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40C6" w:rsidRPr="00373B60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Cs w:val="24"/>
          <w:lang w:eastAsia="ru-RU"/>
        </w:rPr>
      </w:pPr>
      <w:r w:rsidRPr="00373B60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BC40C6" w:rsidRPr="00373B60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373B60">
        <w:rPr>
          <w:rFonts w:ascii="Times New Roman" w:eastAsia="Times New Roman" w:hAnsi="Times New Roman" w:cs="Times New Roman"/>
          <w:b/>
          <w:szCs w:val="24"/>
          <w:lang w:eastAsia="ru-RU"/>
        </w:rPr>
        <w:t>Нижнекамский химико-технологический институт (фил</w:t>
      </w:r>
      <w:r w:rsidRPr="00373B60">
        <w:rPr>
          <w:rFonts w:ascii="Times New Roman" w:eastAsia="Times New Roman" w:hAnsi="Times New Roman" w:cs="Times New Roman"/>
          <w:b/>
          <w:szCs w:val="24"/>
          <w:lang w:eastAsia="ru-RU"/>
        </w:rPr>
        <w:t>и</w:t>
      </w:r>
      <w:r w:rsidRPr="00373B60">
        <w:rPr>
          <w:rFonts w:ascii="Times New Roman" w:eastAsia="Times New Roman" w:hAnsi="Times New Roman" w:cs="Times New Roman"/>
          <w:b/>
          <w:szCs w:val="24"/>
          <w:lang w:eastAsia="ru-RU"/>
        </w:rPr>
        <w:t>ал)</w:t>
      </w:r>
    </w:p>
    <w:p w:rsidR="00BC40C6" w:rsidRPr="00373B60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373B60">
        <w:rPr>
          <w:rFonts w:ascii="Times New Roman" w:eastAsia="Times New Roman" w:hAnsi="Times New Roman" w:cs="Times New Roman"/>
          <w:szCs w:val="24"/>
          <w:lang w:eastAsia="ru-RU"/>
        </w:rPr>
        <w:t xml:space="preserve">федерального государственного бюджетного </w:t>
      </w:r>
    </w:p>
    <w:p w:rsidR="00BC40C6" w:rsidRPr="00373B60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373B60">
        <w:rPr>
          <w:rFonts w:ascii="Times New Roman" w:eastAsia="Times New Roman" w:hAnsi="Times New Roman" w:cs="Times New Roman"/>
          <w:szCs w:val="24"/>
          <w:lang w:eastAsia="ru-RU"/>
        </w:rPr>
        <w:t>образовательного учреждения высшего образования</w:t>
      </w:r>
    </w:p>
    <w:p w:rsidR="00BC40C6" w:rsidRPr="00373B60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373B60">
        <w:rPr>
          <w:rFonts w:ascii="Times New Roman" w:eastAsia="Times New Roman" w:hAnsi="Times New Roman" w:cs="Times New Roman"/>
          <w:szCs w:val="24"/>
          <w:lang w:eastAsia="ru-RU"/>
        </w:rPr>
        <w:t xml:space="preserve">«Казанский национальный исследовательский </w:t>
      </w:r>
    </w:p>
    <w:p w:rsidR="00BC40C6" w:rsidRPr="00373B60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373B60">
        <w:rPr>
          <w:rFonts w:ascii="Times New Roman" w:eastAsia="Times New Roman" w:hAnsi="Times New Roman" w:cs="Times New Roman"/>
          <w:szCs w:val="24"/>
          <w:lang w:eastAsia="ru-RU"/>
        </w:rPr>
        <w:t>технологический университет»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373B60" w:rsidRDefault="00B67229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373B60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Е.В. Яковлева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ФИЗИКА</w:t>
      </w: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C3449D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 xml:space="preserve"> </w:t>
      </w:r>
      <w:r w:rsidRPr="00C3449D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ТРЕНИРОВОЧНЫЕ ЗАДАНИЯ ДЛЯ  СЛУШАТЕЛЕЙ ФАКУ</w:t>
      </w:r>
      <w:r w:rsidR="00881319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ЛЬТЕТА НЕПРЕРЫВНОГО ОБРАЗОВАНИЯ</w:t>
      </w:r>
    </w:p>
    <w:p w:rsidR="00BC40C6" w:rsidRPr="00BC40C6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</w:p>
    <w:p w:rsidR="00C3449D" w:rsidRPr="00C11D70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C3449D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 xml:space="preserve">Часть 2. молекулярная физика. </w:t>
      </w:r>
    </w:p>
    <w:p w:rsidR="00BC40C6" w:rsidRPr="00C3449D" w:rsidRDefault="00881319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термодинамика. ЭЛЕКТРИЧЕСТВО</w:t>
      </w:r>
    </w:p>
    <w:p w:rsidR="00BC40C6" w:rsidRPr="00BC40C6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40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КУМ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bookmarkStart w:id="0" w:name="_GoBack"/>
      <w:bookmarkEnd w:id="0"/>
    </w:p>
    <w:p w:rsidR="00BC40C6" w:rsidRPr="00C11D70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C3449D" w:rsidRPr="00C11D70" w:rsidRDefault="00C3449D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C3449D" w:rsidRPr="00C11D70" w:rsidRDefault="00C3449D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BC40C6" w:rsidRPr="00CF13B1" w:rsidRDefault="0094011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CF13B1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Нижнекамск</w:t>
      </w:r>
    </w:p>
    <w:p w:rsidR="00BC40C6" w:rsidRPr="00CF13B1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CF13B1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2018</w:t>
      </w:r>
    </w:p>
    <w:p w:rsidR="00881319" w:rsidRDefault="004906C5" w:rsidP="0088131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УДК 53</w:t>
      </w:r>
    </w:p>
    <w:p w:rsidR="00BC40C6" w:rsidRPr="00BC40C6" w:rsidRDefault="00BC40C6" w:rsidP="0088131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Я 47</w:t>
      </w:r>
    </w:p>
    <w:p w:rsidR="00881319" w:rsidRPr="00881319" w:rsidRDefault="00881319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ечатается по решению редакционно-издательского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ета НХТИ ФГБОУ ВО «КНИТУ».</w:t>
      </w:r>
    </w:p>
    <w:p w:rsidR="00BC40C6" w:rsidRPr="00881319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цензенты:</w:t>
      </w:r>
    </w:p>
    <w:p w:rsidR="00BC40C6" w:rsidRPr="00BC40C6" w:rsidRDefault="00BC40C6" w:rsidP="0088131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айфутдинов А.Н.,</w:t>
      </w:r>
      <w:r w:rsidRPr="00BC40C6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кандидат физико</w:t>
      </w:r>
      <w:r w:rsidR="00373B6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-</w:t>
      </w:r>
      <w:r w:rsidRPr="00BC40C6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атематических наук, доцент;</w:t>
      </w:r>
    </w:p>
    <w:p w:rsidR="00BC40C6" w:rsidRPr="00BC40C6" w:rsidRDefault="00BC40C6" w:rsidP="0088131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Ерёмина И.И.,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ндидат педагогических наук, доцент.</w:t>
      </w:r>
    </w:p>
    <w:p w:rsidR="00BC40C6" w:rsidRPr="0094011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Яковлева, Е.В.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Я 47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ка. Тренировочные задания для слушателей 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ультета непрерывного образования. Часть 2. Молекулярная физика. Термодин</w:t>
      </w:r>
      <w:r w:rsidR="00A52D34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ка. Электричество</w:t>
      </w:r>
      <w:r w:rsidR="00373B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52D34">
        <w:rPr>
          <w:rFonts w:ascii="Times New Roman" w:eastAsia="Times New Roman" w:hAnsi="Times New Roman" w:cs="Times New Roman"/>
          <w:sz w:val="24"/>
          <w:szCs w:val="24"/>
          <w:lang w:eastAsia="ru-RU"/>
        </w:rPr>
        <w:t>: практикум</w:t>
      </w:r>
      <w:r w:rsidR="00373B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/ Е.В.</w:t>
      </w:r>
      <w:r w:rsidR="00373B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Яковлева</w:t>
      </w:r>
      <w:r w:rsidR="00373B6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ижнекамск</w:t>
      </w:r>
      <w:r w:rsidR="00373B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НХТИ ФГБОУ ВО «КНИТУ»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="00A52D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018. – 9</w:t>
      </w:r>
      <w:r w:rsidR="00A52D34" w:rsidRPr="00A52D34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.</w:t>
      </w:r>
    </w:p>
    <w:p w:rsidR="00BC40C6" w:rsidRPr="0094011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е пособие представляет вторую часть практикума по физике, предназначенного для слушателей факультета 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рывного образования НХТИ, выпускников школ, кол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жей и преподавателей, осуществляющих контроль резуль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ов освоения обучающимися образовательных программ среднего общего и среднего профессионального образования. Вторая часть практикум включает задачи для самостоят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ого решения с краткими ответами по молекулярной физике, термодинамике и электричеству. Работая с пособием, обу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ющиеся не только систематизируют знания по физике, но и  приобретут осознанные навыки выполнения всех заданий – от базовых до самых сложных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кум может быть полезен преподавателям ср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х специальных учебных заведений и учителям школ для организации групповой и индивидуальной работы с обуч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щимися по физике.</w:t>
      </w:r>
    </w:p>
    <w:p w:rsidR="00BC40C6" w:rsidRPr="00BC40C6" w:rsidRDefault="004906C5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ДК 53</w:t>
      </w:r>
    </w:p>
    <w:p w:rsidR="00BC40C6" w:rsidRPr="00BC40C6" w:rsidRDefault="00BC40C6" w:rsidP="00940116">
      <w:pPr>
        <w:spacing w:after="0" w:line="240" w:lineRule="auto"/>
        <w:ind w:firstLine="241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© Яковлева Е.В., 2018</w:t>
      </w:r>
    </w:p>
    <w:p w:rsidR="00BC40C6" w:rsidRPr="00BC40C6" w:rsidRDefault="00BC40C6" w:rsidP="00940116">
      <w:pPr>
        <w:spacing w:after="0" w:line="240" w:lineRule="auto"/>
        <w:ind w:firstLine="241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© НХТИ ФГБОУ ВО «КНИТУ», 2018</w:t>
      </w: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bookmarkStart w:id="1" w:name="_Ref370803282"/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>ВВЕДЕНИЕ</w:t>
      </w:r>
      <w:bookmarkEnd w:id="1"/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здание, которое вы держите в руках, - это вторая часть  практикума «Физика. Тренировочные задания для слуш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ей факультета непрерывного образования». Вторая часть  практикума содержит примеры решения заданий по моле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ярной физике, термодинамике, электричеству, справочные материалы, основные физические формулы и константы, а также учебно-тренировочные тесты по следующим разделам: «Молекулярная физика», «Влажность воздуха», «Количество теплоты. Тепловые процессы при нагревании и охлаждении. Взаимные превращения механической и внутренней эн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гии», «Термодинамика. Тепловые машины», «Электрост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», «Постоянный электрический ток», «Электрический ток в различных средах»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задач, их структура и методы решения, а также степень трудности различны. Часть задач составлена автором, а часть задач заимствована из известных пособий, но переработана. Это позволяет использовать их для груп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ой и индивидуальной работы с обучающимися, организации их самостоятельной работы и составления контрольных 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бот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едем примерную структуру теста из двух частей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Часть 1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ключает простые задания, проверяющие усвоение наиболее важных физических понятий и законов. В таких заданиях ученик даёт один варианта ответа. В этой же части включены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я с кратким ответом. Это задания 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ового уровня сложности. В ответе необходимо указать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овательность цифр или слово, соответствующее прави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у ответу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Часть 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адания повышенного уровня с кратким о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ветом и задания высокого уровня с развернутым ответом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я повышенного уровня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яют умение решать 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ические задачи на применение одного-двух законов по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й-либо теме школьного курса физики. При выполнении этого типа заданий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ребуется высокий уровень подготовки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бучающегося, его умение использовать физические законы в измененной или новой ситуации, а также применять знания сразу из двух-трёх разделов физики. В некоторых задачах 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ендуется записать развернутый ответ, поясняющи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ие процессы, описанные в задаче и привести логически правильную цепочку своих рассуждений, включающее в себя используемые физические законы и формулы, а также м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ические преобразования, расчёты с числовым ответом и, если необходимо, то рисунок, поясняющий решение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ет обратить внимание на то, что если решение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чи не выполняется до конца из-за возникших затруднений, то его все равно необходимо записать в бланк ответов, так как есть вероятность получения части баллов.   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обие составлено на основе большого практического опыта, накопленного автором при работе со слушателями 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ультета непрерывного образования и студентами, что поз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ило выявить типы задач по физике вызывающие наибольшие затруднения для понимания. Тестовые задания разбиты на тематические разделы. В конце практикума по каждому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у приведены краткие ответы. Обращаем внимание чит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ей на то, что решение предложенных в пособии задач поз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т научиться применять физические законы для решения конкретных вопросов. 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Раздел 1. Примеры решения заданий из Части 1</w:t>
      </w: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lang w:eastAsia="ru-RU"/>
        </w:rPr>
      </w:pPr>
    </w:p>
    <w:p w:rsidR="00BC40C6" w:rsidRPr="00BC40C6" w:rsidRDefault="00BC40C6" w:rsidP="00BC40C6">
      <w:pPr>
        <w:tabs>
          <w:tab w:val="left" w:pos="340"/>
        </w:tabs>
        <w:spacing w:after="0" w:line="240" w:lineRule="auto"/>
        <w:ind w:left="340" w:hanging="34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Произведение давления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его объем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жно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ить по формуле (</w:t>
      </w:r>
      <w:r w:rsidR="00215C8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0pt">
            <v:imagedata r:id="rId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вещества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26" type="#_x0000_t75" style="width:24pt;height:15pt">
            <v:imagedata r:id="rId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Авогадро, </w:t>
      </w:r>
      <w:r w:rsidR="00215C8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pict>
          <v:shape id="_x0000_i1027" type="#_x0000_t75" style="width:16pt;height:13pt">
            <v:imagedata r:id="rId10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тоянная Больцмана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28" type="#_x0000_t75" style="width:18pt;height:12pt">
            <v:imagedata r:id="rId11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лярная масса газа, </w:t>
      </w:r>
      <w:r w:rsidR="00215C8B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pict>
          <v:shape id="_x0000_i1029" type="#_x0000_t75" style="width:18pt;height:11pt">
            <v:imagedata r:id="rId12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ниверсальная газовая постоянная):</w:t>
      </w:r>
    </w:p>
    <w:p w:rsidR="00BC40C6" w:rsidRPr="00BC40C6" w:rsidRDefault="00BC40C6" w:rsidP="00BC40C6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.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30" type="#_x0000_t75" style="width:35pt;height:15pt">
            <v:imagedata r:id="rId13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Б. </w:t>
      </w:r>
      <w:r w:rsidR="00215C8B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pict>
          <v:shape id="_x0000_i1031" type="#_x0000_t75" style="width:24.95pt;height:13pt">
            <v:imagedata r:id="rId14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В.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32" type="#_x0000_t75" style="width:30pt;height:30pt">
            <v:imagedata r:id="rId15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Г.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33" type="#_x0000_t75" style="width:39pt;height:30pt">
            <v:imagedata r:id="rId16" o:title=""/>
          </v:shape>
        </w:pict>
      </w:r>
    </w:p>
    <w:p w:rsidR="00BC40C6" w:rsidRPr="00BC40C6" w:rsidRDefault="00BC40C6" w:rsidP="00324CCF">
      <w:pPr>
        <w:numPr>
          <w:ilvl w:val="0"/>
          <w:numId w:val="7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0"/>
          <w:lang w:eastAsia="ru-RU"/>
        </w:rPr>
        <w:t>только Б;</w:t>
      </w:r>
    </w:p>
    <w:p w:rsidR="00BC40C6" w:rsidRPr="00BC40C6" w:rsidRDefault="00BC40C6" w:rsidP="00324CCF">
      <w:pPr>
        <w:numPr>
          <w:ilvl w:val="0"/>
          <w:numId w:val="7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0"/>
          <w:lang w:eastAsia="ru-RU"/>
        </w:rPr>
        <w:t>только В;</w:t>
      </w:r>
    </w:p>
    <w:p w:rsidR="00BC40C6" w:rsidRPr="00BC40C6" w:rsidRDefault="00BC40C6" w:rsidP="00324CCF">
      <w:pPr>
        <w:numPr>
          <w:ilvl w:val="0"/>
          <w:numId w:val="7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0"/>
          <w:lang w:eastAsia="ru-RU"/>
        </w:rPr>
        <w:t>Б и В;</w:t>
      </w:r>
    </w:p>
    <w:p w:rsidR="00BC40C6" w:rsidRPr="00BC40C6" w:rsidRDefault="00BC40C6" w:rsidP="00324CCF">
      <w:pPr>
        <w:numPr>
          <w:ilvl w:val="0"/>
          <w:numId w:val="7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0"/>
          <w:lang w:eastAsia="ru-RU"/>
        </w:rPr>
        <w:t>А, Б и В;</w:t>
      </w:r>
    </w:p>
    <w:p w:rsidR="00BC40C6" w:rsidRPr="00BC40C6" w:rsidRDefault="00BC40C6" w:rsidP="00324CCF">
      <w:pPr>
        <w:numPr>
          <w:ilvl w:val="0"/>
          <w:numId w:val="7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0"/>
          <w:lang w:eastAsia="ru-RU"/>
        </w:rPr>
        <w:t>А, Б, В, Г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уравнению состояния идеального газа (урав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ю Менделеева-Клайперона)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.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34" type="#_x0000_t75" style="width:54pt;height:30pt">
            <v:imagedata r:id="rId1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35" type="#_x0000_t75" style="width:31pt;height:30pt">
            <v:imagedata r:id="rId1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36" type="#_x0000_t75" style="width:39pt;height:15pt">
            <v:imagedata r:id="rId19" o:title=""/>
          </v:shape>
        </w:pic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гда уравнение можно записать и так: Б.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37" type="#_x0000_t75" style="width:47pt;height:13.95pt">
            <v:imagedata r:id="rId20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А. 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38" type="#_x0000_t75" style="width:59pt;height:15pt">
            <v:imagedata r:id="rId21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Г.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39" type="#_x0000_t75" style="width:39pt;height:30pt">
            <v:imagedata r:id="rId16" o:title=""/>
          </v:shape>
        </w:pict>
      </w:r>
    </w:p>
    <w:p w:rsidR="00BC40C6" w:rsidRPr="00BC40C6" w:rsidRDefault="00BC40C6" w:rsidP="00BC40C6">
      <w:pPr>
        <w:spacing w:after="0" w:line="240" w:lineRule="auto"/>
        <w:ind w:right="-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Следовательно, все выражения верные и правильный ответ: </w:t>
      </w:r>
    </w:p>
    <w:p w:rsidR="00BC40C6" w:rsidRPr="00BC40C6" w:rsidRDefault="00BC40C6" w:rsidP="00BC40C6">
      <w:pPr>
        <w:spacing w:after="0" w:line="240" w:lineRule="auto"/>
        <w:ind w:right="-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5) А, Б, В, Г.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keepNext/>
        <w:tabs>
          <w:tab w:val="left" w:pos="425"/>
        </w:tabs>
        <w:spacing w:after="0" w:line="240" w:lineRule="auto"/>
        <w:ind w:left="425" w:hanging="425"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276475</wp:posOffset>
                </wp:positionH>
                <wp:positionV relativeFrom="paragraph">
                  <wp:posOffset>161290</wp:posOffset>
                </wp:positionV>
                <wp:extent cx="1800225" cy="1123950"/>
                <wp:effectExtent l="1270" t="1905" r="0" b="0"/>
                <wp:wrapNone/>
                <wp:docPr id="404" name="Группа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0225" cy="1123950"/>
                          <a:chOff x="4436" y="7554"/>
                          <a:chExt cx="2835" cy="1770"/>
                        </a:xfrm>
                      </wpg:grpSpPr>
                      <wpg:grpSp>
                        <wpg:cNvPr id="405" name="Group 162"/>
                        <wpg:cNvGrpSpPr>
                          <a:grpSpLocks/>
                        </wpg:cNvGrpSpPr>
                        <wpg:grpSpPr bwMode="auto">
                          <a:xfrm>
                            <a:off x="4436" y="7554"/>
                            <a:ext cx="2835" cy="1770"/>
                            <a:chOff x="4436" y="7554"/>
                            <a:chExt cx="2835" cy="1770"/>
                          </a:xfrm>
                        </wpg:grpSpPr>
                        <wps:wsp>
                          <wps:cNvPr id="406" name="Line 163"/>
                          <wps:cNvCnPr/>
                          <wps:spPr bwMode="auto">
                            <a:xfrm>
                              <a:off x="4916" y="7974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07" name="Group 164"/>
                          <wpg:cNvGrpSpPr>
                            <a:grpSpLocks/>
                          </wpg:cNvGrpSpPr>
                          <wpg:grpSpPr bwMode="auto">
                            <a:xfrm>
                              <a:off x="4436" y="7554"/>
                              <a:ext cx="2835" cy="1770"/>
                              <a:chOff x="4271" y="7554"/>
                              <a:chExt cx="2835" cy="1770"/>
                            </a:xfrm>
                          </wpg:grpSpPr>
                          <wps:wsp>
                            <wps:cNvPr id="408" name="Line 165"/>
                            <wps:cNvCnPr/>
                            <wps:spPr bwMode="auto">
                              <a:xfrm flipV="1">
                                <a:off x="6368" y="8394"/>
                                <a:ext cx="0" cy="238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09" name="Group 1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71" y="7554"/>
                                <a:ext cx="2835" cy="1770"/>
                                <a:chOff x="4316" y="7554"/>
                                <a:chExt cx="2835" cy="1770"/>
                              </a:xfrm>
                            </wpg:grpSpPr>
                            <wpg:grpSp>
                              <wpg:cNvPr id="410" name="Group 1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10" y="7644"/>
                                  <a:ext cx="2261" cy="1365"/>
                                  <a:chOff x="4001" y="8159"/>
                                  <a:chExt cx="2261" cy="1365"/>
                                </a:xfrm>
                              </wpg:grpSpPr>
                              <wps:wsp>
                                <wps:cNvPr id="411" name="Line 168"/>
                                <wps:cNvCnPr/>
                                <wps:spPr bwMode="auto">
                                  <a:xfrm flipV="1">
                                    <a:off x="4091" y="8159"/>
                                    <a:ext cx="0" cy="12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2" name="Line 169"/>
                                <wps:cNvCnPr/>
                                <wps:spPr bwMode="auto">
                                  <a:xfrm>
                                    <a:off x="4091" y="9434"/>
                                    <a:ext cx="217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3" name="Line 170"/>
                                <wps:cNvCnPr/>
                                <wps:spPr bwMode="auto">
                                  <a:xfrm>
                                    <a:off x="4631" y="934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4" name="Line 171"/>
                                <wps:cNvCnPr/>
                                <wps:spPr bwMode="auto">
                                  <a:xfrm>
                                    <a:off x="5171" y="934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5" name="Line 172"/>
                                <wps:cNvCnPr/>
                                <wps:spPr bwMode="auto">
                                  <a:xfrm>
                                    <a:off x="5711" y="934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6" name="Line 173"/>
                                <wps:cNvCnPr/>
                                <wps:spPr bwMode="auto">
                                  <a:xfrm>
                                    <a:off x="4001" y="9119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7" name="Line 174"/>
                                <wps:cNvCnPr/>
                                <wps:spPr bwMode="auto">
                                  <a:xfrm>
                                    <a:off x="4001" y="8789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" name="Line 175"/>
                                <wps:cNvCnPr/>
                                <wps:spPr bwMode="auto">
                                  <a:xfrm>
                                    <a:off x="4001" y="8489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19" name="Text Box 1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6" y="7809"/>
                                  <a:ext cx="540" cy="1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2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2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2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1" y="8964"/>
                                  <a:ext cx="210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81319" w:rsidRDefault="00881319" w:rsidP="00BC40C6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 xml:space="preserve">100       200       300     </w: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Т</w:t>
                                    </w:r>
                                    <w:r>
                                      <w:rPr>
                                        <w:sz w:val="16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К</w:t>
                                    </w:r>
                                    <w:r>
                                      <w:rPr>
                                        <w:sz w:val="1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" name="Text Box 1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91" y="7554"/>
                                  <a:ext cx="1080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81319" w:rsidRDefault="00881319" w:rsidP="00BC40C6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р</w:t>
                                    </w:r>
                                    <w:r>
                                      <w:rPr>
                                        <w:sz w:val="16"/>
                                      </w:rPr>
                                      <w:t xml:space="preserve">, Па </w:t>
                                    </w:r>
                                    <w:r>
                                      <w:rPr>
                                        <w:position w:val="-6"/>
                                        <w:sz w:val="16"/>
                                      </w:rPr>
                                      <w:object w:dxaOrig="279" w:dyaOrig="260">
                                        <v:shape id="_x0000_i1250" type="#_x0000_t75" style="width:13.95pt;height:13pt" o:ole="">
                                          <v:imagedata r:id="rId22" o:title=""/>
                                        </v:shape>
                                        <o:OLEObject Type="Embed" ProgID="Equation.DSMT4" ShapeID="_x0000_i1250" DrawAspect="Content" ObjectID="_1581311739" r:id="rId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" name="Line 179"/>
                              <wps:cNvCnPr/>
                              <wps:spPr bwMode="auto">
                                <a:xfrm flipH="1">
                                  <a:off x="6413" y="8534"/>
                                  <a:ext cx="0" cy="3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" name="Line 180"/>
                              <wps:cNvCnPr/>
                              <wps:spPr bwMode="auto">
                                <a:xfrm>
                                  <a:off x="4811" y="8604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" name="Line 181"/>
                              <wps:cNvCnPr/>
                              <wps:spPr bwMode="auto">
                                <a:xfrm>
                                  <a:off x="6416" y="7994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425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6446" y="781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6461" y="841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04" o:spid="_x0000_s1026" style="position:absolute;left:0;text-align:left;margin-left:179.25pt;margin-top:12.7pt;width:141.75pt;height:88.5pt;z-index:251681792" coordorigin="4436,7554" coordsize="2835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">
                <v:group id="Group 162" o:spid="_x0000_s1027" style="position:absolute;left:4436;top:7554;width:2835;height:1770" coordorigin="4436,7554" coordsize="2835,1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  <v:line id="Line 163" o:spid="_x0000_s1028" style="position:absolute;visibility:visible;mso-wrap-style:square" from="4916,7974" to="6536,7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etccAAADc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Mp61xwAAANwAAAAPAAAAAAAA&#10;AAAAAAAAAKECAABkcnMvZG93bnJldi54bWxQSwUGAAAAAAQABAD5AAAAlQMAAAAA&#10;"/>
                  <v:group id="Group 164" o:spid="_x0000_s1029" style="position:absolute;left:4436;top:7554;width:2835;height:1770" coordorigin="4271,7554" coordsize="2835,1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      <v:line id="Line 165" o:spid="_x0000_s1030" style="position:absolute;flip:y;visibility:visible;mso-wrap-style:square" from="6368,8394" to="6368,8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IescUAAADcAAAADwAAAGRycy9kb3ducmV2LnhtbESPwWoCQQyG7wXfYYjgpehMxYqsjiKC&#10;Unqytgjewk7cXd3JLDtT3b59cxA8hj//l3yLVedrdaM2VoEtvI0MKOI8uIoLCz/f2+EMVEzIDuvA&#10;ZOGPIqyWvZcFZi7c+Ytuh1QogXDM0EKZUpNpHfOSPMZRaIglO4fWY5KxLbRr8S5wX+uxMVPtsWK5&#10;UGJDm5Ly6+HXC2U33Zt0PL0eJw29n8Jlvx1/FtYO+t16DipRl57Lj/aHszAx8q3IiAjo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IescUAAADcAAAADwAAAAAAAAAA&#10;AAAAAAChAgAAZHJzL2Rvd25yZXYueG1sUEsFBgAAAAAEAAQA+QAAAJMDAAAAAA==&#10;" strokeweight="1.25pt">
                      <v:stroke endarrow="block" endarrowwidth="narrow" endarrowlength="short"/>
                    </v:line>
                    <v:group id="Group 166" o:spid="_x0000_s1031" style="position:absolute;left:4271;top:7554;width:2835;height:1770" coordorigin="4316,7554" coordsize="2835,1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    <v:group id="Group 167" o:spid="_x0000_s1032" style="position:absolute;left:4710;top:7644;width:2261;height:1365" coordorigin="4001,8159" coordsize="2261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      <v:line id="Line 168" o:spid="_x0000_s1033" style="position:absolute;flip:y;visibility:visible;mso-wrap-style:square" from="4091,8159" to="4091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qv8EAAADcAAAADwAAAGRycy9kb3ducmV2LnhtbESP3YrCMBSE7wXfIRzBO00r7iLVKCII&#10;Igr+4fWhObbF5KQ0UevbmwVhL4eZ+YaZLVprxJMaXzlWkA4TEMS50xUXCi7n9WACwgdkjcYxKXiT&#10;h8W825lhpt2Lj/Q8hUJECPsMFZQh1JmUPi/Joh+6mjh6N9dYDFE2hdQNviLcGjlKkl9pseK4UGJN&#10;q5Ly++lhFRi+3o+7ny1Rcije+3SpWyP3SvV77XIKIlAb/sPf9kYrGKcp/J2JR0DO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8Cq/wQAAANwAAAAPAAAAAAAAAAAAAAAA&#10;AKECAABkcnMvZG93bnJldi54bWxQSwUGAAAAAAQABAD5AAAAjwMAAAAA&#10;">
                          <v:stroke endarrow="block" endarrowwidth="narrow" endarrowlength="short"/>
                        </v:line>
                        <v:line id="Line 169" o:spid="_x0000_s1034" style="position:absolute;visibility:visible;mso-wrap-style:square" from="4091,9434" to="6262,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5dDMYAAADcAAAADwAAAGRycy9kb3ducmV2LnhtbESPT4vCMBTE7wt+h/AEL8uaKrJ/qlFk&#10;WUV0L1oPHp/Nsyk2L6WJWr+9ERb2OMzMb5jJrLWVuFLjS8cKBv0EBHHudMmFgn22ePsE4QOyxsox&#10;KbiTh9m08zLBVLsbb+m6C4WIEPYpKjAh1KmUPjdk0fddTRy9k2sshiibQuoGbxFuKzlMkndpseS4&#10;YLCmb0P5eXexCn4vh6PJNoftfpPN18v2VX+sf76U6nXb+RhEoDb8h//aK61gNBjC80w8AnL6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eXQzGAAAA3AAAAA8AAAAAAAAA&#10;AAAAAAAAoQIAAGRycy9kb3ducmV2LnhtbFBLBQYAAAAABAAEAPkAAACUAwAAAAA=&#10;">
                          <v:stroke endarrow="block" endarrowwidth="narrow" endarrowlength="short"/>
                        </v:line>
                        <v:line id="Line 170" o:spid="_x0000_s1035" style="position:absolute;visibility:visible;mso-wrap-style:square" from="4631,9344" to="4631,9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yr8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cq/DGAAAA3AAAAA8AAAAAAAAA&#10;AAAAAAAAoQIAAGRycy9kb3ducmV2LnhtbFBLBQYAAAAABAAEAPkAAACUAwAAAAA=&#10;"/>
                        <v:line id="Line 171" o:spid="_x0000_s1036" style="position:absolute;visibility:visible;mso-wrap-style:square" from="5171,9344" to="5171,9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UzhM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1M4TGAAAA3AAAAA8AAAAAAAAA&#10;AAAAAAAAoQIAAGRycy9kb3ducmV2LnhtbFBLBQYAAAAABAAEAPkAAACUAwAAAAA=&#10;"/>
                        <v:line id="Line 172" o:spid="_x0000_s1037" style="position:absolute;visibility:visible;mso-wrap-style:square" from="5711,9344" to="5711,9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WH8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MdP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OZYfxwAAANwAAAAPAAAAAAAA&#10;AAAAAAAAAKECAABkcnMvZG93bnJldi54bWxQSwUGAAAAAAQABAD5AAAAlQMAAAAA&#10;"/>
                        <v:line id="Line 173" o:spid="_x0000_s1038" style="position:absolute;visibility:visible;mso-wrap-style:square" from="4001,9119" to="4181,9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        <v:line id="Line 174" o:spid="_x0000_s1039" style="position:absolute;visibility:visible;mso-wrap-style:square" from="4001,8789" to="4181,8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et88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p63zxwAAANwAAAAPAAAAAAAA&#10;AAAAAAAAAKECAABkcnMvZG93bnJldi54bWxQSwUGAAAAAAQABAD5AAAAlQMAAAAA&#10;"/>
                        <v:line id="Line 175" o:spid="_x0000_s1040" style="position:absolute;visibility:visible;mso-wrap-style:square" from="4001,8489" to="4181,8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g5gcQAAADcAAAADwAAAGRycy9kb3ducmV2LnhtbERPy2rCQBTdC/7DcAvd6cS2hJ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ODmBxAAAANwAAAAPAAAAAAAAAAAA&#10;AAAAAKECAABkcnMvZG93bnJldi54bWxQSwUGAAAAAAQABAD5AAAAkgMAAAAA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6" o:spid="_x0000_s1041" type="#_x0000_t202" style="position:absolute;left:4316;top:7809;width:5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DJ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2DJMMAAADcAAAADwAAAAAAAAAAAAAAAACYAgAAZHJzL2Rv&#10;d25yZXYueG1sUEsFBgAAAAAEAAQA9QAAAIgDAAAAAA==&#10;" filled="f" stroked="f">
                        <v:textbox>
                          <w:txbxContent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2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2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2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77" o:spid="_x0000_s1042" type="#_x0000_t202" style="position:absolute;left:5051;top:8964;width:21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      <v:textbox>
                          <w:txbxContent>
                            <w:p w:rsidR="00492294" w:rsidRDefault="00492294" w:rsidP="00BC40C6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00       200       300</w:t>
                              </w:r>
                              <w:proofErr w:type="gramStart"/>
                              <w:r>
                                <w:rPr>
                                  <w:sz w:val="16"/>
                                </w:rPr>
                                <w:t xml:space="preserve">     </w:t>
                              </w: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Т</w:t>
                              </w:r>
                              <w:proofErr w:type="gramEnd"/>
                              <w:r>
                                <w:rPr>
                                  <w:sz w:val="16"/>
                                </w:rPr>
                                <w:t xml:space="preserve">, </w:t>
                              </w: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К</w:t>
                              </w:r>
                              <w:r>
                                <w:rPr>
                                  <w:sz w:val="1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178" o:spid="_x0000_s1043" type="#_x0000_t202" style="position:absolute;left:4691;top:7554;width:108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      <v:textbox>
                          <w:txbxContent>
                            <w:p w:rsidR="00492294" w:rsidRDefault="00492294" w:rsidP="00BC40C6">
                              <w:pPr>
                                <w:rPr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р</w:t>
                              </w:r>
                              <w:proofErr w:type="gramEnd"/>
                              <w:r>
                                <w:rPr>
                                  <w:sz w:val="16"/>
                                </w:rPr>
                                <w:t xml:space="preserve">, Па </w:t>
                              </w:r>
                              <w:r>
                                <w:rPr>
                                  <w:position w:val="-6"/>
                                  <w:sz w:val="16"/>
                                </w:rPr>
                                <w:object w:dxaOrig="279" w:dyaOrig="260">
                                  <v:shape id="_x0000_i1250" type="#_x0000_t75" style="width:13.95pt;height:13pt" o:ole="">
                                    <v:imagedata r:id="rId24" o:title=""/>
                                  </v:shape>
                                  <o:OLEObject Type="Embed" ProgID="Equation.DSMT4" ShapeID="_x0000_i1250" DrawAspect="Content" ObjectID="_1579511563" r:id="rId25"/>
                                </w:object>
                              </w:r>
                            </w:p>
                          </w:txbxContent>
                        </v:textbox>
                      </v:shape>
                      <v:line id="Line 179" o:spid="_x0000_s1044" style="position:absolute;flip:x;visibility:visible;mso-wrap-style:square" from="6413,8534" to="6413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hFq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rBIs/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YRanGAAAA3AAAAA8AAAAAAAAA&#10;AAAAAAAAoQIAAGRycy9kb3ducmV2LnhtbFBLBQYAAAAABAAEAPkAAACUAwAAAAA=&#10;"/>
                      <v:line id="Line 180" o:spid="_x0000_s1045" style="position:absolute;visibility:visible;mso-wrap-style:square" from="4811,8604" to="6431,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BhT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8GFNxwAAANwAAAAPAAAAAAAA&#10;AAAAAAAAAKECAABkcnMvZG93bnJldi54bWxQSwUGAAAAAAQABAD5AAAAlQMAAAAA&#10;"/>
                      <v:line id="Line 181" o:spid="_x0000_s1046" style="position:absolute;visibility:visible;mso-wrap-style:square" from="6416,7994" to="6416,8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tvE8MAAADcAAAADwAAAGRycy9kb3ducmV2LnhtbESP3YrCMBSE74V9h3AWvNPUH8pSjSKy&#10;grAgWn2As82xLSYnpcna+vYbQfBymJlvmOW6t0bcqfW1YwWTcQKCuHC65lLB5bwbfYHwAVmjcUwK&#10;HuRhvfoYLDHTruMT3fNQighhn6GCKoQmk9IXFVn0Y9cQR+/qWoshyraUusUuwq2R0yRJpcWa40KF&#10;DW0rKm75n1XQHfNdf/hx2l7cNq1NOvmdfRulhp/9ZgEiUB/e4Vd7rxXMp3N4nolH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7bxPDAAAA3AAAAA8AAAAAAAAAAAAA&#10;AAAAoQIAAGRycy9kb3ducmV2LnhtbFBLBQYAAAAABAAEAPkAAACRAwAAAAA=&#10;" strokeweight="1.25pt"/>
                    </v:group>
                  </v:group>
                </v:group>
                <v:shape id="Text Box 182" o:spid="_x0000_s1047" type="#_x0000_t202" style="position:absolute;left:6446;top:781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83" o:spid="_x0000_s1048" type="#_x0000_t202" style="position:absolute;left:6461;top:84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2.</w:t>
      </w: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ак изменится объём газ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изображенном на диаграмме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цессе 1-2 в идеальном</w:t>
      </w:r>
    </w:p>
    <w:p w:rsidR="00BC40C6" w:rsidRPr="00BC40C6" w:rsidRDefault="00BC40C6" w:rsidP="00BC40C6">
      <w:pPr>
        <w:keepNext/>
        <w:tabs>
          <w:tab w:val="left" w:pos="425"/>
        </w:tabs>
        <w:spacing w:after="0" w:line="240" w:lineRule="auto"/>
        <w:ind w:left="425" w:hanging="425"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азе?</w:t>
      </w:r>
    </w:p>
    <w:p w:rsidR="00BC40C6" w:rsidRPr="00BC40C6" w:rsidRDefault="00BC40C6" w:rsidP="00BC40C6">
      <w:pPr>
        <w:spacing w:after="0" w:line="240" w:lineRule="auto"/>
        <w:ind w:left="62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left="34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left="62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графике изображен изотермический процесс </w:t>
      </w:r>
      <w:r w:rsidR="00215C8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pict>
          <v:shape id="_x0000_i1040" type="#_x0000_t75" style="width:41pt;height:17pt">
            <v:imagedata r:id="rId26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которого уравнение состояния (закон Бойля-Мариотта)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меет вид: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41" type="#_x0000_t75" style="width:51pt;height:15pt">
            <v:imagedata r:id="rId2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сюда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42" type="#_x0000_t75" style="width:56pt;height:30pt">
            <v:imagedata r:id="rId2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овательно, о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ъ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м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43" type="#_x0000_t75" style="width:42.95pt;height:15pt">
            <v:imagedata r:id="rId29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 уменьшился в 3 раз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3.</w:t>
      </w: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ак изменится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яя кинетическая энергия теплового движения молекул идеального газа при увеличении вследствие нагревания абсолютной температуры газа в 2 раза?</w:t>
      </w:r>
    </w:p>
    <w:p w:rsidR="00BC40C6" w:rsidRPr="00BC40C6" w:rsidRDefault="00BC40C6" w:rsidP="00BC40C6">
      <w:pPr>
        <w:spacing w:after="0" w:line="240" w:lineRule="auto"/>
        <w:ind w:left="62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яя кинетическая энергия теплового движения мо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ул пропорциональна абсолютной температуре газа </w:t>
      </w:r>
      <w:r w:rsidR="00215C8B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pict>
          <v:shape id="_x0000_i1044" type="#_x0000_t75" style="width:51pt;height:29pt">
            <v:imagedata r:id="rId30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овательно, при увеличении абсолютной температуры в 2 раза энергия теплового движения возрастает тоже в 2 раз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  увеличилась в 2 раза.</w:t>
      </w: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4.</w:t>
      </w: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температура идеального газа в состоянии 1 была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45" type="#_x0000_t75" style="width:15pt;height:15pt">
            <v:imagedata r:id="rId31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 после осуществления процесса 1-2-3, изображенного на диаграмме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V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температура газа в состоянии 3 ока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ась равной:</w:t>
      </w:r>
    </w:p>
    <w:p w:rsidR="00BC40C6" w:rsidRPr="00BC40C6" w:rsidRDefault="00BC40C6" w:rsidP="00324CCF">
      <w:pPr>
        <w:numPr>
          <w:ilvl w:val="0"/>
          <w:numId w:val="8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657475</wp:posOffset>
                </wp:positionH>
                <wp:positionV relativeFrom="paragraph">
                  <wp:posOffset>-22225</wp:posOffset>
                </wp:positionV>
                <wp:extent cx="1485900" cy="1335405"/>
                <wp:effectExtent l="1270" t="0" r="0" b="0"/>
                <wp:wrapNone/>
                <wp:docPr id="381" name="Группа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335405"/>
                          <a:chOff x="5319" y="1519"/>
                          <a:chExt cx="2340" cy="2103"/>
                        </a:xfrm>
                      </wpg:grpSpPr>
                      <wps:wsp>
                        <wps:cNvPr id="382" name="Line 185"/>
                        <wps:cNvCnPr/>
                        <wps:spPr bwMode="auto">
                          <a:xfrm>
                            <a:off x="6624" y="310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83" name="Group 186"/>
                        <wpg:cNvGrpSpPr>
                          <a:grpSpLocks/>
                        </wpg:cNvGrpSpPr>
                        <wpg:grpSpPr bwMode="auto">
                          <a:xfrm>
                            <a:off x="5319" y="1519"/>
                            <a:ext cx="2340" cy="2103"/>
                            <a:chOff x="5319" y="1519"/>
                            <a:chExt cx="2340" cy="2103"/>
                          </a:xfrm>
                        </wpg:grpSpPr>
                        <wps:wsp>
                          <wps:cNvPr id="384" name="Line 187"/>
                          <wps:cNvCnPr/>
                          <wps:spPr bwMode="auto">
                            <a:xfrm flipV="1">
                              <a:off x="6249" y="2654"/>
                              <a:ext cx="0" cy="5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5" name="Text Box 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4" y="18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sz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86" name="Group 189"/>
                          <wpg:cNvGrpSpPr>
                            <a:grpSpLocks/>
                          </wpg:cNvGrpSpPr>
                          <wpg:grpSpPr bwMode="auto">
                            <a:xfrm>
                              <a:off x="5319" y="1519"/>
                              <a:ext cx="2340" cy="2103"/>
                              <a:chOff x="5319" y="1519"/>
                              <a:chExt cx="2340" cy="2103"/>
                            </a:xfrm>
                          </wpg:grpSpPr>
                          <wps:wsp>
                            <wps:cNvPr id="387" name="Line 190"/>
                            <wps:cNvCnPr/>
                            <wps:spPr bwMode="auto">
                              <a:xfrm>
                                <a:off x="5859" y="3199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Line 191"/>
                            <wps:cNvCnPr/>
                            <wps:spPr bwMode="auto">
                              <a:xfrm rot="-5400000">
                                <a:off x="5049" y="2389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9" name="Line 192"/>
                            <wps:cNvCnPr/>
                            <wps:spPr bwMode="auto">
                              <a:xfrm rot="5400000" flipH="1">
                                <a:off x="5859" y="258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" name="Line 193"/>
                            <wps:cNvCnPr/>
                            <wps:spPr bwMode="auto">
                              <a:xfrm flipV="1">
                                <a:off x="7029" y="2119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1" name="Line 194"/>
                            <wps:cNvCnPr/>
                            <wps:spPr bwMode="auto">
                              <a:xfrm>
                                <a:off x="6399" y="211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2" name="Text Box 1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94" y="1519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6"/>
                                      <w:lang w:val="en-US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3" name="Text Box 1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29" y="1819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4" name="Text Box 1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69" y="261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5" name="Text Box 1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19" y="3199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pStyle w:val="1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6" name="Text Box 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9" y="1894"/>
                                <a:ext cx="608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position w:val="-10"/>
                                      <w:sz w:val="16"/>
                                    </w:rPr>
                                    <w:object w:dxaOrig="320" w:dyaOrig="279">
                                      <v:shape id="_x0000_i1251" type="#_x0000_t75" style="width:16pt;height:13.95pt" o:ole="">
                                        <v:imagedata r:id="rId32" o:title=""/>
                                      </v:shape>
                                      <o:OLEObject Type="Embed" ProgID="Equation.DSMT4" ShapeID="_x0000_i1251" DrawAspect="Content" ObjectID="_1581311740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7" name="Text Box 2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9" y="2479"/>
                                <a:ext cx="508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position w:val="-10"/>
                                      <w:sz w:val="16"/>
                                    </w:rPr>
                                    <w:object w:dxaOrig="220" w:dyaOrig="279">
                                      <v:shape id="_x0000_i1252" type="#_x0000_t75" style="width:11pt;height:13.95pt" o:ole="">
                                        <v:imagedata r:id="rId34" o:title=""/>
                                      </v:shape>
                                      <o:OLEObject Type="Embed" ProgID="Equation.DSMT4" ShapeID="_x0000_i1252" DrawAspect="Content" ObjectID="_1581311741" r:id="rId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8" name="Text Box 2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19" y="3199"/>
                                <a:ext cx="488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position w:val="-10"/>
                                      <w:sz w:val="16"/>
                                    </w:rPr>
                                    <w:object w:dxaOrig="200" w:dyaOrig="279">
                                      <v:shape id="_x0000_i1253" type="#_x0000_t75" style="width:10pt;height:13.95pt" o:ole="">
                                        <v:imagedata r:id="rId36" o:title=""/>
                                      </v:shape>
                                      <o:OLEObject Type="Embed" ProgID="Equation.DSMT4" ShapeID="_x0000_i1253" DrawAspect="Content" ObjectID="_1581311742" r:id="rId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9" name="Text Box 2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76" y="3199"/>
                                <a:ext cx="567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position w:val="-10"/>
                                      <w:sz w:val="16"/>
                                    </w:rPr>
                                    <w:object w:dxaOrig="279" w:dyaOrig="279">
                                      <v:shape id="_x0000_i1254" type="#_x0000_t75" style="width:13.95pt;height:13.95pt" o:ole="">
                                        <v:imagedata r:id="rId38" o:title=""/>
                                      </v:shape>
                                      <o:OLEObject Type="Embed" ProgID="Equation.DSMT4" ShapeID="_x0000_i1254" DrawAspect="Content" ObjectID="_1581311743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00" name="Group 2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49" y="2114"/>
                                <a:ext cx="0" cy="578"/>
                                <a:chOff x="6249" y="2114"/>
                                <a:chExt cx="0" cy="578"/>
                              </a:xfrm>
                            </wpg:grpSpPr>
                            <wps:wsp>
                              <wps:cNvPr id="401" name="Line 204"/>
                              <wps:cNvCnPr/>
                              <wps:spPr bwMode="auto">
                                <a:xfrm flipV="1">
                                  <a:off x="6249" y="2299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" name="Line 205"/>
                              <wps:cNvCnPr/>
                              <wps:spPr bwMode="auto">
                                <a:xfrm flipV="1">
                                  <a:off x="6249" y="2114"/>
                                  <a:ext cx="0" cy="5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03" name="Line 206"/>
                            <wps:cNvCnPr/>
                            <wps:spPr bwMode="auto">
                              <a:xfrm>
                                <a:off x="6237" y="2114"/>
                                <a:ext cx="799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81" o:spid="_x0000_s1049" style="position:absolute;left:0;text-align:left;margin-left:209.25pt;margin-top:-1.75pt;width:117pt;height:105.15pt;z-index:251682816" coordorigin="5319,1519" coordsize="2340,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">
                <v:line id="Line 185" o:spid="_x0000_s1050" style="position:absolute;visibility:visible;mso-wrap-style:square" from="6624,3109" to="6624,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group id="Group 186" o:spid="_x0000_s1051" style="position:absolute;left:5319;top:1519;width:2340;height:2103" coordorigin="5319,1519" coordsize="2340,2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<v:line id="Line 187" o:spid="_x0000_s1052" style="position:absolute;flip:y;visibility:visible;mso-wrap-style:square" from="6249,2654" to="6249,3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HqGccAAADcAAAADwAAAGRycy9kb3ducmV2LnhtbESPQWsCMRSE74X+h/CEXkrN1kpZV6NI&#10;QejBS21Z8fbcPDfLbl62SarrvzeFQo/DzHzDLFaD7cSZfGgcK3geZyCIK6cbrhV8fW6echAhImvs&#10;HJOCKwVYLe/vFlhod+EPOu9iLRKEQ4EKTIx9IWWoDFkMY9cTJ+/kvMWYpK+l9nhJcNvJSZa9SosN&#10;pwWDPb0Zqtrdj1Ug8+3jt18fp23Z7vczU1Zlf9gq9TAa1nMQkYb4H/5rv2sFL/kU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8eoZxwAAANwAAAAPAAAAAAAA&#10;AAAAAAAAAKECAABkcnMvZG93bnJldi54bWxQSwUGAAAAAAQABAD5AAAAlQMAAAAA&#10;"/>
                  <v:shape id="Text Box 188" o:spid="_x0000_s1053" type="#_x0000_t202" style="position:absolute;left:5934;top:18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sz w:val="16"/>
                              <w:lang w:val="en-US"/>
                            </w:rPr>
                          </w:pPr>
                          <w:r>
                            <w:rPr>
                              <w:sz w:val="1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group id="Group 189" o:spid="_x0000_s1054" style="position:absolute;left:5319;top:1519;width:2340;height:2103" coordorigin="5319,1519" coordsize="2340,2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  <v:line id="Line 190" o:spid="_x0000_s1055" style="position:absolute;visibility:visible;mso-wrap-style:square" from="5859,3199" to="7479,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mmdsYAAADcAAAADwAAAGRycy9kb3ducmV2LnhtbESPQWsCMRSE7wX/Q3iCl6JZLVRdjSKl&#10;LaJedD14fG6em8XNy7KJuv33jVDocZiZb5j5srWVuFPjS8cKhoMEBHHudMmFgmP21Z+A8AFZY+WY&#10;FPyQh+Wi8zLHVLsH7+l+CIWIEPYpKjAh1KmUPjdk0Q9cTRy9i2sshiibQuoGHxFuKzlKkndpseS4&#10;YLCmD0P59XCzCna309lk29P+uM1Wm+/2VY83n1Olet12NQMRqA3/4b/2Wit4m4zheS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JpnbGAAAA3AAAAA8AAAAAAAAA&#10;AAAAAAAAoQIAAGRycy9kb3ducmV2LnhtbFBLBQYAAAAABAAEAPkAAACUAwAAAAA=&#10;">
                      <v:stroke endarrow="block" endarrowwidth="narrow" endarrowlength="short"/>
                    </v:line>
                    <v:line id="Line 191" o:spid="_x0000_s1056" style="position:absolute;rotation:-90;visibility:visible;mso-wrap-style:square" from="5049,2389" to="6669,2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I6wMEAAADcAAAADwAAAGRycy9kb3ducmV2LnhtbERPz2vCMBS+C/4P4Qm7aapu4rpGkYFs&#10;7LSqsOtb82xLm5eQZNr+98thsOPH97vYD6YXN/KhtaxguchAEFdWt1wruJyP8y2IEJE19pZJwUgB&#10;9rvppMBc2zuXdDvFWqQQDjkqaGJ0uZShashgWFhHnLir9QZjgr6W2uM9hZterrJsIw22nBoadPTa&#10;UNWdfoyCNxces+6r/rDPn27Esfy+Pi29Ug+z4fACItIQ/8V/7netYL1Na9OZdAT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4jrAwQAAANwAAAAPAAAAAAAAAAAAAAAA&#10;AKECAABkcnMvZG93bnJldi54bWxQSwUGAAAAAAQABAD5AAAAjwMAAAAA&#10;">
                      <v:stroke endarrow="block" endarrowwidth="narrow" endarrowlength="short"/>
                    </v:line>
                    <v:line id="Line 192" o:spid="_x0000_s1057" style="position:absolute;rotation:-90;flip:x;visibility:visible;mso-wrap-style:square" from="5859,2584" to="5859,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Uip8UAAADcAAAADwAAAGRycy9kb3ducmV2LnhtbESP0UoDMRRE3wv+Q7hC39qsLS27a9Oi&#10;BdEXkW39gOvmNlnd3CxJbNe/N4LQx2FmzjCb3eh6caYQO88K7uYFCOLW646Ngvfj06wEEROyxt4z&#10;KfihCLvtzWSDtfYXbuh8SEZkCMcaFdiUhlrK2FpyGOd+IM7eyQeHKctgpA54yXDXy0VRrKXDjvOC&#10;xYH2ltqvw7dT8GG6R2ObKlTPq1X5uX6VTTq9KTW9HR/uQSQa0zX8337RCpZlBX9n8hG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Uip8UAAADcAAAADwAAAAAAAAAA&#10;AAAAAAChAgAAZHJzL2Rvd25yZXYueG1sUEsFBgAAAAAEAAQA+QAAAJMDAAAAAA==&#10;"/>
                    <v:line id="Line 193" o:spid="_x0000_s1058" style="position:absolute;flip:y;visibility:visible;mso-wrap-style:square" from="7029,2119" to="7029,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N6x8QAAADcAAAADwAAAGRycy9kb3ducmV2LnhtbERPy2oCMRTdC/5DuEI3pWa0RXRqFCkI&#10;XbjxwUh3t5PrZJjJzTRJdfr3zUJweTjv5bq3rbiSD7VjBZNxBoK4dLrmSsHpuH2ZgwgRWWPrmBT8&#10;UYD1ajhYYq7djfd0PcRKpBAOOSowMXa5lKE0ZDGMXUecuIvzFmOCvpLa4y2F21ZOs2wmLdacGgx2&#10;9GGobA6/VoGc755//Ob7rSma83lhirLovnZKPY36zTuISH18iO/uT63gdZH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E3rHxAAAANwAAAAPAAAAAAAAAAAA&#10;AAAAAKECAABkcnMvZG93bnJldi54bWxQSwUGAAAAAAQABAD5AAAAkgMAAAAA&#10;"/>
                    <v:line id="Line 194" o:spid="_x0000_s1059" style="position:absolute;visibility:visible;mso-wrap-style:square" from="6399,2119" to="6579,2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bqysIAAADcAAAADwAAAGRycy9kb3ducmV2LnhtbESPQYvCMBSE7wv+h/CEva2pLop2jSIu&#10;gidB7cHjo3nbhjQvpYm1++83C4LHYWa+YdbbwTWipy4YzwqmkwwEcem14UpBcT18LEGEiKyx8UwK&#10;finAdjN6W2Ou/YPP1F9iJRKEQ44K6hjbXMpQ1uQwTHxLnLwf3zmMSXaV1B0+Etw1cpZlC+nQcFqo&#10;saV9TaW93J2C07ejovfGxvnBDPZ4ta64WaXex8PuC0SkIb7Cz/ZRK/hcTeH/TDoC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bqysIAAADcAAAADwAAAAAAAAAAAAAA&#10;AAChAgAAZHJzL2Rvd25yZXYueG1sUEsFBgAAAAAEAAQA+QAAAJADAAAAAA==&#10;" strokeweight="1.25pt">
                      <v:stroke endarrow="block" endarrowwidth="narrow" endarrowlength="short"/>
                    </v:line>
                    <v:shape id="Text Box 195" o:spid="_x0000_s1060" type="#_x0000_t202" style="position:absolute;left:5694;top:15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i/>
                                <w:iCs/>
                                <w:sz w:val="16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  <w:sz w:val="16"/>
                                <w:lang w:val="en-US"/>
                              </w:rPr>
                              <w:t>p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96" o:spid="_x0000_s1061" type="#_x0000_t202" style="position:absolute;left:6729;top:18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197" o:spid="_x0000_s1062" type="#_x0000_t202" style="position:absolute;left:5769;top:26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h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r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l4oX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98" o:spid="_x0000_s1063" type="#_x0000_t202" style="position:absolute;left:7119;top:319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HHs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pRx7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pStyle w:val="1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199" o:spid="_x0000_s1064" type="#_x0000_t202" style="position:absolute;left:5319;top:1894;width:60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position w:val="-10"/>
                                <w:sz w:val="16"/>
                              </w:rPr>
                              <w:object w:dxaOrig="320" w:dyaOrig="279">
                                <v:shape id="_x0000_i1251" type="#_x0000_t75" style="width:16pt;height:13.95pt" o:ole="">
                                  <v:imagedata r:id="rId40" o:title=""/>
                                </v:shape>
                                <o:OLEObject Type="Embed" ProgID="Equation.DSMT4" ShapeID="_x0000_i1251" DrawAspect="Content" ObjectID="_1579511564" r:id="rId41"/>
                              </w:object>
                            </w:r>
                          </w:p>
                        </w:txbxContent>
                      </v:textbox>
                    </v:shape>
                    <v:shape id="Text Box 200" o:spid="_x0000_s1065" type="#_x0000_t202" style="position:absolute;left:5319;top:2479;width:50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position w:val="-10"/>
                                <w:sz w:val="16"/>
                              </w:rPr>
                              <w:object w:dxaOrig="220" w:dyaOrig="279">
                                <v:shape id="_x0000_i1252" type="#_x0000_t75" style="width:11pt;height:13.95pt" o:ole="">
                                  <v:imagedata r:id="rId42" o:title=""/>
                                </v:shape>
                                <o:OLEObject Type="Embed" ProgID="Equation.DSMT4" ShapeID="_x0000_i1252" DrawAspect="Content" ObjectID="_1579511565" r:id="rId43"/>
                              </w:object>
                            </w:r>
                          </w:p>
                        </w:txbxContent>
                      </v:textbox>
                    </v:shape>
                    <v:shape id="Text Box 201" o:spid="_x0000_s1066" type="#_x0000_t202" style="position:absolute;left:5919;top:3199;width:48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position w:val="-10"/>
                                <w:sz w:val="16"/>
                              </w:rPr>
                              <w:object w:dxaOrig="200" w:dyaOrig="279">
                                <v:shape id="_x0000_i1253" type="#_x0000_t75" style="width:10pt;height:13.95pt" o:ole="">
                                  <v:imagedata r:id="rId44" o:title=""/>
                                </v:shape>
                                <o:OLEObject Type="Embed" ProgID="Equation.DSMT4" ShapeID="_x0000_i1253" DrawAspect="Content" ObjectID="_1579511566" r:id="rId45"/>
                              </w:object>
                            </w:r>
                          </w:p>
                        </w:txbxContent>
                      </v:textbox>
                    </v:shape>
                    <v:shape id="Text Box 202" o:spid="_x0000_s1067" type="#_x0000_t202" style="position:absolute;left:6376;top:3199;width:56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NG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w2uS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kTRv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position w:val="-10"/>
                                <w:sz w:val="16"/>
                              </w:rPr>
                              <w:object w:dxaOrig="279" w:dyaOrig="279">
                                <v:shape id="_x0000_i1254" type="#_x0000_t75" style="width:13.95pt;height:13.95pt" o:ole="">
                                  <v:imagedata r:id="rId46" o:title=""/>
                                </v:shape>
                                <o:OLEObject Type="Embed" ProgID="Equation.DSMT4" ShapeID="_x0000_i1254" DrawAspect="Content" ObjectID="_1579511567" r:id="rId47"/>
                              </w:object>
                            </w:r>
                          </w:p>
                        </w:txbxContent>
                      </v:textbox>
                    </v:shape>
                    <v:group id="Group 203" o:spid="_x0000_s1068" style="position:absolute;left:6249;top:2114;width:0;height:578" coordorigin="6249,2114" coordsize="0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o52M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qOdjCAAAA3AAAAA8A&#10;AAAAAAAAAAAAAAAAqgIAAGRycy9kb3ducmV2LnhtbFBLBQYAAAAABAAEAPoAAACZAwAAAAA=&#10;">
                      <v:line id="Line 204" o:spid="_x0000_s1069" style="position:absolute;flip:y;visibility:visible;mso-wrap-style:square" from="6249,2299" to="6249,2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i3LMUAAADcAAAADwAAAGRycy9kb3ducmV2LnhtbESPQWvCQBSE7wX/w/KEXoruRqKU6Bqk&#10;YCme1BbB2yP7TKLZtyG7Nem/dwuFHoeZ+YZZ5YNtxJ06XzvWkEwVCOLCmZpLDV+f28krCB+QDTaO&#10;ScMPecjXo6cVZsb1fKD7MZQiQthnqKEKoc2k9EVFFv3UtcTRu7jOYoiyK6XpsI9w28iZUgtpsea4&#10;UGFLbxUVt+O3jZT3xV6F0/nllLY0P7vrfjvblVo/j4fNEkSgIfyH/9ofRkOqEvg9E4+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i3LMUAAADcAAAADwAAAAAAAAAA&#10;AAAAAAChAgAAZHJzL2Rvd25yZXYueG1sUEsFBgAAAAAEAAQA+QAAAJMDAAAAAA==&#10;" strokeweight="1.25pt">
                        <v:stroke endarrow="block" endarrowwidth="narrow" endarrowlength="short"/>
                      </v:line>
                      <v:line id="Line 205" o:spid="_x0000_s1070" style="position:absolute;flip:y;visibility:visible;mso-wrap-style:square" from="6249,2114" to="6249,2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3EucUAAADcAAAADwAAAGRycy9kb3ducmV2LnhtbESPQWvCQBSE74X+h+UVequbSmltdBUV&#10;BKH2YBTs8Zl9TYLZtyH7NPHfu4WCx2FmvmEms97V6kJtqDwbeB0koIhzbysuDOx3q5cRqCDIFmvP&#10;ZOBKAWbTx4cJptZ3vKVLJoWKEA4pGihFmlTrkJfkMAx8Qxy9X986lCjbQtsWuwh3tR4mybt2WHFc&#10;KLGhZUn5KTs7A8Fe+XgYbQ7dYv9zkurjW/qvT2Oen/r5GJRQL/fwf3ttDbwlQ/g7E4+Ant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3EucUAAADcAAAADwAAAAAAAAAA&#10;AAAAAAChAgAAZHJzL2Rvd25yZXYueG1sUEsFBgAAAAAEAAQA+QAAAJMDAAAAAA==&#10;" strokeweight="1.25pt"/>
                    </v:group>
                    <v:line id="Line 206" o:spid="_x0000_s1071" style="position:absolute;visibility:visible;mso-wrap-style:square" from="6237,2114" to="7036,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erB8IAAADcAAAADwAAAGRycy9kb3ducmV2LnhtbESP0YrCMBRE3wX/IVzBN01dpUg1ioiC&#10;sLC41Q+4Nte2mNyUJmu7f78RhH0cZuYMs9721ogntb52rGA2TUAQF07XXCq4Xo6TJQgfkDUax6Tg&#10;lzxsN8PBGjPtOv6mZx5KESHsM1RQhdBkUvqiIot+6hri6N1dazFE2ZZSt9hFuDXyI0lSabHmuFBh&#10;Q/uKikf+YxV05/zYf306ba9un9Ymnd3mB6PUeNTvViAC9eE//G6ftIJFMofXmXg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erB8IAAADcAAAADwAAAAAAAAAAAAAA&#10;AAChAgAAZHJzL2Rvd25yZXYueG1sUEsFBgAAAAAEAAQA+QAAAJADAAAAAA==&#10;" strokeweight="1.25pt"/>
                  </v:group>
                </v:group>
              </v:group>
            </w:pict>
          </mc:Fallback>
        </mc:AlternateContent>
      </w:r>
      <w:r w:rsidR="00215C8B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pict>
          <v:shape id="_x0000_i1046" type="#_x0000_t75" style="width:24pt;height:15pt">
            <v:imagedata r:id="rId48" o:title=""/>
          </v:shape>
        </w:pict>
      </w:r>
    </w:p>
    <w:p w:rsidR="00BC40C6" w:rsidRPr="00BC40C6" w:rsidRDefault="00BC40C6" w:rsidP="00324CCF">
      <w:pPr>
        <w:numPr>
          <w:ilvl w:val="0"/>
          <w:numId w:val="8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159760</wp:posOffset>
                </wp:positionH>
                <wp:positionV relativeFrom="paragraph">
                  <wp:posOffset>79375</wp:posOffset>
                </wp:positionV>
                <wp:extent cx="0" cy="168910"/>
                <wp:effectExtent l="9525" t="13970" r="12065" b="5080"/>
                <wp:wrapNone/>
                <wp:docPr id="380" name="Прямая соединительная линия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0" cy="168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80" o:spid="_x0000_s1026" style="position:absolute;rotation:-90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8pt,6.25pt" to="248.8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000375</wp:posOffset>
                </wp:positionH>
                <wp:positionV relativeFrom="paragraph">
                  <wp:posOffset>111125</wp:posOffset>
                </wp:positionV>
                <wp:extent cx="0" cy="114300"/>
                <wp:effectExtent l="10795" t="8890" r="8255" b="10160"/>
                <wp:wrapNone/>
                <wp:docPr id="379" name="Прямая соединительная линия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H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79" o:spid="_x0000_s1026" style="position:absolute;rotation:-9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6.25pt,8.75pt" to="236.25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"/>
            </w:pict>
          </mc:Fallback>
        </mc:AlternateContent>
      </w:r>
      <w:r w:rsidR="00215C8B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pict>
          <v:shape id="_x0000_i1047" type="#_x0000_t75" style="width:20pt;height:15pt">
            <v:imagedata r:id="rId49" o:title=""/>
          </v:shape>
        </w:pict>
      </w:r>
    </w:p>
    <w:p w:rsidR="00BC40C6" w:rsidRPr="00BC40C6" w:rsidRDefault="00215C8B" w:rsidP="00324CCF">
      <w:pPr>
        <w:numPr>
          <w:ilvl w:val="0"/>
          <w:numId w:val="8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pict>
          <v:shape id="_x0000_i1048" type="#_x0000_t75" style="width:20pt;height:15pt">
            <v:imagedata r:id="rId50" o:title=""/>
          </v:shape>
        </w:pict>
      </w:r>
    </w:p>
    <w:p w:rsidR="00BC40C6" w:rsidRPr="00BC40C6" w:rsidRDefault="00BC40C6" w:rsidP="00324CCF">
      <w:pPr>
        <w:numPr>
          <w:ilvl w:val="0"/>
          <w:numId w:val="8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139700</wp:posOffset>
                </wp:positionV>
                <wp:extent cx="228600" cy="0"/>
                <wp:effectExtent l="10795" t="8890" r="8255" b="10160"/>
                <wp:wrapNone/>
                <wp:docPr id="378" name="Прямая соединительная линия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78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75pt,11pt" to="255.75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"/>
            </w:pict>
          </mc:Fallback>
        </mc:AlternateContent>
      </w:r>
      <w:r w:rsidR="00215C8B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pict>
          <v:shape id="_x0000_i1049" type="#_x0000_t75" style="width:20pt;height:15pt">
            <v:imagedata r:id="rId51" o:title=""/>
          </v:shape>
        </w:pict>
      </w:r>
    </w:p>
    <w:p w:rsidR="00BC40C6" w:rsidRPr="00BC40C6" w:rsidRDefault="00BC40C6" w:rsidP="00324CCF">
      <w:pPr>
        <w:numPr>
          <w:ilvl w:val="0"/>
          <w:numId w:val="8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168275</wp:posOffset>
                </wp:positionV>
                <wp:extent cx="342900" cy="228600"/>
                <wp:effectExtent l="1270" t="0" r="0" b="635"/>
                <wp:wrapNone/>
                <wp:docPr id="377" name="Поле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77" o:spid="_x0000_s1072" type="#_x0000_t202" style="position:absolute;left:0;text-align:left;margin-left:218.25pt;margin-top:13.25pt;width:27pt;height:1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4NfxgIAAMQ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" filled="f" stroked="f">
                <v:textbox>
                  <w:txbxContent>
                    <w:p w:rsidR="00492294" w:rsidRDefault="00492294" w:rsidP="00BC40C6">
                      <w:pPr>
                        <w:jc w:val="center"/>
                        <w:rPr>
                          <w:sz w:val="16"/>
                          <w:lang w:val="en-US"/>
                        </w:rPr>
                      </w:pPr>
                      <w:r>
                        <w:rPr>
                          <w:sz w:val="16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15C8B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pict>
          <v:shape id="_x0000_i1050" type="#_x0000_t75" style="width:18pt;height:15pt">
            <v:imagedata r:id="rId52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743325</wp:posOffset>
                </wp:positionH>
                <wp:positionV relativeFrom="paragraph">
                  <wp:posOffset>34925</wp:posOffset>
                </wp:positionV>
                <wp:extent cx="0" cy="114300"/>
                <wp:effectExtent l="10795" t="8890" r="8255" b="10160"/>
                <wp:wrapNone/>
                <wp:docPr id="376" name="Прямая соединительная линия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76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5pt,2.75pt" to="294.7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48025</wp:posOffset>
                </wp:positionH>
                <wp:positionV relativeFrom="paragraph">
                  <wp:posOffset>34925</wp:posOffset>
                </wp:positionV>
                <wp:extent cx="0" cy="114300"/>
                <wp:effectExtent l="10795" t="8890" r="8255" b="10160"/>
                <wp:wrapNone/>
                <wp:docPr id="375" name="Прямая соединительная линия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75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75pt,2.75pt" to="255.7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92075</wp:posOffset>
                </wp:positionV>
                <wp:extent cx="360045" cy="268605"/>
                <wp:effectExtent l="1270" t="0" r="635" b="0"/>
                <wp:wrapNone/>
                <wp:docPr id="374" name="Поле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position w:val="-10"/>
                                <w:sz w:val="16"/>
                              </w:rPr>
                              <w:object w:dxaOrig="279" w:dyaOrig="279">
                                <v:shape id="_x0000_i1255" type="#_x0000_t75" style="width:13.95pt;height:13.95pt" o:ole="">
                                  <v:imagedata r:id="rId53" o:title=""/>
                                </v:shape>
                                <o:OLEObject Type="Embed" ProgID="Equation.DSMT4" ShapeID="_x0000_i1255" DrawAspect="Content" ObjectID="_1581311744" r:id="rId5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74" o:spid="_x0000_s1073" type="#_x0000_t202" style="position:absolute;left:0;text-align:left;margin-left:282pt;margin-top:7.25pt;width:28.35pt;height:21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" filled="f" stroked="f">
                <v:textbox>
                  <w:txbxContent>
                    <w:p w:rsidR="00492294" w:rsidRDefault="00492294" w:rsidP="00BC40C6">
                      <w:pPr>
                        <w:jc w:val="center"/>
                        <w:rPr>
                          <w:sz w:val="16"/>
                        </w:rPr>
                      </w:pPr>
                      <w:r>
                        <w:rPr>
                          <w:position w:val="-10"/>
                          <w:sz w:val="16"/>
                        </w:rPr>
                        <w:object w:dxaOrig="279" w:dyaOrig="279">
                          <v:shape id="_x0000_i1255" type="#_x0000_t75" style="width:13.95pt;height:13.95pt" o:ole="">
                            <v:imagedata r:id="rId55" o:title=""/>
                          </v:shape>
                          <o:OLEObject Type="Embed" ProgID="Equation.DSMT4" ShapeID="_x0000_i1255" DrawAspect="Content" ObjectID="_1579511568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изохорном процессе 1-2 согласно уравнению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51" type="#_x0000_t75" style="width:37pt;height:30pt">
            <v:imagedata r:id="rId5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увеличением давления с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52" type="#_x0000_t75" style="width:13pt;height:15pt">
            <v:imagedata r:id="rId5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53" type="#_x0000_t75" style="width:18pt;height:15pt">
            <v:imagedata r:id="rId5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растает и абсолютная температура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="00215C8B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pict>
          <v:shape id="_x0000_i1054" type="#_x0000_t75" style="width:75pt;height:30pt">
            <v:imagedata r:id="rId60" o:title=""/>
          </v:shape>
        </w:pic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лее в изобарном процессе 2-3,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ля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го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="00215C8B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pict>
          <v:shape id="_x0000_i1055" type="#_x0000_t75" style="width:42.95pt;height:30pt">
            <v:imagedata r:id="rId61" o:title=""/>
          </v:shape>
        </w:pic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пература еще возраста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="00215C8B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pict>
          <v:shape id="_x0000_i1056" type="#_x0000_t75" style="width:47pt;height:30pt">
            <v:imagedata r:id="rId62" o:title=""/>
          </v:shape>
        </w:pic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ли </w:t>
      </w:r>
      <w:r w:rsidR="00215C8B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pict>
          <v:shape id="_x0000_i1057" type="#_x0000_t75" style="width:71pt;height:15pt">
            <v:imagedata r:id="rId63" o:title=""/>
          </v:shape>
        </w:pic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овательно, 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58" type="#_x0000_t75" style="width:19pt;height:15pt">
            <v:imagedata r:id="rId64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5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>Какая</w:t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часть переданного газу количества теплоты </w:t>
      </w:r>
      <w:r w:rsidRPr="00BC40C6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val="en-US" w:eastAsia="ru-RU"/>
        </w:rPr>
        <w:t>Q</w:t>
      </w:r>
      <w:r w:rsidRPr="00BC40C6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 xml:space="preserve"> идёт</w:t>
      </w:r>
      <w:r w:rsidRPr="00BC40C6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 изменение внутренней энергии газа при изобарическом процессе одноатомного идеального газа?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обарном нагревании газа согласно первому началу термодинамики количество теплоты, полученное газом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59" type="#_x0000_t75" style="width:54pt;height:13.95pt">
            <v:imagedata r:id="rId65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увеличение внутренней энергии одноатомного газа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60" type="#_x0000_t75" style="width:69pt;height:30pt">
            <v:imagedata r:id="rId66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работа, совершенная газом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61" type="#_x0000_t75" style="width:41pt;height:13.95pt">
            <v:imagedata r:id="rId6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62" type="#_x0000_t75" style="width:52pt;height:30pt">
            <v:imagedata r:id="rId6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63" type="#_x0000_t75" style="width:45pt;height:28pt">
            <v:imagedata r:id="rId6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гда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64" type="#_x0000_t75" style="width:102pt;height:28pt">
            <v:imagedata r:id="rId70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уда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65" type="#_x0000_t75" style="width:76pt;height:28pt">
            <v:imagedata r:id="rId71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авильный ответ:  0,6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6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Из графика зависимости температуры от времени первоначально кристаллического вещества, которое сначала в течение 6 мин. нагревали, а затем в течение 9 мин. Охлаждали. В течение какого времени  всё вещество находилось в жидком состоянии?</w:t>
      </w:r>
    </w:p>
    <w:p w:rsidR="00BC40C6" w:rsidRPr="00BC40C6" w:rsidRDefault="00BC40C6" w:rsidP="00BC40C6">
      <w:pPr>
        <w:spacing w:after="0" w:line="240" w:lineRule="auto"/>
        <w:ind w:firstLine="284"/>
        <w:jc w:val="right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971550</wp:posOffset>
                </wp:positionH>
                <wp:positionV relativeFrom="paragraph">
                  <wp:posOffset>-3175</wp:posOffset>
                </wp:positionV>
                <wp:extent cx="3286125" cy="1790700"/>
                <wp:effectExtent l="1270" t="0" r="0" b="2540"/>
                <wp:wrapNone/>
                <wp:docPr id="326" name="Группа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6125" cy="1790700"/>
                          <a:chOff x="2381" y="1709"/>
                          <a:chExt cx="5175" cy="2820"/>
                        </a:xfrm>
                      </wpg:grpSpPr>
                      <wpg:grpSp>
                        <wpg:cNvPr id="327" name="Group 208"/>
                        <wpg:cNvGrpSpPr>
                          <a:grpSpLocks/>
                        </wpg:cNvGrpSpPr>
                        <wpg:grpSpPr bwMode="auto">
                          <a:xfrm>
                            <a:off x="2381" y="1709"/>
                            <a:ext cx="5175" cy="2820"/>
                            <a:chOff x="2381" y="1709"/>
                            <a:chExt cx="5175" cy="2820"/>
                          </a:xfrm>
                        </wpg:grpSpPr>
                        <wpg:grpSp>
                          <wpg:cNvPr id="328" name="Group 209"/>
                          <wpg:cNvGrpSpPr>
                            <a:grpSpLocks/>
                          </wpg:cNvGrpSpPr>
                          <wpg:grpSpPr bwMode="auto">
                            <a:xfrm>
                              <a:off x="2381" y="1709"/>
                              <a:ext cx="5175" cy="2820"/>
                              <a:chOff x="2381" y="1709"/>
                              <a:chExt cx="5175" cy="2820"/>
                            </a:xfrm>
                          </wpg:grpSpPr>
                          <wps:wsp>
                            <wps:cNvPr id="329" name="Text Box 2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6" y="1709"/>
                                <a:ext cx="708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position w:val="-8"/>
                                      <w:sz w:val="16"/>
                                    </w:rPr>
                                    <w:object w:dxaOrig="420" w:dyaOrig="240">
                                      <v:shape id="_x0000_i1256" type="#_x0000_t75" style="width:21pt;height:12pt" o:ole="">
                                        <v:imagedata r:id="rId72" o:title=""/>
                                      </v:shape>
                                      <o:OLEObject Type="Embed" ProgID="Equation.DSMT4" ShapeID="_x0000_i1256" DrawAspect="Content" ObjectID="_1581311745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30" name="Group 2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81" y="1889"/>
                                <a:ext cx="5175" cy="2640"/>
                                <a:chOff x="2381" y="1889"/>
                                <a:chExt cx="5175" cy="2640"/>
                              </a:xfrm>
                            </wpg:grpSpPr>
                            <wpg:grpSp>
                              <wpg:cNvPr id="331" name="Group 2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16" y="1889"/>
                                  <a:ext cx="4215" cy="2319"/>
                                  <a:chOff x="2936" y="1694"/>
                                  <a:chExt cx="4215" cy="2319"/>
                                </a:xfrm>
                              </wpg:grpSpPr>
                              <wps:wsp>
                                <wps:cNvPr id="332" name="Line 213"/>
                                <wps:cNvCnPr/>
                                <wps:spPr bwMode="auto">
                                  <a:xfrm>
                                    <a:off x="3011" y="3926"/>
                                    <a:ext cx="41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3" name="Line 214"/>
                                <wps:cNvCnPr/>
                                <wps:spPr bwMode="auto">
                                  <a:xfrm flipV="1">
                                    <a:off x="3011" y="1694"/>
                                    <a:ext cx="0" cy="22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34" name="Group 2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81" y="3866"/>
                                    <a:ext cx="3480" cy="147"/>
                                    <a:chOff x="3281" y="3854"/>
                                    <a:chExt cx="3480" cy="183"/>
                                  </a:xfrm>
                                </wpg:grpSpPr>
                                <wps:wsp>
                                  <wps:cNvPr id="335" name="Line 216"/>
                                  <wps:cNvCnPr/>
                                  <wps:spPr bwMode="auto">
                                    <a:xfrm>
                                      <a:off x="3536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6" name="Line 217"/>
                                  <wps:cNvCnPr/>
                                  <wps:spPr bwMode="auto">
                                    <a:xfrm>
                                      <a:off x="4076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7" name="Line 218"/>
                                  <wps:cNvCnPr/>
                                  <wps:spPr bwMode="auto">
                                    <a:xfrm>
                                      <a:off x="4601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8" name="Line 219"/>
                                  <wps:cNvCnPr/>
                                  <wps:spPr bwMode="auto">
                                    <a:xfrm>
                                      <a:off x="5141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9" name="Line 220"/>
                                  <wps:cNvCnPr/>
                                  <wps:spPr bwMode="auto">
                                    <a:xfrm>
                                      <a:off x="5681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0" name="Line 221"/>
                                  <wps:cNvCnPr/>
                                  <wps:spPr bwMode="auto">
                                    <a:xfrm>
                                      <a:off x="6221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1" name="Line 222"/>
                                  <wps:cNvCnPr/>
                                  <wps:spPr bwMode="auto">
                                    <a:xfrm>
                                      <a:off x="6761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2" name="Line 223"/>
                                  <wps:cNvCnPr/>
                                  <wps:spPr bwMode="auto">
                                    <a:xfrm>
                                      <a:off x="3281" y="3854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3" name="Line 224"/>
                                  <wps:cNvCnPr/>
                                  <wps:spPr bwMode="auto">
                                    <a:xfrm>
                                      <a:off x="3810" y="3857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4" name="Line 225"/>
                                  <wps:cNvCnPr/>
                                  <wps:spPr bwMode="auto">
                                    <a:xfrm>
                                      <a:off x="4335" y="3857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5" name="Line 226"/>
                                  <wps:cNvCnPr/>
                                  <wps:spPr bwMode="auto">
                                    <a:xfrm>
                                      <a:off x="4875" y="3857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6" name="Line 227"/>
                                  <wps:cNvCnPr/>
                                  <wps:spPr bwMode="auto">
                                    <a:xfrm>
                                      <a:off x="5415" y="3857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7" name="Line 228"/>
                                  <wps:cNvCnPr/>
                                  <wps:spPr bwMode="auto">
                                    <a:xfrm>
                                      <a:off x="5955" y="3857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8" name="Line 229"/>
                                  <wps:cNvCnPr/>
                                  <wps:spPr bwMode="auto">
                                    <a:xfrm>
                                      <a:off x="6495" y="3857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49" name="Line 230"/>
                                <wps:cNvCnPr/>
                                <wps:spPr bwMode="auto">
                                  <a:xfrm>
                                    <a:off x="2936" y="3641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0" name="Line 231"/>
                                <wps:cNvCnPr/>
                                <wps:spPr bwMode="auto">
                                  <a:xfrm>
                                    <a:off x="2936" y="3344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" name="Line 232"/>
                                <wps:cNvCnPr/>
                                <wps:spPr bwMode="auto">
                                  <a:xfrm>
                                    <a:off x="2936" y="3059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2" name="Line 233"/>
                                <wps:cNvCnPr/>
                                <wps:spPr bwMode="auto">
                                  <a:xfrm>
                                    <a:off x="2936" y="2774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3" name="Line 234"/>
                                <wps:cNvCnPr/>
                                <wps:spPr bwMode="auto">
                                  <a:xfrm>
                                    <a:off x="2939" y="2474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" name="Line 235"/>
                                <wps:cNvCnPr/>
                                <wps:spPr bwMode="auto">
                                  <a:xfrm>
                                    <a:off x="2936" y="2189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5" name="Line 236"/>
                                <wps:cNvCnPr/>
                                <wps:spPr bwMode="auto">
                                  <a:xfrm>
                                    <a:off x="2939" y="1904"/>
                                    <a:ext cx="1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56" name="Text Box 2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6" y="4169"/>
                                  <a:ext cx="48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81319" w:rsidRDefault="00881319" w:rsidP="00BC40C6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 xml:space="preserve">0     1    2     3     4    5     6    7     8     9    10   11  12  13   14    </w: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  <w:lang w:val="en-US"/>
                                      </w:rPr>
                                      <w:t>t</w:t>
                                    </w:r>
                                    <w:r>
                                      <w:rPr>
                                        <w:sz w:val="16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мин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7" name="Text Box 2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81" y="1904"/>
                                  <a:ext cx="540" cy="2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70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0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0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0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0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0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0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0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0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0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0</w:t>
                                    </w: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0"/>
                                      </w:rPr>
                                    </w:pPr>
                                  </w:p>
                                  <w:p w:rsidR="00881319" w:rsidRDefault="00881319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358" name="Group 239"/>
                          <wpg:cNvGrpSpPr>
                            <a:grpSpLocks/>
                          </wpg:cNvGrpSpPr>
                          <wpg:grpSpPr bwMode="auto">
                            <a:xfrm>
                              <a:off x="2861" y="2084"/>
                              <a:ext cx="4056" cy="2049"/>
                              <a:chOff x="2861" y="2084"/>
                              <a:chExt cx="4056" cy="2049"/>
                            </a:xfrm>
                          </wpg:grpSpPr>
                          <wps:wsp>
                            <wps:cNvPr id="359" name="Line 240"/>
                            <wps:cNvCnPr/>
                            <wps:spPr bwMode="auto">
                              <a:xfrm flipV="1">
                                <a:off x="3416" y="2669"/>
                                <a:ext cx="0" cy="14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0" name="Line 241"/>
                            <wps:cNvCnPr/>
                            <wps:spPr bwMode="auto">
                              <a:xfrm>
                                <a:off x="2861" y="2669"/>
                                <a:ext cx="35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" name="Line 242"/>
                            <wps:cNvCnPr/>
                            <wps:spPr bwMode="auto">
                              <a:xfrm flipV="1">
                                <a:off x="4481" y="2084"/>
                                <a:ext cx="0" cy="19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" name="Line 243"/>
                            <wps:cNvCnPr/>
                            <wps:spPr bwMode="auto">
                              <a:xfrm flipV="1">
                                <a:off x="4211" y="2669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3" name="Line 244"/>
                            <wps:cNvCnPr/>
                            <wps:spPr bwMode="auto">
                              <a:xfrm flipV="1">
                                <a:off x="5021" y="2654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4" name="Line 245"/>
                            <wps:cNvCnPr/>
                            <wps:spPr bwMode="auto">
                              <a:xfrm flipV="1">
                                <a:off x="6371" y="2669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5" name="Line 246"/>
                            <wps:cNvCnPr/>
                            <wps:spPr bwMode="auto">
                              <a:xfrm>
                                <a:off x="2966" y="3254"/>
                                <a:ext cx="39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" name="Line 247"/>
                            <wps:cNvCnPr/>
                            <wps:spPr bwMode="auto">
                              <a:xfrm>
                                <a:off x="6893" y="3254"/>
                                <a:ext cx="0" cy="8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" name="Line 248"/>
                            <wps:cNvCnPr/>
                            <wps:spPr bwMode="auto">
                              <a:xfrm>
                                <a:off x="2936" y="2102"/>
                                <a:ext cx="155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68" name="Line 249"/>
                        <wps:cNvCnPr/>
                        <wps:spPr bwMode="auto">
                          <a:xfrm flipV="1">
                            <a:off x="2891" y="2654"/>
                            <a:ext cx="540" cy="88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250"/>
                        <wps:cNvCnPr/>
                        <wps:spPr bwMode="auto">
                          <a:xfrm>
                            <a:off x="3428" y="2684"/>
                            <a:ext cx="78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251"/>
                        <wps:cNvCnPr/>
                        <wps:spPr bwMode="auto">
                          <a:xfrm flipV="1">
                            <a:off x="4211" y="2084"/>
                            <a:ext cx="278" cy="59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252"/>
                        <wps:cNvCnPr/>
                        <wps:spPr bwMode="auto">
                          <a:xfrm>
                            <a:off x="4481" y="211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253"/>
                        <wps:cNvCnPr/>
                        <wps:spPr bwMode="auto">
                          <a:xfrm>
                            <a:off x="5036" y="2684"/>
                            <a:ext cx="131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254"/>
                        <wps:cNvCnPr/>
                        <wps:spPr bwMode="auto">
                          <a:xfrm>
                            <a:off x="6359" y="2669"/>
                            <a:ext cx="540" cy="56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26" o:spid="_x0000_s1074" style="position:absolute;left:0;text-align:left;margin-left:76.5pt;margin-top:-.25pt;width:258.75pt;height:141pt;z-index:251683840" coordorigin="2381,1709" coordsize="5175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">
                <v:group id="Group 208" o:spid="_x0000_s1075" style="position:absolute;left:2381;top:1709;width:5175;height:2820" coordorigin="2381,1709" coordsize="5175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<v:group id="Group 209" o:spid="_x0000_s1076" style="position:absolute;left:2381;top:1709;width:5175;height:2820" coordorigin="2381,1709" coordsize="5175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<v:shape id="Text Box 210" o:spid="_x0000_s1077" type="#_x0000_t202" style="position:absolute;left:2846;top:1709;width:70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position w:val="-8"/>
                                <w:sz w:val="16"/>
                              </w:rPr>
                              <w:object w:dxaOrig="420" w:dyaOrig="240">
                                <v:shape id="_x0000_i1256" type="#_x0000_t75" style="width:21pt;height:12pt" o:ole="">
                                  <v:imagedata r:id="rId74" o:title=""/>
                                </v:shape>
                                <o:OLEObject Type="Embed" ProgID="Equation.DSMT4" ShapeID="_x0000_i1256" DrawAspect="Content" ObjectID="_1579511569" r:id="rId75"/>
                              </w:object>
                            </w:r>
                          </w:p>
                        </w:txbxContent>
                      </v:textbox>
                    </v:shape>
                    <v:group id="Group 211" o:spid="_x0000_s1078" style="position:absolute;left:2381;top:1889;width:5175;height:2640" coordorigin="2381,1889" coordsize="5175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<v:group id="Group 212" o:spid="_x0000_s1079" style="position:absolute;left:2816;top:1889;width:4215;height:2319" coordorigin="2936,1694" coordsize="4215,2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      <v:line id="Line 213" o:spid="_x0000_s1080" style="position:absolute;visibility:visible;mso-wrap-style:square" from="3011,3926" to="7151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HMCcYAAADcAAAADwAAAGRycy9kb3ducmV2LnhtbESPQWsCMRSE70L/Q3hCL1KzKth2NYpI&#10;W0S96Hrw+Nw8N0s3L8sm6vrvm4LgcZiZb5jpvLWVuFLjS8cKBv0EBHHudMmFgkP2/fYBwgdkjZVj&#10;UnAnD/PZS2eKqXY33tF1HwoRIexTVGBCqFMpfW7Iou+7mjh6Z9dYDFE2hdQN3iLcVnKYJGNpseS4&#10;YLCmpaH8d3+xCraX48lkm+PusMkW65+2p9/XX59KvXbbxQREoDY8w4/2SisYjYbwfyYe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BzAnGAAAA3AAAAA8AAAAAAAAA&#10;AAAAAAAAoQIAAGRycy9kb3ducmV2LnhtbFBLBQYAAAAABAAEAPkAAACUAwAAAAA=&#10;">
                          <v:stroke endarrow="block" endarrowwidth="narrow" endarrowlength="short"/>
                        </v:line>
                        <v:line id="Line 214" o:spid="_x0000_s1081" style="position:absolute;flip:y;visibility:visible;mso-wrap-style:square" from="3011,1694" to="3011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GAVsMAAADcAAAADwAAAGRycy9kb3ducmV2LnhtbESP3WrCQBSE7wXfYTlC73QTQ4tEVwmC&#10;UEoD9QevD9ljEtw9G7JbTd6+Wyj0cpiZb5jNbrBGPKj3rWMF6SIBQVw53XKt4HI+zFcgfEDWaByT&#10;gpE87LbTyQZz7Z58pMcp1CJC2OeooAmhy6X0VUMW/cJ1xNG7ud5iiLKvpe7xGeHWyGWSvEmLLceF&#10;BjvaN1TdT99WgeHr/fj5+kGUfNVjmRZ6MLJU6mU2FGsQgYbwH/5rv2sFWZbB75l4BO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xgFbDAAAA3AAAAA8AAAAAAAAAAAAA&#10;AAAAoQIAAGRycy9kb3ducmV2LnhtbFBLBQYAAAAABAAEAPkAAACRAwAAAAA=&#10;">
                          <v:stroke endarrow="block" endarrowwidth="narrow" endarrowlength="short"/>
                        </v:line>
                        <v:group id="Group 215" o:spid="_x0000_s1082" style="position:absolute;left:3281;top:3866;width:3480;height:147" coordorigin="3281,3854" coordsize="3480,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        <v:line id="Line 216" o:spid="_x0000_s1083" style="position:absolute;visibility:visible;mso-wrap-style:square" from="3536,3854" to="3536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          <v:line id="Line 217" o:spid="_x0000_s1084" style="position:absolute;visibility:visible;mso-wrap-style:square" from="4076,3854" to="4076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SZb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M3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0mW3GAAAA3AAAAA8AAAAAAAAA&#10;AAAAAAAAoQIAAGRycy9kb3ducmV2LnhtbFBLBQYAAAAABAAEAPkAAACUAwAAAAA=&#10;"/>
                          <v:line id="Line 218" o:spid="_x0000_s1085" style="position:absolute;visibility:visible;mso-wrap-style:square" from="4601,3854" to="4601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g89s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uDz2xwAAANwAAAAPAAAAAAAA&#10;AAAAAAAAAKECAABkcnMvZG93bnJldi54bWxQSwUGAAAAAAQABAD5AAAAlQMAAAAA&#10;"/>
                          <v:line id="Line 219" o:spid="_x0000_s1086" style="position:absolute;visibility:visible;mso-wrap-style:square" from="5141,3854" to="5141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ohM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nqITDAAAA3AAAAA8AAAAAAAAAAAAA&#10;AAAAoQIAAGRycy9kb3ducmV2LnhtbFBLBQYAAAAABAAEAPkAAACRAwAAAAA=&#10;"/>
                          <v:line id="Line 220" o:spid="_x0000_s1087" style="position:absolute;visibility:visible;mso-wrap-style:square" from="5681,3854" to="5681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          <v:line id="Line 221" o:spid="_x0000_s1088" style="position:absolute;visibility:visible;mso-wrap-style:square" from="6221,3854" to="6221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fX/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9f/xAAAANwAAAAPAAAAAAAAAAAA&#10;AAAAAKECAABkcnMvZG93bnJldi54bWxQSwUGAAAAAAQABAD5AAAAkgMAAAAA&#10;"/>
                          <v:line id="Line 222" o:spid="_x0000_s1089" style="position:absolute;visibility:visible;mso-wrap-style:square" from="6761,3854" to="6761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tyZ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bcmTGAAAA3AAAAA8AAAAAAAAA&#10;AAAAAAAAoQIAAGRycy9kb3ducmV2LnhtbFBLBQYAAAAABAAEAPkAAACUAwAAAAA=&#10;"/>
                          <v:line id="Line 223" o:spid="_x0000_s1090" style="position:absolute;visibility:visible;mso-wrap-style:square" from="3281,3854" to="3281,4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sE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yewTxwAAANwAAAAPAAAAAAAA&#10;AAAAAAAAAKECAABkcnMvZG93bnJldi54bWxQSwUGAAAAAAQABAD5AAAAlQMAAAAA&#10;"/>
                          <v:line id="Line 224" o:spid="_x0000_s1091" style="position:absolute;visibility:visible;mso-wrap-style:square" from="3810,3857" to="3810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VJi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mIxwAAANwAAAAPAAAAAAAA&#10;AAAAAAAAAKECAABkcnMvZG93bnJldi54bWxQSwUGAAAAAAQABAD5AAAAlQMAAAAA&#10;"/>
                          <v:line id="Line 225" o:spid="_x0000_s1092" style="position:absolute;visibility:visible;mso-wrap-style:square" from="4335,3857" to="4335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zR/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bNH8xwAAANwAAAAPAAAAAAAA&#10;AAAAAAAAAKECAABkcnMvZG93bnJldi54bWxQSwUGAAAAAAQABAD5AAAAlQMAAAAA&#10;"/>
                          <v:line id="Line 226" o:spid="_x0000_s1093" style="position:absolute;visibility:visible;mso-wrap-style:square" from="4875,3857" to="4875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B0Z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IHRnxwAAANwAAAAPAAAAAAAA&#10;AAAAAAAAAKECAABkcnMvZG93bnJldi54bWxQSwUGAAAAAAQABAD5AAAAlQMAAAAA&#10;"/>
                          <v:line id="Line 227" o:spid="_x0000_s1094" style="position:absolute;visibility:visible;mso-wrap-style:square" from="5415,3857" to="5415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qE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8uoQxwAAANwAAAAPAAAAAAAA&#10;AAAAAAAAAKECAABkcnMvZG93bnJldi54bWxQSwUGAAAAAAQABAD5AAAAlQMAAAAA&#10;"/>
                          <v:line id="Line 228" o:spid="_x0000_s1095" style="position:absolute;visibility:visible;mso-wrap-style:square" from="5955,3857" to="5955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5Pi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vk+LxwAAANwAAAAPAAAAAAAA&#10;AAAAAAAAAKECAABkcnMvZG93bnJldi54bWxQSwUGAAAAAAQABAD5AAAAlQMAAAAA&#10;"/>
                          <v:line id="Line 229" o:spid="_x0000_s1096" style="position:absolute;visibility:visible;mso-wrap-style:square" from="6495,3857" to="6495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b+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Idv5xAAAANwAAAAPAAAAAAAAAAAA&#10;AAAAAKECAABkcnMvZG93bnJldi54bWxQSwUGAAAAAAQABAD5AAAAkgMAAAAA&#10;"/>
                        </v:group>
                        <v:line id="Line 230" o:spid="_x0000_s1097" style="position:absolute;visibility:visible;mso-wrap-style:square" from="2936,3641" to="3083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1+Y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bX5ixwAAANwAAAAPAAAAAAAA&#10;AAAAAAAAAKECAABkcnMvZG93bnJldi54bWxQSwUGAAAAAAQABAD5AAAAlQMAAAAA&#10;"/>
                        <v:line id="Line 231" o:spid="_x0000_s1098" style="position:absolute;visibility:visible;mso-wrap-style:square" from="2936,3344" to="3083,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5BI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kEixAAAANwAAAAPAAAAAAAAAAAA&#10;AAAAAKECAABkcnMvZG93bnJldi54bWxQSwUGAAAAAAQABAD5AAAAkgMAAAAA&#10;"/>
                        <v:line id="Line 232" o:spid="_x0000_s1099" style="position:absolute;visibility:visible;mso-wrap-style:square" from="2936,3059" to="3083,3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Lku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C5LnGAAAA3AAAAA8AAAAAAAAA&#10;AAAAAAAAoQIAAGRycy9kb3ducmV2LnhtbFBLBQYAAAAABAAEAPkAAACUAwAAAAA=&#10;"/>
                        <v:line id="Line 233" o:spid="_x0000_s1100" style="position:absolute;visibility:visible;mso-wrap-style:square" from="2936,2774" to="3083,2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6z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HrOxwAAANwAAAAPAAAAAAAA&#10;AAAAAAAAAKECAABkcnMvZG93bnJldi54bWxQSwUGAAAAAAQABAD5AAAAlQMAAAAA&#10;"/>
                        <v:line id="Line 234" o:spid="_x0000_s1101" style="position:absolute;visibility:visible;mso-wrap-style:square" from="2939,2474" to="3086,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zfV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XN9VxwAAANwAAAAPAAAAAAAA&#10;AAAAAAAAAKECAABkcnMvZG93bnJldi54bWxQSwUGAAAAAAQABAD5AAAAlQMAAAAA&#10;"/>
                        <v:line id="Line 235" o:spid="_x0000_s1102" style="position:absolute;visibility:visible;mso-wrap-style:square" from="2936,2189" to="3083,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VHI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tUchxwAAANwAAAAPAAAAAAAA&#10;AAAAAAAAAKECAABkcnMvZG93bnJldi54bWxQSwUGAAAAAAQABAD5AAAAlQMAAAAA&#10;"/>
                        <v:line id="Line 236" o:spid="_x0000_s1103" style="position:absolute;visibility:visible;mso-wrap-style:square" from="2939,1904" to="3086,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niu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+eK6xwAAANwAAAAPAAAAAAAA&#10;AAAAAAAAAKECAABkcnMvZG93bnJldi54bWxQSwUGAAAAAAQABAD5AAAAlQMAAAAA&#10;"/>
                      </v:group>
                      <v:shape id="Text Box 237" o:spid="_x0000_s1104" type="#_x0000_t202" style="position:absolute;left:2696;top:4169;width:48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          <v:textbox>
                          <w:txbxContent>
                            <w:p w:rsidR="00492294" w:rsidRDefault="00492294" w:rsidP="00BC40C6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 xml:space="preserve">0     1    2     3     4    5     6    7     8     9    10   11  12  13   14    </w:t>
                              </w:r>
                              <w:r>
                                <w:rPr>
                                  <w:i/>
                                  <w:iCs/>
                                  <w:sz w:val="16"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sz w:val="16"/>
                                </w:rPr>
                                <w:t xml:space="preserve">, </w:t>
                              </w: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мин</w:t>
                              </w:r>
                            </w:p>
                          </w:txbxContent>
                        </v:textbox>
                      </v:shape>
                      <v:shape id="Text Box 238" o:spid="_x0000_s1105" type="#_x0000_t202" style="position:absolute;left:2381;top:1904;width:54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7Ga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k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OxmjEAAAA3AAAAA8AAAAAAAAAAAAAAAAAmAIAAGRycy9k&#10;b3ducmV2LnhtbFBLBQYAAAAABAAEAPUAAACJAwAAAAA=&#10;" filled="f" stroked="f">
                        <v:textbox>
                          <w:txbxContent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70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0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0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0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0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0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0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0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0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0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0</w:t>
                              </w: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0"/>
                                </w:rPr>
                              </w:pPr>
                            </w:p>
                            <w:p w:rsidR="00492294" w:rsidRDefault="00492294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239" o:spid="_x0000_s1106" style="position:absolute;left:2861;top:2084;width:4056;height:2049" coordorigin="2861,2084" coordsize="4056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  <v:line id="Line 240" o:spid="_x0000_s1107" style="position:absolute;flip:y;visibility:visible;mso-wrap-style:square" from="3416,2669" to="3416,4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jyusUAAADcAAAADwAAAGRycy9kb3ducmV2LnhtbESPQWvCQBSE74L/YXlCb7qJba1GV1GL&#10;KG0u2np/ZJ9JMPs2ZFeN/94VCj0OM/MNM1u0phJXalxpWUE8iEAQZ1aXnCv4/dn0xyCcR9ZYWSYF&#10;d3KwmHc7M0y0vfGergefiwBhl6CCwvs6kdJlBRl0A1sTB+9kG4M+yCaXusFbgJtKDqNoJA2WHBYK&#10;rGldUHY+XIyCNF1lZ9t+j7a79KMcvn3FnxwflXrptcspCE+t/w//tXdawev7B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6jyusUAAADcAAAADwAAAAAAAAAA&#10;AAAAAAChAgAAZHJzL2Rvd25yZXYueG1sUEsFBgAAAAAEAAQA+QAAAJMDAAAAAA==&#10;">
                      <v:stroke dashstyle="longDash"/>
                    </v:line>
                    <v:line id="Line 241" o:spid="_x0000_s1108" style="position:absolute;visibility:visible;mso-wrap-style:square" from="2861,2669" to="6393,2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J/UMMAAADcAAAADwAAAGRycy9kb3ducmV2LnhtbERPXWvCMBR9F/Yfwh34pumquFGNsk0E&#10;kYGbm+jjpblrypqb2sTa/XvzIPh4ON+zRWcr0VLjS8cKnoYJCOLc6ZILBT/fq8ELCB+QNVaOScE/&#10;eVjMH3ozzLS78Be1u1CIGMI+QwUmhDqT0ueGLPqhq4kj9+saiyHCppC6wUsMt5VMk2QiLZYcGwzW&#10;9G4o/9udrYLPTUt7+3Gk7WY1fl6e3lIyh1Sp/mP3OgURqAt38c291gpGkzg/nolHQM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if1DDAAAA3AAAAA8AAAAAAAAAAAAA&#10;AAAAoQIAAGRycy9kb3ducmV2LnhtbFBLBQYAAAAABAAEAPkAAACRAwAAAAA=&#10;">
                      <v:stroke dashstyle="longDash"/>
                    </v:line>
                    <v:line id="Line 242" o:spid="_x0000_s1109" style="position:absolute;flip:y;visibility:visible;mso-wrap-style:square" from="4481,2084" to="4481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I0AcUAAADcAAAADwAAAGRycy9kb3ducmV2LnhtbESPT2vCQBTE74V+h+UVvNVNtMQS3Yh/&#10;kErNRav3R/aZhGTfhuyq6bfvFgo9DjPzG2axHEwr7tS72rKCeByBIC6srrlUcP7avb6DcB5ZY2uZ&#10;FHyTg2X2/LTAVNsHH+l+8qUIEHYpKqi871IpXVGRQTe2HXHwrrY36IPsS6l7fAS4aeUkihJpsOaw&#10;UGFHm4qK5nQzCvJ8XTR2OCQf+3xWT94+4y3HF6VGL8NqDsLT4P/Df+29VjBNYvg9E46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I0AcUAAADcAAAADwAAAAAAAAAA&#10;AAAAAAChAgAAZHJzL2Rvd25yZXYueG1sUEsFBgAAAAAEAAQA+QAAAJMDAAAAAA==&#10;">
                      <v:stroke dashstyle="longDash"/>
                    </v:line>
                    <v:line id="Line 243" o:spid="_x0000_s1110" style="position:absolute;flip:y;visibility:visible;mso-wrap-style:square" from="4211,2669" to="4211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CqdsUAAADcAAAADwAAAGRycy9kb3ducmV2LnhtbESPQWvCQBSE70L/w/IK3nSTKGlJs5FW&#10;EaXmUtveH9nXJJh9G7Krpv++WxA8DjPzDZOvRtOJCw2utawgnkcgiCurW64VfH1uZ88gnEfW2Fkm&#10;Bb/kYFU8THLMtL3yB12OvhYBwi5DBY33fSalqxoy6Oa2Jw7ejx0M+iCHWuoBrwFuOplEUSoNthwW&#10;Guxp3VB1Op6NgrJ8q052PKS7ffnUJsv3eMPxt1LTx/H1BYSn0d/Dt/ZeK1ikCfyfCUdAF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CqdsUAAADcAAAADwAAAAAAAAAA&#10;AAAAAAChAgAAZHJzL2Rvd25yZXYueG1sUEsFBgAAAAAEAAQA+QAAAJMDAAAAAA==&#10;">
                      <v:stroke dashstyle="longDash"/>
                    </v:line>
                    <v:line id="Line 244" o:spid="_x0000_s1111" style="position:absolute;flip:y;visibility:visible;mso-wrap-style:square" from="5021,2654" to="5021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wP7cQAAADcAAAADwAAAGRycy9kb3ducmV2LnhtbESPW2vCQBSE3wv+h+UIvtVNtKQSXcUL&#10;pWLz4u39kD0mwezZkN1q/PeuUOjjMDPfMLNFZ2pxo9ZVlhXEwwgEcW51xYWC0/HrfQLCeWSNtWVS&#10;8CAHi3nvbYaptnfe0+3gCxEg7FJUUHrfpFK6vCSDbmgb4uBdbGvQB9kWUrd4D3BTy1EUJdJgxWGh&#10;xIbWJeXXw69RkGWr/Gq7n+R7m31Wo49dvOH4rNSg3y2nIDx1/j/8195qBeNkDK8z4Qj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LA/txAAAANwAAAAPAAAAAAAAAAAA&#10;AAAAAKECAABkcnMvZG93bnJldi54bWxQSwUGAAAAAAQABAD5AAAAkgMAAAAA&#10;">
                      <v:stroke dashstyle="longDash"/>
                    </v:line>
                    <v:line id="Line 245" o:spid="_x0000_s1112" style="position:absolute;flip:y;visibility:visible;mso-wrap-style:square" from="6371,2669" to="6371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WXmcUAAADcAAAADwAAAGRycy9kb3ducmV2LnhtbESPQWvCQBSE7wX/w/KE3uomKmlJ3Yit&#10;iGJzqdr7I/tMQrJvQ3ar8d+7QqHHYWa+YRbLwbTiQr2rLSuIJxEI4sLqmksFp+Pm5Q2E88gaW8uk&#10;4EYOltnoaYGptlf+psvBlyJA2KWooPK+S6V0RUUG3cR2xME7296gD7Ivpe7xGuCmldMoSqTBmsNC&#10;hR19VlQ0h1+jIM8/isYOX8l2l7/W0/k+XnP8o9TzeFi9g/A0+P/wX3unFcySOTzOhCMg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WXmcUAAADcAAAADwAAAAAAAAAA&#10;AAAAAAChAgAAZHJzL2Rvd25yZXYueG1sUEsFBgAAAAAEAAQA+QAAAJMDAAAAAA==&#10;">
                      <v:stroke dashstyle="longDash"/>
                    </v:line>
                    <v:line id="Line 246" o:spid="_x0000_s1113" style="position:absolute;visibility:visible;mso-wrap-style:square" from="2966,3254" to="6917,3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XcyMcAAADcAAAADwAAAGRycy9kb3ducmV2LnhtbESPW0vDQBSE34X+h+UUfGs3Rnshdluq&#10;UiiloPZCfTxkj9nQ7NmYXdP4712h4OMwM98ws0VnK9FS40vHCu6GCQji3OmSCwWH/WowBeEDssbK&#10;MSn4IQ+Lee9mhpl2F36ndhcKESHsM1RgQqgzKX1uyKIfupo4ep+usRiibAqpG7xEuK1kmiRjabHk&#10;uGCwpmdD+Xn3bRW8bVo62u0HvW5WD5OXr6eUzClV6rbfLR9BBOrCf/jaXmsF9+MR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FdzIxwAAANwAAAAPAAAAAAAA&#10;AAAAAAAAAKECAABkcnMvZG93bnJldi54bWxQSwUGAAAAAAQABAD5AAAAlQMAAAAA&#10;">
                      <v:stroke dashstyle="longDash"/>
                    </v:line>
                    <v:line id="Line 247" o:spid="_x0000_s1114" style="position:absolute;visibility:visible;mso-wrap-style:square" from="6893,3254" to="6893,4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dCv8YAAADcAAAADwAAAGRycy9kb3ducmV2LnhtbESP3UrDQBSE7wXfYTmCd3ZjLGmJ3RZb&#10;KZQiaP+ol4fsMRvMno3ZNU3f3i0IvRxm5htmMuttLTpqfeVYweMgAUFcOF1xqWC/Wz6MQfiArLF2&#10;TArO5GE2vb2ZYK7diTfUbUMpIoR9jgpMCE0upS8MWfQD1xBH78u1FkOUbSl1i6cIt7VMkySTFiuO&#10;CwYbWhgqvre/VsHHuqODffuk9/VyOHr9madkjqlS93f9yzOIQH24hv/bK63gKcvgciYeATn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HQr/GAAAA3AAAAA8AAAAAAAAA&#10;AAAAAAAAoQIAAGRycy9kb3ducmV2LnhtbFBLBQYAAAAABAAEAPkAAACUAwAAAAA=&#10;">
                      <v:stroke dashstyle="longDash"/>
                    </v:line>
                    <v:line id="Line 248" o:spid="_x0000_s1115" style="position:absolute;visibility:visible;mso-wrap-style:square" from="2936,2102" to="4489,2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vnJMYAAADcAAAADwAAAGRycy9kb3ducmV2LnhtbESP3WrCQBSE74W+w3KE3unGWFRSV2kV&#10;oUjB+kd7ecieZkOzZ2N2G9O37xYKXg4z8w0zX3a2Ei01vnSsYDRMQBDnTpdcKDgdN4MZCB+QNVaO&#10;ScEPeVgu7npzzLS78p7aQyhEhLDPUIEJoc6k9Lkhi37oauLofbrGYoiyKaRu8BrhtpJpkkykxZLj&#10;gsGaVobyr8O3VfC2belsXz9ot908TNeX55TMe6rUfb97egQRqAu38H/7RSsYT6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L5yTGAAAA3AAAAA8AAAAAAAAA&#10;AAAAAAAAoQIAAGRycy9kb3ducmV2LnhtbFBLBQYAAAAABAAEAPkAAACUAwAAAAA=&#10;">
                      <v:stroke dashstyle="longDash"/>
                    </v:line>
                  </v:group>
                </v:group>
                <v:line id="Line 249" o:spid="_x0000_s1116" style="position:absolute;flip:y;visibility:visible;mso-wrap-style:square" from="2891,2654" to="3431,3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blsMAAADcAAAADwAAAGRycy9kb3ducmV2LnhtbERPS2vCQBC+F/oflhF6qxst+IjZSC0U&#10;Cq2HqqDHMTsmwexsyE5N/PfdQ6HHj++drQfXqBt1ofZsYDJOQBEX3tZcGjjs358XoIIgW2w8k4E7&#10;BVjnjw8Zptb3/E23nZQqhnBI0UAl0qZah6Iih2HsW+LIXXznUCLsSm077GO4a/Q0SWbaYc2xocKW&#10;3ioqrrsfZyDYO5+Pi69jvzmcrlLPtzJ8Lo15Gg2vK1BCg/yL/9wf1sDLLK6NZ+IR0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A25bDAAAA3AAAAA8AAAAAAAAAAAAA&#10;AAAAoQIAAGRycy9kb3ducmV2LnhtbFBLBQYAAAAABAAEAPkAAACRAwAAAAA=&#10;" strokeweight="1.25pt"/>
                <v:line id="Line 250" o:spid="_x0000_s1117" style="position:absolute;visibility:visible;mso-wrap-style:square" from="3428,2684" to="4216,2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q0KMQAAADcAAAADwAAAGRycy9kb3ducmV2LnhtbESPwWrDMBBE74X8g9hAbo2cGkzrRAnB&#10;xBAolNbNB2ysjW0irYyl2u7fV4VCj8PMvGF2h9kaMdLgO8cKNusEBHHtdMeNgstn+fgMwgdkjcYx&#10;KfgmD4f94mGHuXYTf9BYhUZECPscFbQh9LmUvm7Jol+7njh6NzdYDFEOjdQDThFujXxKkkxa7Dgu&#10;tNhT0VJ9r76sgum9Kue3V6ftxRVZZ7LNNT0ZpVbL+bgFEWgO/+G/9lkrSLMX+D0Tj4D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erQoxAAAANwAAAAPAAAAAAAAAAAA&#10;AAAAAKECAABkcnMvZG93bnJldi54bWxQSwUGAAAAAAQABAD5AAAAkgMAAAAA&#10;" strokeweight="1.25pt"/>
                <v:line id="Line 251" o:spid="_x0000_s1118" style="position:absolute;flip:y;visibility:visible;mso-wrap-style:square" from="4211,2084" to="4489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9BTcIAAADcAAAADwAAAGRycy9kb3ducmV2LnhtbERPTWvCQBC9F/wPywje6sYKVaOrWEEQ&#10;2h6qgh7H7JgEs7MhO5r477uHQo+P971Yda5SD2pC6dnAaJiAIs68LTk3cDxsX6eggiBbrDyTgScF&#10;WC17LwtMrW/5hx57yVUM4ZCigUKkTrUOWUEOw9DXxJG7+sahRNjk2jbYxnBX6bckedcOS44NBda0&#10;KSi77e/OQLBPvpymX6f243i+STn5lu5zZsyg363noIQ6+Rf/uXfWwHgS58cz8Qjo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9BTcIAAADcAAAADwAAAAAAAAAAAAAA&#10;AAChAgAAZHJzL2Rvd25yZXYueG1sUEsFBgAAAAAEAAQA+QAAAJADAAAAAA==&#10;" strokeweight="1.25pt"/>
                <v:line id="Line 252" o:spid="_x0000_s1119" style="position:absolute;visibility:visible;mso-wrap-style:square" from="4481,2114" to="5021,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Uu88QAAADcAAAADwAAAGRycy9kb3ducmV2LnhtbESP0WrCQBRE3wX/YbmCb7qJQiypmyCi&#10;IBRKTf2A2+xtErp7N2RXk/59t1Do4zAzZ5h9OVkjHjT4zrGCdJ2AIK6d7rhRcHs/r55A+ICs0Tgm&#10;Bd/koSzmsz3m2o18pUcVGhEh7HNU0IbQ51L6uiWLfu164uh9usFiiHJopB5wjHBr5CZJMmmx47jQ&#10;Yk/Hluqv6m4VjG/VeXp9cdre3DHrTJZ+bE9GqeViOjyDCDSF//Bf+6IVbHcp/J6JR0AW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1S7zxAAAANwAAAAPAAAAAAAAAAAA&#10;AAAAAKECAABkcnMvZG93bnJldi54bWxQSwUGAAAAAAQABAD5AAAAkgMAAAAA&#10;" strokeweight="1.25pt"/>
                <v:line id="Line 253" o:spid="_x0000_s1120" style="position:absolute;visibility:visible;mso-wrap-style:square" from="5036,2684" to="6351,2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ewhMMAAADcAAAADwAAAGRycy9kb3ducmV2LnhtbESP0YrCMBRE34X9h3AXfNNUhbpUo4is&#10;ICyIVj/gbnNti8lNabK2+/dGEHwcZuYMs1z31og7tb52rGAyTkAQF07XXCq4nHejLxA+IGs0jknB&#10;P3lYrz4GS8y06/hE9zyUIkLYZ6igCqHJpPRFRRb92DXE0bu61mKIsi2lbrGLcGvkNElSabHmuFBh&#10;Q9uKilv+ZxV0x3zXH36cthe3TWuTTn5n30ap4We/WYAI1Id3+NXeawWz+RSe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HsITDAAAA3AAAAA8AAAAAAAAAAAAA&#10;AAAAoQIAAGRycy9kb3ducmV2LnhtbFBLBQYAAAAABAAEAPkAAACRAwAAAAA=&#10;" strokeweight="1.25pt"/>
                <v:line id="Line 254" o:spid="_x0000_s1121" style="position:absolute;visibility:visible;mso-wrap-style:square" from="6359,2669" to="6899,3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sVH8MAAADcAAAADwAAAGRycy9kb3ducmV2LnhtbESP0WrCQBRE3wv+w3IF35qNDaQSXUVE&#10;QShIG/2Aa/aaBHfvhuzWpH/vFgp9HGbmDLPajNaIB/W+daxgnqQgiCunW64VXM6H1wUIH5A1Gsek&#10;4Ic8bNaTlxUW2g38RY8y1CJC2BeooAmhK6T0VUMWfeI64ujdXG8xRNnXUvc4RLg18i1Nc2mx5bjQ&#10;YEe7hqp7+W0VDJ/lYTx9OG0vbpe3Jp9fs71RajYdt0sQgcbwH/5rH7WC7D2D3zPxCM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LFR/DAAAA3AAAAA8AAAAAAAAAAAAA&#10;AAAAoQIAAGRycy9kb3ducmV2LnhtbFBLBQYAAAAABAAEAPkAAACRAwAAAAA=&#10;" strokeweight="1.25pt"/>
              </v:group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93345</wp:posOffset>
                </wp:positionH>
                <wp:positionV relativeFrom="paragraph">
                  <wp:posOffset>144145</wp:posOffset>
                </wp:positionV>
                <wp:extent cx="935355" cy="45085"/>
                <wp:effectExtent l="0" t="1270" r="0" b="1270"/>
                <wp:wrapNone/>
                <wp:docPr id="325" name="Поле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5355" cy="45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324CCF">
                            <w:pPr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624" w:hanging="284"/>
                              <w:jc w:val="center"/>
                              <w:rPr>
                                <w:sz w:val="20"/>
                              </w:rPr>
                            </w:pPr>
                            <w:r w:rsidRPr="00DE173C">
                              <w:rPr>
                                <w:b/>
                                <w:sz w:val="20"/>
                              </w:rPr>
                              <w:t>8</w:t>
                            </w:r>
                            <w:r>
                              <w:rPr>
                                <w:sz w:val="20"/>
                              </w:rPr>
                              <w:t xml:space="preserve"> мин.;</w:t>
                            </w:r>
                          </w:p>
                          <w:p w:rsidR="00881319" w:rsidRDefault="00881319" w:rsidP="00324CCF">
                            <w:pPr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624" w:hanging="284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 мин.;</w:t>
                            </w:r>
                          </w:p>
                          <w:p w:rsidR="00881319" w:rsidRDefault="00881319" w:rsidP="00324CCF">
                            <w:pPr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624" w:hanging="284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 мин.;</w:t>
                            </w:r>
                          </w:p>
                          <w:p w:rsidR="00881319" w:rsidRDefault="00881319" w:rsidP="00324CCF">
                            <w:pPr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624" w:hanging="284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5 мин.;</w:t>
                            </w:r>
                          </w:p>
                          <w:p w:rsidR="00881319" w:rsidRDefault="00881319" w:rsidP="00324CCF">
                            <w:pPr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624" w:hanging="284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3 мин. </w:t>
                            </w:r>
                          </w:p>
                          <w:p w:rsidR="00881319" w:rsidRDefault="00881319" w:rsidP="00BC40C6">
                            <w:pPr>
                              <w:pStyle w:val="a3"/>
                              <w:tabs>
                                <w:tab w:val="clear" w:pos="4677"/>
                                <w:tab w:val="clear" w:pos="9355"/>
                              </w:tabs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25" o:spid="_x0000_s1122" type="#_x0000_t202" style="position:absolute;left:0;text-align:left;margin-left:7.35pt;margin-top:11.35pt;width:73.65pt;height:3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" filled="f" stroked="f">
                <v:textbox>
                  <w:txbxContent>
                    <w:p w:rsidR="00492294" w:rsidRDefault="00492294" w:rsidP="00324CCF">
                      <w:pPr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624" w:hanging="284"/>
                        <w:jc w:val="center"/>
                        <w:rPr>
                          <w:sz w:val="20"/>
                        </w:rPr>
                      </w:pPr>
                      <w:r w:rsidRPr="00DE173C">
                        <w:rPr>
                          <w:b/>
                          <w:sz w:val="20"/>
                        </w:rPr>
                        <w:t>8</w:t>
                      </w:r>
                      <w:r>
                        <w:rPr>
                          <w:sz w:val="20"/>
                        </w:rPr>
                        <w:t xml:space="preserve"> мин.;</w:t>
                      </w:r>
                    </w:p>
                    <w:p w:rsidR="00492294" w:rsidRDefault="00492294" w:rsidP="00324CCF">
                      <w:pPr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624" w:hanging="284"/>
                        <w:jc w:val="both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 мин.;</w:t>
                      </w:r>
                    </w:p>
                    <w:p w:rsidR="00492294" w:rsidRDefault="00492294" w:rsidP="00324CCF">
                      <w:pPr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624" w:hanging="284"/>
                        <w:jc w:val="both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4 мин.;</w:t>
                      </w:r>
                    </w:p>
                    <w:p w:rsidR="00492294" w:rsidRDefault="00492294" w:rsidP="00324CCF">
                      <w:pPr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624" w:hanging="284"/>
                        <w:jc w:val="both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5 мин.;</w:t>
                      </w:r>
                    </w:p>
                    <w:p w:rsidR="00492294" w:rsidRDefault="00492294" w:rsidP="00324CCF">
                      <w:pPr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624" w:hanging="284"/>
                        <w:jc w:val="both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3 мин. </w:t>
                      </w:r>
                    </w:p>
                    <w:p w:rsidR="00492294" w:rsidRDefault="00492294" w:rsidP="00BC40C6">
                      <w:pPr>
                        <w:pStyle w:val="a3"/>
                        <w:tabs>
                          <w:tab w:val="clear" w:pos="4677"/>
                          <w:tab w:val="clear" w:pos="9355"/>
                        </w:tabs>
                      </w:pPr>
                    </w:p>
                  </w:txbxContent>
                </v:textbox>
              </v:shape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й участок графика соответствует нагреванию т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ого вещества в течение 2 минут до температуры плавления. В течение следующих 3 минут тело плавится при постоянной температуре (50°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), и вещество существует в двух фазах: твердой и жидкой. Дальнейшее возрастание температуры свидетельствует о том, что все тело расплавилось, и жидкость стала нагреваться. Вещество будет находиться в жидком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оянии в течение 3 минут (от 5 до 8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м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), сначала нагре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ясь до 70°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затем охлаждаясь до температуры 50°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Дальше процесс происходит в обратном порядке, вещество начинает затвердевать и по истечении 13 минут полностью переходит в твердое (кристаллическое) состояние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м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7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  <w:t xml:space="preserve"> </w:t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В сосуде неизменного объёма находилась при комнатной температуре смесь двух идеальных газов, по 2 моль каждого. Половину содержимого сосуда выпустили, а затем добавили в сосуд по 2 моль первого газа. Как изменились в результате парциальное давление первого газа и суммарное давление газов, если температура в сосуде поддерживалась неизменной?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каждой в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ины опреде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величивается</w:t>
      </w:r>
    </w:p>
    <w:p w:rsidR="00BC40C6" w:rsidRPr="00BC40C6" w:rsidRDefault="00BC40C6" w:rsidP="00324C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ьшается</w:t>
      </w:r>
    </w:p>
    <w:p w:rsidR="00BC40C6" w:rsidRPr="00BC40C6" w:rsidRDefault="00BC40C6" w:rsidP="00324C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е изменяется.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 Цифры в ответе могут повторяться.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125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циальное давление п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го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рное давление газ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озможное 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воначально в сосуде было 4 моля газа (2 моля первого газа и 2 моля второго). После того, как из сосуда выпустили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ловину газа (2 моля) и добавили 2 моля первого газа, общее количество не изменилось (3 моля первого газа и 1 моль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ого)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уравнения Менделеева-Клайперона, так как темпер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 и общее количество вещества остались постоянными, с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ует, что давление газа осталось постоянным. Так как ко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тво первого газа увеличилось, то и парциальное давление первого газа увеличилось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 1, 3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7.</w:t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ab/>
        <w:t>Отношением работы, совершаемой сторонними силами при перемещении электрического заряда по всей замкнутой электрической цепи, к величине этого заряда определяется:</w:t>
      </w:r>
    </w:p>
    <w:p w:rsidR="00BC40C6" w:rsidRPr="00BC40C6" w:rsidRDefault="00BC40C6" w:rsidP="00324CCF">
      <w:pPr>
        <w:numPr>
          <w:ilvl w:val="0"/>
          <w:numId w:val="41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яжение цепи;</w:t>
      </w:r>
    </w:p>
    <w:p w:rsidR="00BC40C6" w:rsidRPr="00BC40C6" w:rsidRDefault="00BC40C6" w:rsidP="00324CCF">
      <w:pPr>
        <w:numPr>
          <w:ilvl w:val="0"/>
          <w:numId w:val="41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ила тока в цепи;</w:t>
      </w:r>
    </w:p>
    <w:p w:rsidR="00BC40C6" w:rsidRPr="00BC40C6" w:rsidRDefault="00BC40C6" w:rsidP="00324CCF">
      <w:pPr>
        <w:numPr>
          <w:ilvl w:val="0"/>
          <w:numId w:val="41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движущая сила источника тока;</w:t>
      </w:r>
    </w:p>
    <w:p w:rsidR="00BC40C6" w:rsidRPr="00BC40C6" w:rsidRDefault="00BC40C6" w:rsidP="00324CCF">
      <w:pPr>
        <w:numPr>
          <w:ilvl w:val="0"/>
          <w:numId w:val="41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опротивление полной цепи;</w:t>
      </w:r>
    </w:p>
    <w:p w:rsidR="00BC40C6" w:rsidRPr="00BC40C6" w:rsidRDefault="00BC40C6" w:rsidP="00324CCF">
      <w:pPr>
        <w:numPr>
          <w:ilvl w:val="0"/>
          <w:numId w:val="41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нутреннее сопротивление источника ток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 3) электродвижущая сила источника ток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8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Если в поле положительного электрического заряда вносится равный ему по модулю положительный заряд, то напряженность поля в точке на середине отрезка, соединяющего заряды:</w:t>
      </w:r>
    </w:p>
    <w:p w:rsidR="00BC40C6" w:rsidRPr="00BC40C6" w:rsidRDefault="00BC40C6" w:rsidP="00324CCF">
      <w:pPr>
        <w:numPr>
          <w:ilvl w:val="0"/>
          <w:numId w:val="42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увеличится в 4 раза;</w:t>
      </w:r>
    </w:p>
    <w:p w:rsidR="00BC40C6" w:rsidRPr="00BC40C6" w:rsidRDefault="00BC40C6" w:rsidP="00324CCF">
      <w:pPr>
        <w:numPr>
          <w:ilvl w:val="0"/>
          <w:numId w:val="42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увеличится в 2 раза;</w:t>
      </w:r>
    </w:p>
    <w:p w:rsidR="00BC40C6" w:rsidRPr="00BC40C6" w:rsidRDefault="00BC40C6" w:rsidP="00324CCF">
      <w:pPr>
        <w:numPr>
          <w:ilvl w:val="0"/>
          <w:numId w:val="42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9525</wp:posOffset>
                </wp:positionV>
                <wp:extent cx="2047875" cy="532765"/>
                <wp:effectExtent l="1270" t="3810" r="0" b="0"/>
                <wp:wrapNone/>
                <wp:docPr id="308" name="Группа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7875" cy="532765"/>
                          <a:chOff x="4419" y="1604"/>
                          <a:chExt cx="3225" cy="839"/>
                        </a:xfrm>
                      </wpg:grpSpPr>
                      <wpg:grpSp>
                        <wpg:cNvPr id="309" name="Group 298"/>
                        <wpg:cNvGrpSpPr>
                          <a:grpSpLocks/>
                        </wpg:cNvGrpSpPr>
                        <wpg:grpSpPr bwMode="auto">
                          <a:xfrm>
                            <a:off x="4419" y="1799"/>
                            <a:ext cx="3225" cy="360"/>
                            <a:chOff x="4194" y="1154"/>
                            <a:chExt cx="3225" cy="360"/>
                          </a:xfrm>
                        </wpg:grpSpPr>
                        <wps:wsp>
                          <wps:cNvPr id="310" name="Line 299"/>
                          <wps:cNvCnPr/>
                          <wps:spPr bwMode="auto">
                            <a:xfrm>
                              <a:off x="5814" y="133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300"/>
                          <wps:cNvCnPr/>
                          <wps:spPr bwMode="auto">
                            <a:xfrm flipH="1">
                              <a:off x="5094" y="133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301"/>
                          <wps:cNvCnPr/>
                          <wps:spPr bwMode="auto">
                            <a:xfrm>
                              <a:off x="6474" y="13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302"/>
                          <wps:cNvCnPr/>
                          <wps:spPr bwMode="auto">
                            <a:xfrm>
                              <a:off x="4599" y="13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4" name="Group 303"/>
                          <wpg:cNvGrpSpPr>
                            <a:grpSpLocks/>
                          </wpg:cNvGrpSpPr>
                          <wpg:grpSpPr bwMode="auto">
                            <a:xfrm>
                              <a:off x="4194" y="1154"/>
                              <a:ext cx="540" cy="360"/>
                              <a:chOff x="5994" y="1874"/>
                              <a:chExt cx="540" cy="360"/>
                            </a:xfrm>
                          </wpg:grpSpPr>
                          <wps:wsp>
                            <wps:cNvPr id="315" name="Text Box 3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94" y="187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6" name="Oval 30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135" y="1919"/>
                                <a:ext cx="249" cy="24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17" name="Group 306"/>
                          <wpg:cNvGrpSpPr>
                            <a:grpSpLocks/>
                          </wpg:cNvGrpSpPr>
                          <wpg:grpSpPr bwMode="auto">
                            <a:xfrm>
                              <a:off x="6879" y="1154"/>
                              <a:ext cx="540" cy="360"/>
                              <a:chOff x="5994" y="1874"/>
                              <a:chExt cx="540" cy="360"/>
                            </a:xfrm>
                          </wpg:grpSpPr>
                          <wps:wsp>
                            <wps:cNvPr id="318" name="Text Box 3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94" y="187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1319" w:rsidRDefault="00881319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9" name="Oval 3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135" y="1919"/>
                                <a:ext cx="249" cy="24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20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2039"/>
                            <a:ext cx="48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00" w:dyaOrig="260">
                                  <v:shape id="_x0000_i1257" type="#_x0000_t75" style="width:10pt;height:13pt" o:ole="">
                                    <v:imagedata r:id="rId76" o:title=""/>
                                  </v:shape>
                                  <o:OLEObject Type="Embed" ProgID="Equation.DSMT4" ShapeID="_x0000_i1257" DrawAspect="Content" ObjectID="_1581311746" r:id="rId7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7119" y="2039"/>
                            <a:ext cx="48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00" w:dyaOrig="260">
                                  <v:shape id="_x0000_i1258" type="#_x0000_t75" style="width:10pt;height:13pt" o:ole="">
                                    <v:imagedata r:id="rId78" o:title=""/>
                                  </v:shape>
                                  <o:OLEObject Type="Embed" ProgID="Equation.DSMT4" ShapeID="_x0000_i1258" DrawAspect="Content" ObjectID="_1581311747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5754" y="197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16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5154" y="1604"/>
                            <a:ext cx="52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40" w:dyaOrig="279">
                                  <v:shape id="_x0000_i1259" type="#_x0000_t75" style="width:12pt;height:13.95pt" o:ole="">
                                    <v:imagedata r:id="rId80" o:title=""/>
                                  </v:shape>
                                  <o:OLEObject Type="Embed" ProgID="Equation.DSMT4" ShapeID="_x0000_i1259" DrawAspect="Content" ObjectID="_1581311748" r:id="rId8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6459" y="1604"/>
                            <a:ext cx="50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20" w:dyaOrig="279">
                                  <v:shape id="_x0000_i1260" type="#_x0000_t75" style="width:11pt;height:13.95pt" o:ole="">
                                    <v:imagedata r:id="rId82" o:title=""/>
                                  </v:shape>
                                  <o:OLEObject Type="Embed" ProgID="Equation.DSMT4" ShapeID="_x0000_i1260" DrawAspect="Content" ObjectID="_1581311749" r:id="rId8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08" o:spid="_x0000_s1123" style="position:absolute;left:0;text-align:left;margin-left:165.75pt;margin-top:.75pt;width:161.25pt;height:41.95pt;z-index:251688960" coordorigin="4419,1604" coordsize="3225,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">
                <v:group id="Group 298" o:spid="_x0000_s1124" style="position:absolute;left:4419;top:1799;width:3225;height:360" coordorigin="4194,1154" coordsize="322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<v:line id="Line 299" o:spid="_x0000_s1125" style="position:absolute;visibility:visible;mso-wrap-style:square" from="5814,1334" to="6534,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9uqrsAAADcAAAADwAAAGRycy9kb3ducmV2LnhtbERPSwrCMBDdC94hjOBOUy1oqUYRRXBV&#10;8HOAoRnTYjMpTdR6e7MQXD7ef73tbSNe1PnasYLZNAFBXDpds1Fwux4nGQgfkDU2jknBhzxsN8PB&#10;GnPt3nym1yUYEUPY56igCqHNpfRlRRb91LXEkbu7zmKIsDNSd/iO4baR8yRZSIs1x4YKW9pXVD4u&#10;T6tgyeZanA4tmYypMP5AaUqFUuNRv1uBCNSHv/jnPmkF6SzOj2fiEZCb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Hb26quwAAANwAAAAPAAAAAAAAAAAAAAAAAKECAABk&#10;cnMvZG93bnJldi54bWxQSwUGAAAAAAQABAD5AAAAiQMAAAAA&#10;">
                    <v:stroke startarrow="oval" startarrowwidth="narrow" startarrowlength="short" endarrow="block" endarrowwidth="narrow" endarrowlength="short"/>
                  </v:line>
                  <v:line id="Line 300" o:spid="_x0000_s1126" style="position:absolute;flip:x;visibility:visible;mso-wrap-style:square" from="5094,1334" to="5814,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rn2sEAAADcAAAADwAAAGRycy9kb3ducmV2LnhtbESP3YrCMBSE7wXfIRzBO02r7CLVKCII&#10;Igr+4fWhObbF5KQ0UevbmwVhL4eZ+YaZLVprxJMaXzlWkA4TEMS50xUXCi7n9WACwgdkjcYxKXiT&#10;h8W825lhpt2Lj/Q8hUJECPsMFZQh1JmUPi/Joh+6mjh6N9dYDFE2hdQNviLcGjlKkl9pseK4UGJN&#10;q5Ly++lhFRi+3o+7ny1Rcije+3SpWyP3SvV77XIKIlAb/sPf9kYrGKcp/J2JR0DO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WufawQAAANwAAAAPAAAAAAAAAAAAAAAA&#10;AKECAABkcnMvZG93bnJldi54bWxQSwUGAAAAAAQABAD5AAAAjwMAAAAA&#10;">
                    <v:stroke endarrow="block" endarrowwidth="narrow" endarrowlength="short"/>
                  </v:line>
                  <v:line id="Line 301" o:spid="_x0000_s1127" style="position:absolute;visibility:visible;mso-wrap-style:square" from="6474,1334" to="7014,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DDs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x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6ww7GAAAA3AAAAA8AAAAAAAAA&#10;AAAAAAAAoQIAAGRycy9kb3ducmV2LnhtbFBLBQYAAAAABAAEAPkAAACUAwAAAAA=&#10;"/>
                  <v:line id="Line 302" o:spid="_x0000_s1128" style="position:absolute;visibility:visible;mso-wrap-style:square" from="4599,1334" to="5139,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ml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2ZpXGAAAA3AAAAA8AAAAAAAAA&#10;AAAAAAAAoQIAAGRycy9kb3ducmV2LnhtbFBLBQYAAAAABAAEAPkAAACUAwAAAAA=&#10;"/>
                  <v:group id="Group 303" o:spid="_x0000_s1129" style="position:absolute;left:4194;top:1154;width:540;height:360" coordorigin="5994,187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shape id="Text Box 304" o:spid="_x0000_s1130" type="#_x0000_t202" style="position:absolute;left:5994;top:18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oval id="Oval 305" o:spid="_x0000_s1131" style="position:absolute;left:6135;top:1919;width:24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2K/MQA&#10;AADcAAAADwAAAGRycy9kb3ducmV2LnhtbESP3WoCMRSE74W+QzgFb6RmrSJla5QiFHoh+PsAx81p&#10;duvmZE1Sd317IwheDjPzDTNbdLYWF/KhcqxgNMxAEBdOV2wUHPbfbx8gQkTWWDsmBVcKsJi/9GaY&#10;a9fyli67aESCcMhRQRljk0sZipIshqFriJP367zFmKQ3UntsE9zW8j3LptJixWmhxIaWJRWn3b9V&#10;cDweXCfPfr0ZmJPHyV/bmNVGqf5r9/UJIlIXn+FH+0crGI+mcD+Tjo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NivzEAAAA3AAAAA8AAAAAAAAAAAAAAAAAmAIAAGRycy9k&#10;b3ducmV2LnhtbFBLBQYAAAAABAAEAPUAAACJAwAAAAA=&#10;" filled="f">
                      <o:lock v:ext="edit" aspectratio="t"/>
                    </v:oval>
                  </v:group>
                  <v:group id="Group 306" o:spid="_x0000_s1132" style="position:absolute;left:6879;top:1154;width:540;height:360" coordorigin="5994,187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<v:shape id="Text Box 307" o:spid="_x0000_s1133" type="#_x0000_t202" style="position:absolute;left:5994;top:18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    <v:textbox>
                        <w:txbxContent>
                          <w:p w:rsidR="00492294" w:rsidRDefault="00492294" w:rsidP="00BC40C6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oval id="Oval 308" o:spid="_x0000_s1134" style="position:absolute;left:6135;top:1919;width:24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IejsUA&#10;AADcAAAADwAAAGRycy9kb3ducmV2LnhtbESP0WoCMRRE3wv9h3AFX4pmtUXqapRSEPpQULd+wHVz&#10;za5ubrZJdLd/bwqFPg4zc4ZZrnvbiBv5UDtWMBlnIIhLp2s2Cg5fm9EriBCRNTaOScEPBVivHh+W&#10;mGvX8Z5uRTQiQTjkqKCKsc2lDGVFFsPYtcTJOzlvMSbpjdQeuwS3jZxm2UxarDktVNjSe0Xlpbha&#10;BcfjwfXy2293T+bi8eXcteZzp9Rw0L8tQETq43/4r/2hFTxP5vB7Jh0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Uh6OxQAAANwAAAAPAAAAAAAAAAAAAAAAAJgCAABkcnMv&#10;ZG93bnJldi54bWxQSwUGAAAAAAQABAD1AAAAigMAAAAA&#10;" filled="f">
                      <o:lock v:ext="edit" aspectratio="t"/>
                    </v:oval>
                  </v:group>
                </v:group>
                <v:shape id="Text Box 309" o:spid="_x0000_s1135" type="#_x0000_t202" style="position:absolute;left:4434;top:2039;width:48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00" w:dyaOrig="260">
                            <v:shape id="_x0000_i1257" type="#_x0000_t75" style="width:10pt;height:13pt" o:ole="">
                              <v:imagedata r:id="rId84" o:title=""/>
                            </v:shape>
                            <o:OLEObject Type="Embed" ProgID="Equation.DSMT4" ShapeID="_x0000_i1257" DrawAspect="Content" ObjectID="_1579511570" r:id="rId85"/>
                          </w:object>
                        </w:r>
                      </w:p>
                    </w:txbxContent>
                  </v:textbox>
                </v:shape>
                <v:shape id="Text Box 310" o:spid="_x0000_s1136" type="#_x0000_t202" style="position:absolute;left:7119;top:2039;width:48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00" w:dyaOrig="260">
                            <v:shape id="_x0000_i1258" type="#_x0000_t75" style="width:10pt;height:13pt" o:ole="">
                              <v:imagedata r:id="rId86" o:title=""/>
                            </v:shape>
                            <o:OLEObject Type="Embed" ProgID="Equation.DSMT4" ShapeID="_x0000_i1258" DrawAspect="Content" ObjectID="_1579511571" r:id="rId87"/>
                          </w:object>
                        </w:r>
                      </w:p>
                    </w:txbxContent>
                  </v:textbox>
                </v:shape>
                <v:shape id="Text Box 311" o:spid="_x0000_s1137" type="#_x0000_t202" style="position:absolute;left:5754;top:19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16"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16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312" o:spid="_x0000_s1138" type="#_x0000_t202" style="position:absolute;left:5154;top:1604;width:52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40" w:dyaOrig="279">
                            <v:shape id="_x0000_i1259" type="#_x0000_t75" style="width:12pt;height:13.95pt" o:ole="">
                              <v:imagedata r:id="rId88" o:title=""/>
                            </v:shape>
                            <o:OLEObject Type="Embed" ProgID="Equation.DSMT4" ShapeID="_x0000_i1259" DrawAspect="Content" ObjectID="_1579511572" r:id="rId89"/>
                          </w:object>
                        </w:r>
                      </w:p>
                    </w:txbxContent>
                  </v:textbox>
                </v:shape>
                <v:shape id="Text Box 313" o:spid="_x0000_s1139" type="#_x0000_t202" style="position:absolute;left:6459;top:1604;width:50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rY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J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itixQAAANwAAAAPAAAAAAAAAAAAAAAAAJgCAABkcnMv&#10;ZG93bnJldi54bWxQSwUGAAAAAAQABAD1AAAAig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20" w:dyaOrig="279">
                            <v:shape id="_x0000_i1260" type="#_x0000_t75" style="width:11pt;height:13.95pt" o:ole="">
                              <v:imagedata r:id="rId90" o:title=""/>
                            </v:shape>
                            <o:OLEObject Type="Embed" ProgID="Equation.DSMT4" ShapeID="_x0000_i1260" DrawAspect="Content" ObjectID="_1579511573" r:id="rId9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обратится в нуль;</w:t>
      </w:r>
    </w:p>
    <w:p w:rsidR="00BC40C6" w:rsidRPr="00BC40C6" w:rsidRDefault="00BC40C6" w:rsidP="00324CCF">
      <w:pPr>
        <w:numPr>
          <w:ilvl w:val="0"/>
          <w:numId w:val="42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уменьшится в 2 раза;</w:t>
      </w:r>
    </w:p>
    <w:p w:rsidR="00BC40C6" w:rsidRPr="00BC40C6" w:rsidRDefault="00BC40C6" w:rsidP="00324CCF">
      <w:pPr>
        <w:numPr>
          <w:ilvl w:val="0"/>
          <w:numId w:val="42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уменьшится в 4 раз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ряженность поля точечного заряда определяется по формуле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66" type="#_x0000_t75" style="width:40pt;height:28pt">
            <v:imagedata r:id="rId92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находящейся на середине отр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, соединяющего равные по величине заряды, напряжен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и полей зарядов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67" type="#_x0000_t75" style="width:11pt;height:15pt">
            <v:imagedata r:id="rId93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68" type="#_x0000_t75" style="width:12pt;height:15pt">
            <v:imagedata r:id="rId94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правлены противоположно и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авны по величине. Следовательно, результирующая на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енность равна нулю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 3) обратится в нуль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9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 рисунке дана зависимость потенциала электростатического поля от координаты. Напряженность поля равная нулю на участках:</w:t>
      </w:r>
    </w:p>
    <w:p w:rsidR="00BC40C6" w:rsidRPr="00BC40C6" w:rsidRDefault="00BC40C6" w:rsidP="00324CCF">
      <w:pPr>
        <w:numPr>
          <w:ilvl w:val="0"/>
          <w:numId w:val="43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0</wp:posOffset>
                </wp:positionV>
                <wp:extent cx="1600200" cy="914400"/>
                <wp:effectExtent l="1270" t="17145" r="0" b="1905"/>
                <wp:wrapNone/>
                <wp:docPr id="291" name="Группа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914400"/>
                          <a:chOff x="5094" y="4214"/>
                          <a:chExt cx="2520" cy="1440"/>
                        </a:xfrm>
                      </wpg:grpSpPr>
                      <wps:wsp>
                        <wps:cNvPr id="292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5454" y="499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3" name="Group 316"/>
                        <wpg:cNvGrpSpPr>
                          <a:grpSpLocks/>
                        </wpg:cNvGrpSpPr>
                        <wpg:grpSpPr bwMode="auto">
                          <a:xfrm>
                            <a:off x="5094" y="4214"/>
                            <a:ext cx="2520" cy="1440"/>
                            <a:chOff x="5094" y="4214"/>
                            <a:chExt cx="2520" cy="1440"/>
                          </a:xfrm>
                        </wpg:grpSpPr>
                        <wpg:grpSp>
                          <wpg:cNvPr id="294" name="Group 317"/>
                          <wpg:cNvGrpSpPr>
                            <a:grpSpLocks/>
                          </wpg:cNvGrpSpPr>
                          <wpg:grpSpPr bwMode="auto">
                            <a:xfrm>
                              <a:off x="5634" y="4214"/>
                              <a:ext cx="1800" cy="1083"/>
                              <a:chOff x="5634" y="4214"/>
                              <a:chExt cx="1800" cy="1083"/>
                            </a:xfrm>
                          </wpg:grpSpPr>
                          <wps:wsp>
                            <wps:cNvPr id="295" name="Line 318"/>
                            <wps:cNvCnPr/>
                            <wps:spPr bwMode="auto">
                              <a:xfrm flipV="1">
                                <a:off x="5634" y="4214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Line 319"/>
                            <wps:cNvCnPr/>
                            <wps:spPr bwMode="auto">
                              <a:xfrm>
                                <a:off x="5634" y="5297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320"/>
                            <wps:cNvCnPr/>
                            <wps:spPr bwMode="auto">
                              <a:xfrm flipV="1">
                                <a:off x="5634" y="5114"/>
                                <a:ext cx="36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Line 321"/>
                            <wps:cNvCnPr/>
                            <wps:spPr bwMode="auto">
                              <a:xfrm flipV="1">
                                <a:off x="5994" y="4574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9" name="Line 322"/>
                            <wps:cNvCnPr/>
                            <wps:spPr bwMode="auto">
                              <a:xfrm>
                                <a:off x="5994" y="457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" name="Line 323"/>
                            <wps:cNvCnPr/>
                            <wps:spPr bwMode="auto">
                              <a:xfrm>
                                <a:off x="6534" y="4574"/>
                                <a:ext cx="36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1" name="Text Box 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4" y="52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4" y="48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4" y="439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439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4" y="499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94" y="4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6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6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4" y="529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81319" w:rsidRDefault="00881319" w:rsidP="00BC40C6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6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6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91" o:spid="_x0000_s1140" style="position:absolute;left:0;text-align:left;margin-left:201pt;margin-top:0;width:126pt;height:1in;z-index:251689984" coordorigin="5094,4214" coordsize="252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">
                <v:shape id="Text Box 315" o:spid="_x0000_s1141" type="#_x0000_t202" style="position:absolute;left:5454;top:499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group id="Group 316" o:spid="_x0000_s1142" style="position:absolute;left:5094;top:4214;width:2520;height:1440" coordorigin="5094,4214" coordsize="252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group id="Group 317" o:spid="_x0000_s1143" style="position:absolute;left:5634;top:4214;width:1800;height:1083" coordorigin="5634,4214" coordsize="1800,1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<v:line id="Line 318" o:spid="_x0000_s1144" style="position:absolute;flip:y;visibility:visible;mso-wrap-style:square" from="5634,4214" to="5634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PtHsMAAADcAAAADwAAAGRycy9kb3ducmV2LnhtbESPQWvCQBSE7wX/w/IEb3WjkNJGVxFB&#10;EDHQWPH8yD6T4O7bkF01+fduodDjMDPfMMt1b414UOcbxwpm0wQEcel0w5WC88/u/ROED8gajWNS&#10;MJCH9Wr0tsRMuycX9DiFSkQI+wwV1CG0mZS+rMmin7qWOHpX11kMUXaV1B0+I9waOU+SD2mx4bhQ&#10;Y0vbmsrb6W4VGL7cimN6IEq+qyGfbXRvZK7UZNxvFiAC9eE//NfeawXzrxR+z8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T7R7DAAAA3AAAAA8AAAAAAAAAAAAA&#10;AAAAoQIAAGRycy9kb3ducmV2LnhtbFBLBQYAAAAABAAEAPkAAACRAwAAAAA=&#10;">
                      <v:stroke endarrow="block" endarrowwidth="narrow" endarrowlength="short"/>
                    </v:line>
                    <v:line id="Line 319" o:spid="_x0000_s1145" style="position:absolute;visibility:visible;mso-wrap-style:square" from="5634,5297" to="7434,5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2arccAAADcAAAADwAAAGRycy9kb3ducmV2LnhtbESPQWvCQBSE7wX/w/IKvZRmowet0VVE&#10;bCnai8ZDjq/ZZzY0+zZkN5r++65Q6HGYmW+Y5XqwjbhS52vHCsZJCoK4dLrmSsE5f3t5BeEDssbG&#10;MSn4IQ/r1ehhiZl2Nz7S9RQqESHsM1RgQmgzKX1pyKJPXEscvYvrLIYou0rqDm8Rbhs5SdOptFhz&#10;XDDY0tZQ+X3qrYLPvvgy+aE4ng/5Zv8+POvZfjdX6ulx2CxABBrCf/iv/aEVTOZTuJ+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/ZqtxwAAANwAAAAPAAAAAAAA&#10;AAAAAAAAAKECAABkcnMvZG93bnJldi54bWxQSwUGAAAAAAQABAD5AAAAlQMAAAAA&#10;">
                      <v:stroke endarrow="block" endarrowwidth="narrow" endarrowlength="short"/>
                    </v:line>
                    <v:line id="Line 320" o:spid="_x0000_s1146" style="position:absolute;flip:y;visibility:visible;mso-wrap-style:square" from="5634,5114" to="5994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vtLs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mr3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b7S7GAAAA3AAAAA8AAAAAAAAA&#10;AAAAAAAAoQIAAGRycy9kb3ducmV2LnhtbFBLBQYAAAAABAAEAPkAAACUAwAAAAA=&#10;"/>
                    <v:line id="Line 321" o:spid="_x0000_s1147" style="position:absolute;flip:y;visibility:visible;mso-wrap-style:square" from="5994,4574" to="5994,5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R5XM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5SatTWfSEZD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EeVzDAAAA3AAAAA8AAAAAAAAAAAAA&#10;AAAAoQIAAGRycy9kb3ducmV2LnhtbFBLBQYAAAAABAAEAPkAAACRAwAAAAA=&#10;"/>
                    <v:line id="Line 322" o:spid="_x0000_s1148" style="position:absolute;visibility:visible;mso-wrap-style:square" from="5994,4574" to="6534,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XbjGAAAA3AAAAA8AAAAAAAAA&#10;AAAAAAAAoQIAAGRycy9kb3ducmV2LnhtbFBLBQYAAAAABAAEAPkAAACUAwAAAAA=&#10;"/>
                    <v:line id="Line 323" o:spid="_x0000_s1149" style="position:absolute;visibility:visible;mso-wrap-style:square" from="6534,4574" to="6894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9bj/DAAAA3AAAAA8AAAAAAAAAAAAA&#10;AAAAoQIAAGRycy9kb3ducmV2LnhtbFBLBQYAAAAABAAEAPkAAACRAwAAAAA=&#10;"/>
                  </v:group>
                  <v:shape id="Text Box 324" o:spid="_x0000_s1150" type="#_x0000_t202" style="position:absolute;left:5274;top:52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5" o:spid="_x0000_s1151" type="#_x0000_t202" style="position:absolute;left:5664;top:48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152" type="#_x0000_t202" style="position:absolute;left:5634;top:439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27" o:spid="_x0000_s1153" type="#_x0000_t202" style="position:absolute;left:6384;top:439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28" o:spid="_x0000_s1154" type="#_x0000_t202" style="position:absolute;left:6714;top:499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29" o:spid="_x0000_s1155" type="#_x0000_t202" style="position:absolute;left:5094;top:4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i/>
                              <w:iCs/>
                              <w:sz w:val="16"/>
                            </w:rPr>
                          </w:pPr>
                          <w:r>
                            <w:rPr>
                              <w:i/>
                              <w:iCs/>
                              <w:sz w:val="16"/>
                            </w:rPr>
                            <w:t>φ</w:t>
                          </w:r>
                        </w:p>
                      </w:txbxContent>
                    </v:textbox>
                  </v:shape>
                  <v:shape id="Text Box 330" o:spid="_x0000_s1156" type="#_x0000_t202" style="position:absolute;left:7074;top:529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492294" w:rsidRDefault="00492294" w:rsidP="00BC40C6">
                          <w:pPr>
                            <w:jc w:val="center"/>
                            <w:rPr>
                              <w:i/>
                              <w:iCs/>
                              <w:sz w:val="16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sz w:val="16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1–2 и 4–5;</w:t>
      </w:r>
    </w:p>
    <w:p w:rsidR="00BC40C6" w:rsidRPr="00BC40C6" w:rsidRDefault="00BC40C6" w:rsidP="00324CCF">
      <w:pPr>
        <w:numPr>
          <w:ilvl w:val="0"/>
          <w:numId w:val="43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2–3 и 3–4;</w:t>
      </w:r>
    </w:p>
    <w:p w:rsidR="00BC40C6" w:rsidRPr="00BC40C6" w:rsidRDefault="00BC40C6" w:rsidP="00324CCF">
      <w:pPr>
        <w:numPr>
          <w:ilvl w:val="0"/>
          <w:numId w:val="43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2–3;</w:t>
      </w:r>
    </w:p>
    <w:p w:rsidR="00BC40C6" w:rsidRPr="00BC40C6" w:rsidRDefault="00BC40C6" w:rsidP="00324CCF">
      <w:pPr>
        <w:numPr>
          <w:ilvl w:val="0"/>
          <w:numId w:val="43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3–4;</w:t>
      </w:r>
    </w:p>
    <w:p w:rsidR="00BC40C6" w:rsidRPr="00BC40C6" w:rsidRDefault="00BC40C6" w:rsidP="00324CCF">
      <w:pPr>
        <w:numPr>
          <w:ilvl w:val="0"/>
          <w:numId w:val="43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напряженность везде отлична от нуля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отношение между напряженностью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разностью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нциалов Δ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φ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однородного поля равно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69" type="#_x0000_t75" style="width:39pt;height:28pt">
            <v:imagedata r:id="rId95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енность поля равна нулю на том участке, где разность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нциалов равна нулю. Это отрезок 3–4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4) 3–4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752725</wp:posOffset>
                </wp:positionH>
                <wp:positionV relativeFrom="paragraph">
                  <wp:posOffset>260350</wp:posOffset>
                </wp:positionV>
                <wp:extent cx="1238250" cy="609600"/>
                <wp:effectExtent l="10795" t="4445" r="8255" b="5080"/>
                <wp:wrapNone/>
                <wp:docPr id="268" name="Группа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8250" cy="609600"/>
                          <a:chOff x="5469" y="7559"/>
                          <a:chExt cx="1950" cy="960"/>
                        </a:xfrm>
                      </wpg:grpSpPr>
                      <wpg:grpSp>
                        <wpg:cNvPr id="269" name="Group 332"/>
                        <wpg:cNvGrpSpPr>
                          <a:grpSpLocks/>
                        </wpg:cNvGrpSpPr>
                        <wpg:grpSpPr bwMode="auto">
                          <a:xfrm>
                            <a:off x="5469" y="7754"/>
                            <a:ext cx="1950" cy="765"/>
                            <a:chOff x="5094" y="7979"/>
                            <a:chExt cx="1950" cy="765"/>
                          </a:xfrm>
                        </wpg:grpSpPr>
                        <wpg:grpSp>
                          <wpg:cNvPr id="270" name="Group 333"/>
                          <wpg:cNvGrpSpPr>
                            <a:grpSpLocks/>
                          </wpg:cNvGrpSpPr>
                          <wpg:grpSpPr bwMode="auto">
                            <a:xfrm>
                              <a:off x="5094" y="8264"/>
                              <a:ext cx="810" cy="180"/>
                              <a:chOff x="5094" y="8264"/>
                              <a:chExt cx="810" cy="180"/>
                            </a:xfrm>
                          </wpg:grpSpPr>
                          <wps:wsp>
                            <wps:cNvPr id="271" name="Line 334"/>
                            <wps:cNvCnPr/>
                            <wps:spPr bwMode="auto">
                              <a:xfrm>
                                <a:off x="5094" y="835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Line 335"/>
                            <wps:cNvCnPr/>
                            <wps:spPr bwMode="auto">
                              <a:xfrm>
                                <a:off x="5544" y="835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Line 336"/>
                            <wps:cNvCnPr/>
                            <wps:spPr bwMode="auto">
                              <a:xfrm>
                                <a:off x="5454" y="826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Line 337"/>
                            <wps:cNvCnPr/>
                            <wps:spPr bwMode="auto">
                              <a:xfrm>
                                <a:off x="5544" y="826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75" name="Group 338"/>
                          <wpg:cNvGrpSpPr>
                            <a:grpSpLocks/>
                          </wpg:cNvGrpSpPr>
                          <wpg:grpSpPr bwMode="auto">
                            <a:xfrm>
                              <a:off x="5889" y="7979"/>
                              <a:ext cx="810" cy="180"/>
                              <a:chOff x="5094" y="8264"/>
                              <a:chExt cx="810" cy="180"/>
                            </a:xfrm>
                          </wpg:grpSpPr>
                          <wps:wsp>
                            <wps:cNvPr id="276" name="Line 339"/>
                            <wps:cNvCnPr/>
                            <wps:spPr bwMode="auto">
                              <a:xfrm>
                                <a:off x="5094" y="835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340"/>
                            <wps:cNvCnPr/>
                            <wps:spPr bwMode="auto">
                              <a:xfrm>
                                <a:off x="5544" y="835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Line 341"/>
                            <wps:cNvCnPr/>
                            <wps:spPr bwMode="auto">
                              <a:xfrm>
                                <a:off x="5454" y="826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Line 342"/>
                            <wps:cNvCnPr/>
                            <wps:spPr bwMode="auto">
                              <a:xfrm>
                                <a:off x="5544" y="826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80" name="Line 343"/>
                          <wps:cNvCnPr/>
                          <wps:spPr bwMode="auto">
                            <a:xfrm>
                              <a:off x="5889" y="8069"/>
                              <a:ext cx="0" cy="6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81" name="Group 344"/>
                          <wpg:cNvGrpSpPr>
                            <a:grpSpLocks/>
                          </wpg:cNvGrpSpPr>
                          <wpg:grpSpPr bwMode="auto">
                            <a:xfrm>
                              <a:off x="5889" y="8564"/>
                              <a:ext cx="810" cy="180"/>
                              <a:chOff x="5094" y="8264"/>
                              <a:chExt cx="810" cy="180"/>
                            </a:xfrm>
                          </wpg:grpSpPr>
                          <wps:wsp>
                            <wps:cNvPr id="282" name="Line 345"/>
                            <wps:cNvCnPr/>
                            <wps:spPr bwMode="auto">
                              <a:xfrm>
                                <a:off x="5094" y="835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Line 346"/>
                            <wps:cNvCnPr/>
                            <wps:spPr bwMode="auto">
                              <a:xfrm>
                                <a:off x="5544" y="835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" name="Line 347"/>
                            <wps:cNvCnPr/>
                            <wps:spPr bwMode="auto">
                              <a:xfrm>
                                <a:off x="5454" y="826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Line 348"/>
                            <wps:cNvCnPr/>
                            <wps:spPr bwMode="auto">
                              <a:xfrm>
                                <a:off x="5544" y="826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86" name="Line 349"/>
                          <wps:cNvCnPr/>
                          <wps:spPr bwMode="auto">
                            <a:xfrm>
                              <a:off x="6684" y="8069"/>
                              <a:ext cx="0" cy="6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350"/>
                          <wps:cNvCnPr/>
                          <wps:spPr bwMode="auto">
                            <a:xfrm>
                              <a:off x="6684" y="835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8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5574" y="772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352"/>
                        <wps:cNvSpPr txBox="1">
                          <a:spLocks noChangeArrowheads="1"/>
                        </wps:cNvSpPr>
                        <wps:spPr bwMode="auto">
                          <a:xfrm>
                            <a:off x="6549" y="755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6549" y="814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8" o:spid="_x0000_s1157" style="position:absolute;left:0;text-align:left;margin-left:216.75pt;margin-top:20.5pt;width:97.5pt;height:48pt;z-index:251691008" coordorigin="5469,7559" coordsize="1950,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">
                <v:group id="Group 332" o:spid="_x0000_s1158" style="position:absolute;left:5469;top:7754;width:1950;height:765" coordorigin="5094,7979" coordsize="1950,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group id="Group 333" o:spid="_x0000_s1159" style="position:absolute;left:5094;top:8264;width:810;height:180" coordorigin="5094,8264" coordsize="81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<v:line id="Line 334" o:spid="_x0000_s1160" style="position:absolute;visibility:visible;mso-wrap-style:square" from="5094,8354" to="545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    <v:line id="Line 335" o:spid="_x0000_s1161" style="position:absolute;visibility:visible;mso-wrap-style:square" from="5544,8354" to="590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    <v:line id="Line 336" o:spid="_x0000_s1162" style="position:absolute;visibility:visible;mso-wrap-style:square" from="5454,8264" to="5454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jKjGAAAA3AAAAA8AAAAAAAAA&#10;AAAAAAAAoQIAAGRycy9kb3ducmV2LnhtbFBLBQYAAAAABAAEAPkAAACUAwAAAAA=&#10;"/>
                    <v:line id="Line 337" o:spid="_x0000_s1163" style="position:absolute;visibility:visible;mso-wrap-style:square" from="5544,8264" to="5544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EU3M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4RTcxwAAANwAAAAPAAAAAAAA&#10;AAAAAAAAAKECAABkcnMvZG93bnJldi54bWxQSwUGAAAAAAQABAD5AAAAlQMAAAAA&#10;"/>
                  </v:group>
                  <v:group id="Group 338" o:spid="_x0000_s1164" style="position:absolute;left:5889;top:7979;width:810;height:180" coordorigin="5094,8264" coordsize="81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line id="Line 339" o:spid="_x0000_s1165" style="position:absolute;visibility:visible;mso-wrap-style:square" from="5094,8354" to="545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8vMM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/LzDGAAAA3AAAAA8AAAAAAAAA&#10;AAAAAAAAoQIAAGRycy9kb3ducmV2LnhtbFBLBQYAAAAABAAEAPkAAACUAwAAAAA=&#10;"/>
                    <v:line id="Line 340" o:spid="_x0000_s1166" style="position:absolute;visibility:visible;mso-wrap-style:square" from="5544,8354" to="590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    <v:line id="Line 341" o:spid="_x0000_s1167" style="position:absolute;visibility:visible;mso-wrap-style:square" from="5454,8264" to="5454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    <v:line id="Line 342" o:spid="_x0000_s1168" style="position:absolute;visibility:visible;mso-wrap-style:square" from="5544,8264" to="5544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LtCxwAAANwAAAAPAAAAAAAA&#10;AAAAAAAAAKECAABkcnMvZG93bnJldi54bWxQSwUGAAAAAAQABAD5AAAAlQMAAAAA&#10;"/>
                  </v:group>
                  <v:line id="Line 343" o:spid="_x0000_s1169" style="position:absolute;visibility:visible;mso-wrap-style:square" from="5889,8069" to="5889,8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  <v:group id="Group 344" o:spid="_x0000_s1170" style="position:absolute;left:5889;top:8564;width:810;height:180" coordorigin="5094,8264" coordsize="81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line id="Line 345" o:spid="_x0000_s1171" style="position:absolute;visibility:visible;mso-wrap-style:square" from="5094,8354" to="545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ZFMYAAADc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RWRTGAAAA3AAAAA8AAAAAAAAA&#10;AAAAAAAAoQIAAGRycy9kb3ducmV2LnhtbFBLBQYAAAAABAAEAPkAAACUAwAAAAA=&#10;"/>
                    <v:line id="Line 346" o:spid="_x0000_s1172" style="position:absolute;visibility:visible;mso-wrap-style:square" from="5544,8354" to="590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    <v:line id="Line 347" o:spid="_x0000_s1173" style="position:absolute;visibility:visible;mso-wrap-style:square" from="5454,8264" to="5454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    <v:line id="Line 348" o:spid="_x0000_s1174" style="position:absolute;visibility:visible;mso-wrap-style:square" from="5544,8264" to="5544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  </v:group>
                  <v:line id="Line 349" o:spid="_x0000_s1175" style="position:absolute;visibility:visible;mso-wrap-style:square" from="6684,8069" to="6684,8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  <v:line id="Line 350" o:spid="_x0000_s1176" style="position:absolute;visibility:visible;mso-wrap-style:square" from="6684,8354" to="7044,8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6jMYAAADc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rBePIK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+ozGAAAA3AAAAA8AAAAAAAAA&#10;AAAAAAAAoQIAAGRycy9kb3ducmV2LnhtbFBLBQYAAAAABAAEAPkAAACUAwAAAAA=&#10;"/>
                </v:group>
                <v:shape id="Text Box 351" o:spid="_x0000_s1177" type="#_x0000_t202" style="position:absolute;left:5574;top:772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16"/>
                          </w:rPr>
                        </w:pPr>
                        <w:r>
                          <w:rPr>
                            <w:i/>
                            <w:iCs/>
                            <w:sz w:val="16"/>
                          </w:rPr>
                          <w:t>С</w:t>
                        </w:r>
                      </w:p>
                    </w:txbxContent>
                  </v:textbox>
                </v:shape>
                <v:shape id="Text Box 352" o:spid="_x0000_s1178" type="#_x0000_t202" style="position:absolute;left:6549;top:755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16"/>
                          </w:rPr>
                        </w:pPr>
                        <w:r>
                          <w:rPr>
                            <w:i/>
                            <w:iCs/>
                            <w:sz w:val="16"/>
                          </w:rPr>
                          <w:t>С</w:t>
                        </w:r>
                      </w:p>
                    </w:txbxContent>
                  </v:textbox>
                </v:shape>
                <v:shape id="Text Box 353" o:spid="_x0000_s1179" type="#_x0000_t202" style="position:absolute;left:6549;top:81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16"/>
                          </w:rPr>
                        </w:pPr>
                        <w:r>
                          <w:rPr>
                            <w:i/>
                            <w:iCs/>
                            <w:sz w:val="16"/>
                          </w:rPr>
                          <w:t>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>1.10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Емкость батареи из трех одинаковых конденсаторов емкостью </w:t>
      </w:r>
      <w:r w:rsidRPr="00BC40C6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каждый, соединенных как показано на схеме, равна</w:t>
      </w:r>
      <w:r w:rsidRPr="00BC40C6"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w:t xml:space="preserve">: </w:t>
      </w:r>
    </w:p>
    <w:p w:rsidR="00BC40C6" w:rsidRPr="00BC40C6" w:rsidRDefault="00215C8B" w:rsidP="00324CCF">
      <w:pPr>
        <w:numPr>
          <w:ilvl w:val="0"/>
          <w:numId w:val="44"/>
        </w:numPr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2"/>
          <w:sz w:val="20"/>
          <w:szCs w:val="24"/>
          <w:lang w:eastAsia="ru-RU"/>
        </w:rPr>
        <w:pict>
          <v:shape id="_x0000_i1070" type="#_x0000_t75" style="width:16pt;height:28pt">
            <v:imagedata r:id="rId96" o:title=""/>
          </v:shape>
        </w:pict>
      </w:r>
      <w:r w:rsidR="00BC40C6"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        2)  </w:t>
      </w:r>
      <w:r>
        <w:rPr>
          <w:rFonts w:ascii="Times New Roman" w:eastAsia="Times New Roman" w:hAnsi="Times New Roman" w:cs="Times New Roman"/>
          <w:position w:val="-22"/>
          <w:sz w:val="20"/>
          <w:szCs w:val="24"/>
          <w:lang w:eastAsia="ru-RU"/>
        </w:rPr>
        <w:pict>
          <v:shape id="_x0000_i1071" type="#_x0000_t75" style="width:21pt;height:28pt">
            <v:imagedata r:id="rId97" o:title=""/>
          </v:shape>
        </w:pict>
      </w:r>
      <w:r w:rsidR="00BC40C6"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        3)  3</w:t>
      </w:r>
      <w:r w:rsidR="00BC40C6" w:rsidRPr="00BC40C6">
        <w:rPr>
          <w:rFonts w:ascii="Times New Roman" w:eastAsia="Times New Roman" w:hAnsi="Times New Roman" w:cs="Times New Roman"/>
          <w:i/>
          <w:iCs/>
          <w:sz w:val="20"/>
          <w:szCs w:val="24"/>
          <w:lang w:eastAsia="ru-RU"/>
        </w:rPr>
        <w:t>С</w:t>
      </w:r>
      <w:r w:rsidR="00BC40C6"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;</w:t>
      </w:r>
    </w:p>
    <w:p w:rsidR="00BC40C6" w:rsidRPr="00BC40C6" w:rsidRDefault="00215C8B" w:rsidP="00324CCF">
      <w:pPr>
        <w:numPr>
          <w:ilvl w:val="0"/>
          <w:numId w:val="47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0"/>
          <w:sz w:val="20"/>
          <w:szCs w:val="24"/>
          <w:lang w:eastAsia="ru-RU"/>
        </w:rPr>
        <w:pict>
          <v:shape id="_x0000_i1072" type="#_x0000_t75" style="width:20pt;height:27pt">
            <v:imagedata r:id="rId98" o:title=""/>
          </v:shape>
        </w:pict>
      </w:r>
      <w:r w:rsidR="00BC40C6"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      5)  </w:t>
      </w:r>
      <w:r w:rsidR="00BC40C6" w:rsidRPr="00BC40C6">
        <w:rPr>
          <w:rFonts w:ascii="Times New Roman" w:eastAsia="Times New Roman" w:hAnsi="Times New Roman" w:cs="Times New Roman"/>
          <w:i/>
          <w:iCs/>
          <w:sz w:val="20"/>
          <w:szCs w:val="24"/>
          <w:lang w:eastAsia="ru-RU"/>
        </w:rPr>
        <w:t>С</w:t>
      </w:r>
      <w:r w:rsidR="00BC40C6"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ва из трех конденсаторов батареи соединены паралл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. Их общая емкость </w:t>
      </w:r>
      <w:r w:rsidR="00215C8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pict>
          <v:shape id="_x0000_i1073" type="#_x0000_t75" style="width:13pt;height:13pt">
            <v:imagedata r:id="rId9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сумме емкостей конденс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ов </w:t>
      </w:r>
      <w:r w:rsidR="00215C8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pict>
          <v:shape id="_x0000_i1074" type="#_x0000_t75" style="width:13pt;height:13pt">
            <v:imagedata r:id="rId9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Третий конденсатор подсоединен последоват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. Тогда общая емкость батареи определиться по формуле </w:t>
      </w:r>
      <w:r w:rsidR="00215C8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pict>
          <v:shape id="_x0000_i1075" type="#_x0000_t75" style="width:92pt;height:31pt">
            <v:imagedata r:id="rId100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овательно,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76" type="#_x0000_t75" style="width:49pt;height:28pt">
            <v:imagedata r:id="rId101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 w:rsidR="00215C8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pict>
          <v:shape id="_x0000_i1077" type="#_x0000_t75" style="width:20pt;height:28pt">
            <v:imagedata r:id="rId102" o:title=""/>
          </v:shape>
        </w:pict>
      </w: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noProof/>
          <w:sz w:val="20"/>
          <w:szCs w:val="24"/>
          <w:lang w:eastAsia="ru-RU"/>
        </w:rPr>
        <w:br w:type="page"/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lastRenderedPageBreak/>
        <w:t>1.11.</w:t>
      </w:r>
      <w:r w:rsidRPr="00BC40C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tab/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Выражение </w:t>
      </w:r>
      <w:r w:rsidR="00215C8B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pict>
          <v:shape id="_x0000_i1078" type="#_x0000_t75" style="width:38pt;height:33pt">
            <v:imagedata r:id="rId103" o:title=""/>
          </v:shape>
        </w:pict>
      </w:r>
      <w:r w:rsidRPr="00BC40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представляет из себя:</w:t>
      </w:r>
    </w:p>
    <w:p w:rsidR="00BC40C6" w:rsidRPr="00BC40C6" w:rsidRDefault="00BC40C6" w:rsidP="00324CCF">
      <w:pPr>
        <w:numPr>
          <w:ilvl w:val="0"/>
          <w:numId w:val="45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илу тока в замкнутой цепи;</w:t>
      </w:r>
    </w:p>
    <w:p w:rsidR="00BC40C6" w:rsidRPr="00BC40C6" w:rsidRDefault="00BC40C6" w:rsidP="00324CCF">
      <w:pPr>
        <w:numPr>
          <w:ilvl w:val="0"/>
          <w:numId w:val="45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ощность, выделяющуюся во внешней цепи;</w:t>
      </w:r>
    </w:p>
    <w:p w:rsidR="00BC40C6" w:rsidRPr="00BC40C6" w:rsidRDefault="00BC40C6" w:rsidP="00324CCF">
      <w:pPr>
        <w:numPr>
          <w:ilvl w:val="0"/>
          <w:numId w:val="45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яжение на зажимах источника тока;</w:t>
      </w:r>
    </w:p>
    <w:p w:rsidR="00BC40C6" w:rsidRPr="00BC40C6" w:rsidRDefault="00BC40C6" w:rsidP="00324CCF">
      <w:pPr>
        <w:numPr>
          <w:ilvl w:val="0"/>
          <w:numId w:val="45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у перемещения единицы заряда по замкнутой ц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и;</w:t>
      </w:r>
    </w:p>
    <w:p w:rsidR="00BC40C6" w:rsidRPr="00BC40C6" w:rsidRDefault="00BC40C6" w:rsidP="00324CCF">
      <w:pPr>
        <w:numPr>
          <w:ilvl w:val="0"/>
          <w:numId w:val="45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ощность, выделяющуюся во внутренней цепи ист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ка ток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ла тока в замкнутой цепи определяется по закону Ома: </w:t>
      </w:r>
      <w:r w:rsidR="00215C8B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pict>
          <v:shape id="_x0000_i1079" type="#_x0000_t75" style="width:44pt;height:27pt">
            <v:imagedata r:id="rId104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а перемещения единицы заряда по замкнутой цепи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80" type="#_x0000_t75" style="width:30pt;height:30pt">
            <v:imagedata r:id="rId105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щность, выделяющаяся во внешней цепи </w:t>
      </w:r>
      <w:r w:rsidR="00215C8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pict>
          <v:shape id="_x0000_i1081" type="#_x0000_t75" style="width:38pt;height:13.95pt">
            <v:imagedata r:id="rId106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щность, выделяющаяся во внутренней цепи 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чника тока </w:t>
      </w:r>
      <w:r w:rsidR="00215C8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pict>
          <v:shape id="_x0000_i1082" type="#_x0000_t75" style="width:81pt;height:33pt">
            <v:imagedata r:id="rId107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29235</wp:posOffset>
                </wp:positionV>
                <wp:extent cx="1441450" cy="1304925"/>
                <wp:effectExtent l="1270" t="0" r="0" b="3810"/>
                <wp:wrapNone/>
                <wp:docPr id="242" name="Группа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1450" cy="1304925"/>
                          <a:chOff x="5216" y="7214"/>
                          <a:chExt cx="2270" cy="2055"/>
                        </a:xfrm>
                      </wpg:grpSpPr>
                      <wpg:grpSp>
                        <wpg:cNvPr id="243" name="Group 355"/>
                        <wpg:cNvGrpSpPr>
                          <a:grpSpLocks/>
                        </wpg:cNvGrpSpPr>
                        <wpg:grpSpPr bwMode="auto">
                          <a:xfrm>
                            <a:off x="5531" y="7349"/>
                            <a:ext cx="1734" cy="1740"/>
                            <a:chOff x="3788" y="7799"/>
                            <a:chExt cx="1734" cy="1740"/>
                          </a:xfrm>
                        </wpg:grpSpPr>
                        <wpg:grpSp>
                          <wpg:cNvPr id="244" name="Group 356"/>
                          <wpg:cNvGrpSpPr>
                            <a:grpSpLocks/>
                          </wpg:cNvGrpSpPr>
                          <wpg:grpSpPr bwMode="auto">
                            <a:xfrm>
                              <a:off x="4091" y="7994"/>
                              <a:ext cx="1140" cy="210"/>
                              <a:chOff x="4091" y="7994"/>
                              <a:chExt cx="1140" cy="210"/>
                            </a:xfrm>
                          </wpg:grpSpPr>
                          <wps:wsp>
                            <wps:cNvPr id="245" name="Rectangle 35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51" y="7994"/>
                                <a:ext cx="420" cy="2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6" name="Line 358"/>
                            <wps:cNvCnPr/>
                            <wps:spPr bwMode="auto">
                              <a:xfrm>
                                <a:off x="4091" y="809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" name="Line 359"/>
                            <wps:cNvCnPr/>
                            <wps:spPr bwMode="auto">
                              <a:xfrm>
                                <a:off x="4871" y="809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8" name="Group 360"/>
                          <wpg:cNvGrpSpPr>
                            <a:grpSpLocks/>
                          </wpg:cNvGrpSpPr>
                          <wpg:grpSpPr bwMode="auto">
                            <a:xfrm>
                              <a:off x="4091" y="9134"/>
                              <a:ext cx="1140" cy="210"/>
                              <a:chOff x="4091" y="8714"/>
                              <a:chExt cx="1140" cy="210"/>
                            </a:xfrm>
                          </wpg:grpSpPr>
                          <wps:wsp>
                            <wps:cNvPr id="249" name="Rectangle 36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51" y="8714"/>
                                <a:ext cx="420" cy="2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Line 362"/>
                            <wps:cNvCnPr/>
                            <wps:spPr bwMode="auto">
                              <a:xfrm>
                                <a:off x="4091" y="881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" name="Line 363"/>
                            <wps:cNvCnPr/>
                            <wps:spPr bwMode="auto">
                              <a:xfrm>
                                <a:off x="4871" y="881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364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521" y="8579"/>
                              <a:ext cx="1140" cy="210"/>
                              <a:chOff x="4091" y="8714"/>
                              <a:chExt cx="1140" cy="210"/>
                            </a:xfrm>
                          </wpg:grpSpPr>
                          <wps:wsp>
                            <wps:cNvPr id="253" name="Rectangle 36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51" y="8714"/>
                                <a:ext cx="420" cy="2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366"/>
                            <wps:cNvCnPr/>
                            <wps:spPr bwMode="auto">
                              <a:xfrm>
                                <a:off x="4091" y="881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Line 367"/>
                            <wps:cNvCnPr/>
                            <wps:spPr bwMode="auto">
                              <a:xfrm>
                                <a:off x="4871" y="881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6" name="Group 368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646" y="8564"/>
                              <a:ext cx="1140" cy="210"/>
                              <a:chOff x="4091" y="8714"/>
                              <a:chExt cx="1140" cy="210"/>
                            </a:xfrm>
                          </wpg:grpSpPr>
                          <wps:wsp>
                            <wps:cNvPr id="257" name="Rectangle 36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51" y="8714"/>
                                <a:ext cx="420" cy="2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" name="Line 370"/>
                            <wps:cNvCnPr/>
                            <wps:spPr bwMode="auto">
                              <a:xfrm>
                                <a:off x="4091" y="881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Line 371"/>
                            <wps:cNvCnPr/>
                            <wps:spPr bwMode="auto">
                              <a:xfrm>
                                <a:off x="4871" y="8819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0" name="Line 372"/>
                          <wps:cNvCnPr/>
                          <wps:spPr bwMode="auto">
                            <a:xfrm flipV="1">
                              <a:off x="5216" y="7799"/>
                              <a:ext cx="306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373"/>
                          <wps:cNvCnPr/>
                          <wps:spPr bwMode="auto">
                            <a:xfrm flipV="1">
                              <a:off x="3788" y="9359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374"/>
                          <wps:cNvCnPr/>
                          <wps:spPr bwMode="auto">
                            <a:xfrm flipV="1">
                              <a:off x="3911" y="9239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3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5291" y="8039"/>
                            <a:ext cx="48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00" w:dyaOrig="260">
                                  <v:shape id="_x0000_i1261" type="#_x0000_t75" style="width:10pt;height:13pt" o:ole="">
                                    <v:imagedata r:id="rId108" o:title=""/>
                                  </v:shape>
                                  <o:OLEObject Type="Embed" ProgID="Equation.DSMT4" ShapeID="_x0000_i1261" DrawAspect="Content" ObjectID="_1581311750" r:id="rId10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5216" y="875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6168" y="7214"/>
                            <a:ext cx="50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20" w:dyaOrig="260">
                                  <v:shape id="_x0000_i1262" type="#_x0000_t75" style="width:11pt;height:13pt" o:ole="">
                                    <v:imagedata r:id="rId110" o:title=""/>
                                  </v:shape>
                                  <o:OLEObject Type="Embed" ProgID="Equation.DSMT4" ShapeID="_x0000_i1262" DrawAspect="Content" ObjectID="_1581311751" r:id="rId1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6978" y="8040"/>
                            <a:ext cx="50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10"/>
                                  <w:sz w:val="16"/>
                                </w:rPr>
                                <w:object w:dxaOrig="220" w:dyaOrig="279">
                                  <v:shape id="_x0000_i1263" type="#_x0000_t75" style="width:11pt;height:13.95pt" o:ole="">
                                    <v:imagedata r:id="rId112" o:title=""/>
                                  </v:shape>
                                  <o:OLEObject Type="Embed" ProgID="Equation.DSMT4" ShapeID="_x0000_i1263" DrawAspect="Content" ObjectID="_1581311752" r:id="rId1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6153" y="8865"/>
                            <a:ext cx="50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20" w:dyaOrig="260">
                                  <v:shape id="_x0000_i1264" type="#_x0000_t75" style="width:11pt;height:13pt" o:ole="">
                                    <v:imagedata r:id="rId114" o:title=""/>
                                  </v:shape>
                                  <o:OLEObject Type="Embed" ProgID="Equation.DSMT4" ShapeID="_x0000_i1264" DrawAspect="Content" ObjectID="_1581311753" r:id="rId1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42" o:spid="_x0000_s1180" style="position:absolute;left:0;text-align:left;margin-left:3in;margin-top:18.05pt;width:113.5pt;height:102.75pt;z-index:251692032" coordorigin="5216,7214" coordsize="2270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">
                <v:group id="Group 355" o:spid="_x0000_s1181" style="position:absolute;left:5531;top:7349;width:1734;height:1740" coordorigin="3788,7799" coordsize="1734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<v:group id="Group 356" o:spid="_x0000_s1182" style="position:absolute;left:4091;top:7994;width:1140;height:210" coordorigin="4091,7994" coordsize="1140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<v:rect id="Rectangle 357" o:spid="_x0000_s1183" style="position:absolute;left:4451;top:7994;width:42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mnu8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9G0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mnu8MAAADcAAAADwAAAAAAAAAAAAAAAACYAgAAZHJzL2Rv&#10;d25yZXYueG1sUEsFBgAAAAAEAAQA9QAAAIgDAAAAAA==&#10;" filled="f">
                      <o:lock v:ext="edit" aspectratio="t"/>
                    </v:rect>
                    <v:line id="Line 358" o:spid="_x0000_s1184" style="position:absolute;visibility:visible;mso-wrap-style:square" from="4091,8099" to="4451,8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    <v:line id="Line 359" o:spid="_x0000_s1185" style="position:absolute;visibility:visible;mso-wrap-style:square" from="4871,8099" to="5231,8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  </v:group>
                  <v:group id="Group 360" o:spid="_x0000_s1186" style="position:absolute;left:4091;top:9134;width:1140;height:210" coordorigin="4091,8714" coordsize="1140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rect id="Rectangle 361" o:spid="_x0000_s1187" style="position:absolute;left:4451;top:8714;width:42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StvsQA&#10;AADcAAAADwAAAGRycy9kb3ducmV2LnhtbESPQWsCMRSE74L/ITzBm2YrttStUVZR8CTUFmpvj81r&#10;srh5WTbRXf99Uyh4HGbmG2a57l0tbtSGyrOCp2kGgrj0umKj4PNjP3kFESKyxtozKbhTgPVqOFhi&#10;rn3H73Q7RSMShEOOCmyMTS5lKC05DFPfECfvx7cOY5KtkbrFLsFdLWdZ9iIdVpwWLDa0tVReTlen&#10;YNd8H4tnE2TxFe354jfd3h6NUuNRX7yBiNTHR/i/fdAKZvMF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Erb7EAAAA3AAAAA8AAAAAAAAAAAAAAAAAmAIAAGRycy9k&#10;b3ducmV2LnhtbFBLBQYAAAAABAAEAPUAAACJAwAAAAA=&#10;" filled="f">
                      <o:lock v:ext="edit" aspectratio="t"/>
                    </v:rect>
                    <v:line id="Line 362" o:spid="_x0000_s1188" style="position:absolute;visibility:visible;mso-wrap-style:square" from="4091,8819" to="4451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    <v:line id="Line 363" o:spid="_x0000_s1189" style="position:absolute;visibility:visible;mso-wrap-style:square" from="4871,8819" to="5231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  </v:group>
                  <v:group id="Group 364" o:spid="_x0000_s1190" style="position:absolute;left:3521;top:8579;width:1140;height:210;rotation:90" coordorigin="4091,8714" coordsize="1140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hcjnFAAAA3AAA&#10;AA8AAAAAAAAAAAAAAAAAqgIAAGRycy9kb3ducmV2LnhtbFBLBQYAAAAABAAEAPoAAACcAwAAAAA=&#10;">
                    <v:rect id="Rectangle 365" o:spid="_x0000_s1191" style="position:absolute;left:4451;top:8714;width:42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UMicMA&#10;AADcAAAADwAAAGRycy9kb3ducmV2LnhtbESPQWsCMRSE74L/ITyhN83WopTVKKtU6ElQC623x+Y1&#10;Wdy8LJvU3f57Iwgeh5n5hlmue1eLK7Wh8qzgdZKBIC69rtgo+Drtxu8gQkTWWHsmBf8UYL0aDpaY&#10;a9/xga7HaESCcMhRgY2xyaUMpSWHYeIb4uT9+tZhTLI1UrfYJbir5TTL5tJhxWnBYkNbS+Xl+OcU&#10;fDTnfTEzQRbf0f5c/Kbb2b1R6mXUFwsQkfr4DD/an1rBdPY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UMicMAAADcAAAADwAAAAAAAAAAAAAAAACYAgAAZHJzL2Rv&#10;d25yZXYueG1sUEsFBgAAAAAEAAQA9QAAAIgDAAAAAA==&#10;" filled="f">
                      <o:lock v:ext="edit" aspectratio="t"/>
                    </v:rect>
                    <v:line id="Line 366" o:spid="_x0000_s1192" style="position:absolute;visibility:visible;mso-wrap-style:square" from="4091,8819" to="4451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RIv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VEi8xwAAANwAAAAPAAAAAAAA&#10;AAAAAAAAAKECAABkcnMvZG93bnJldi54bWxQSwUGAAAAAAQABAD5AAAAlQMAAAAA&#10;"/>
                    <v:line id="Line 367" o:spid="_x0000_s1193" style="position:absolute;visibility:visible;mso-wrap-style:square" from="4871,8819" to="5231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  </v:group>
                  <v:group id="Group 368" o:spid="_x0000_s1194" style="position:absolute;left:4646;top:8564;width:1140;height:210;rotation:90" coordorigin="4091,8714" coordsize="1140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hp0OsQAAADcAAAA&#10;DwAAAAAAAAAAAAAAAACqAgAAZHJzL2Rvd25yZXYueG1sUEsFBgAAAAAEAAQA+gAAAJsDAAAAAA==&#10;">
                    <v:rect id="Rectangle 369" o:spid="_x0000_s1195" style="position:absolute;left:4451;top:8714;width:42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4KisMA&#10;AADcAAAADwAAAGRycy9kb3ducmV2LnhtbESPQWsCMRSE70L/Q3iF3jSroC2rUVZR6EmoFtTbY/NM&#10;Fjcvyya623/fCIUeh5n5hlmseleLB7Wh8qxgPMpAEJdeV2wUfB93ww8QISJrrD2Tgh8KsFq+DBaY&#10;a9/xFz0O0YgE4ZCjAhtjk0sZSksOw8g3xMm7+tZhTLI1UrfYJbir5STLZtJhxWnBYkMbS+XtcHcK&#10;ts1lX0xNkMUp2vPNr7ud3Rul3l77Yg4iUh//w3/tT61gMn2H55l0B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4KisMAAADcAAAADwAAAAAAAAAAAAAAAACYAgAAZHJzL2Rv&#10;d25yZXYueG1sUEsFBgAAAAAEAAQA9QAAAIgDAAAAAA==&#10;" filled="f">
                      <o:lock v:ext="edit" aspectratio="t"/>
                    </v:rect>
                    <v:line id="Line 370" o:spid="_x0000_s1196" style="position:absolute;visibility:visible;mso-wrap-style:square" from="4091,8819" to="4451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QrnDAAAA3AAAAA8AAAAAAAAAAAAA&#10;AAAAoQIAAGRycy9kb3ducmV2LnhtbFBLBQYAAAAABAAEAPkAAACRAwAAAAA=&#10;"/>
                    <v:line id="Line 371" o:spid="_x0000_s1197" style="position:absolute;visibility:visible;mso-wrap-style:square" from="4871,8819" to="5231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  </v:group>
                  <v:line id="Line 372" o:spid="_x0000_s1198" style="position:absolute;flip:y;visibility:visible;mso-wrap-style:square" from="5216,7799" to="5522,8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E+obwAAADcAAAADwAAAGRycy9kb3ducmV2LnhtbERPSwrCMBDdC94hjODOpgqKVKOIIIgo&#10;+MP10IxtMZmUJmq9vVkILh/vP1+21ogXNb5yrGCYpCCIc6crLhRcL5vBFIQPyBqNY1LwIQ/LRbcz&#10;x0y7N5/odQ6FiCHsM1RQhlBnUvq8JIs+cTVx5O6usRgibAqpG3zHcGvkKE0n0mLFsaHEmtYl5Y/z&#10;0yowfHuc9uMdUXosPofhSrdGHpTq99rVDESgNvzFP/dWKxhN4vx4Jh4Bufg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LPE+obwAAADcAAAADwAAAAAAAAAAAAAAAAChAgAA&#10;ZHJzL2Rvd25yZXYueG1sUEsFBgAAAAAEAAQA+QAAAIoDAAAAAA==&#10;">
                    <v:stroke endarrow="block" endarrowwidth="narrow" endarrowlength="short"/>
                  </v:line>
                  <v:line id="Line 373" o:spid="_x0000_s1199" style="position:absolute;flip:y;visibility:visible;mso-wrap-style:square" from="3788,9359" to="3968,9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2bOsEAAADcAAAADwAAAGRycy9kb3ducmV2LnhtbESP3YrCMBSE7wXfIRxh7zStsLJUYxFB&#10;WETBP7w+NMe2NDkpTVbr2xtB2MthZr5hFnlvjbhT52vHCtJJAoK4cLrmUsHlvBn/gPABWaNxTAqe&#10;5CFfDgcLzLR78JHup1CKCGGfoYIqhDaT0hcVWfQT1xJH7+Y6iyHKrpS6w0eEWyOnSTKTFmuOCxW2&#10;tK6oaE5/VoHha3PcfW+JkkP53Kcr3Ru5V+pr1K/mIAL14T/8af9qBdNZCu8z8Qj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vZs6wQAAANwAAAAPAAAAAAAAAAAAAAAA&#10;AKECAABkcnMvZG93bnJldi54bWxQSwUGAAAAAAQABAD5AAAAjwMAAAAA&#10;">
                    <v:stroke endarrow="block" endarrowwidth="narrow" endarrowlength="short"/>
                  </v:line>
                  <v:line id="Line 374" o:spid="_x0000_s1200" style="position:absolute;flip:y;visibility:visible;mso-wrap-style:square" from="3911,9239" to="4091,9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k+kc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n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5PpHGAAAA3AAAAA8AAAAAAAAA&#10;AAAAAAAAoQIAAGRycy9kb3ducmV2LnhtbFBLBQYAAAAABAAEAPkAAACUAwAAAAA=&#10;"/>
                </v:group>
                <v:shape id="Text Box 375" o:spid="_x0000_s1201" type="#_x0000_t202" style="position:absolute;left:5291;top:8039;width:48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00" w:dyaOrig="260">
                            <v:shape id="_x0000_i1261" type="#_x0000_t75" style="width:10pt;height:13pt" o:ole="">
                              <v:imagedata r:id="rId116" o:title=""/>
                            </v:shape>
                            <o:OLEObject Type="Embed" ProgID="Equation.DSMT4" ShapeID="_x0000_i1261" DrawAspect="Content" ObjectID="_1579511574" r:id="rId117"/>
                          </w:object>
                        </w:r>
                      </w:p>
                    </w:txbxContent>
                  </v:textbox>
                </v:shape>
                <v:shape id="Text Box 376" o:spid="_x0000_s1202" type="#_x0000_t202" style="position:absolute;left:5216;top:875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377" o:spid="_x0000_s1203" type="#_x0000_t202" style="position:absolute;left:6168;top:7214;width:50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20" w:dyaOrig="260">
                            <v:shape id="_x0000_i1262" type="#_x0000_t75" style="width:11pt;height:13pt" o:ole="">
                              <v:imagedata r:id="rId118" o:title=""/>
                            </v:shape>
                            <o:OLEObject Type="Embed" ProgID="Equation.DSMT4" ShapeID="_x0000_i1262" DrawAspect="Content" ObjectID="_1579511575" r:id="rId119"/>
                          </w:object>
                        </w:r>
                      </w:p>
                    </w:txbxContent>
                  </v:textbox>
                </v:shape>
                <v:shape id="Text Box 378" o:spid="_x0000_s1204" type="#_x0000_t202" style="position:absolute;left:6978;top:8040;width:50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10"/>
                            <w:sz w:val="16"/>
                          </w:rPr>
                          <w:object w:dxaOrig="220" w:dyaOrig="279">
                            <v:shape id="_x0000_i1263" type="#_x0000_t75" style="width:11pt;height:13.95pt" o:ole="">
                              <v:imagedata r:id="rId120" o:title=""/>
                            </v:shape>
                            <o:OLEObject Type="Embed" ProgID="Equation.DSMT4" ShapeID="_x0000_i1263" DrawAspect="Content" ObjectID="_1579511576" r:id="rId121"/>
                          </w:object>
                        </w:r>
                      </w:p>
                    </w:txbxContent>
                  </v:textbox>
                </v:shape>
                <v:shape id="Text Box 379" o:spid="_x0000_s1205" type="#_x0000_t202" style="position:absolute;left:6153;top:8865;width:50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20" w:dyaOrig="260">
                            <v:shape id="_x0000_i1264" type="#_x0000_t75" style="width:11pt;height:13pt" o:ole="">
                              <v:imagedata r:id="rId122" o:title=""/>
                            </v:shape>
                            <o:OLEObject Type="Embed" ProgID="Equation.DSMT4" ShapeID="_x0000_i1264" DrawAspect="Content" ObjectID="_1579511577" r:id="rId12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5) мощность, выделяющуюся во вн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енней цепи источника ток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right="1985" w:hanging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12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В изображенной на рисунке схеме (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3" type="#_x0000_t75" style="width:28pt;height:15pt">
            <v:imagedata r:id="rId124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м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4" type="#_x0000_t75" style="width:30pt;height:15pt">
            <v:imagedata r:id="rId125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м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5" type="#_x0000_t75" style="width:27pt;height:15pt">
            <v:imagedata r:id="rId126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м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6" type="#_x0000_t75" style="width:30pt;height:15pt">
            <v:imagedata r:id="rId12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м) при прохождении тока наибо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шее количество теплоты за единицу времени будет выделяться на с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ивлении:</w:t>
      </w:r>
    </w:p>
    <w:p w:rsidR="00BC40C6" w:rsidRPr="00BC40C6" w:rsidRDefault="00215C8B" w:rsidP="00324CCF">
      <w:pPr>
        <w:numPr>
          <w:ilvl w:val="0"/>
          <w:numId w:val="46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7" type="#_x0000_t75" style="width:15pt;height:15pt">
            <v:imagedata r:id="rId128" o:title=""/>
          </v:shape>
        </w:pict>
      </w:r>
    </w:p>
    <w:p w:rsidR="00BC40C6" w:rsidRPr="00BC40C6" w:rsidRDefault="00215C8B" w:rsidP="00324CCF">
      <w:pPr>
        <w:numPr>
          <w:ilvl w:val="0"/>
          <w:numId w:val="46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8" type="#_x0000_t75" style="width:17pt;height:15pt">
            <v:imagedata r:id="rId129" o:title=""/>
          </v:shape>
        </w:pict>
      </w:r>
    </w:p>
    <w:p w:rsidR="00BC40C6" w:rsidRPr="00BC40C6" w:rsidRDefault="00215C8B" w:rsidP="00324CCF">
      <w:pPr>
        <w:numPr>
          <w:ilvl w:val="0"/>
          <w:numId w:val="46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89" type="#_x0000_t75" style="width:16pt;height:15pt">
            <v:imagedata r:id="rId130" o:title=""/>
          </v:shape>
        </w:pict>
      </w:r>
    </w:p>
    <w:p w:rsidR="00BC40C6" w:rsidRPr="00BC40C6" w:rsidRDefault="00215C8B" w:rsidP="00324CCF">
      <w:pPr>
        <w:numPr>
          <w:ilvl w:val="0"/>
          <w:numId w:val="46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90" type="#_x0000_t75" style="width:17pt;height:15pt">
            <v:imagedata r:id="rId131" o:title=""/>
          </v:shape>
        </w:pict>
      </w:r>
    </w:p>
    <w:p w:rsidR="00BC40C6" w:rsidRPr="00BC40C6" w:rsidRDefault="00BC40C6" w:rsidP="00324CCF">
      <w:pPr>
        <w:numPr>
          <w:ilvl w:val="0"/>
          <w:numId w:val="46"/>
        </w:numPr>
        <w:tabs>
          <w:tab w:val="num" w:pos="624"/>
        </w:tabs>
        <w:spacing w:after="0" w:line="240" w:lineRule="auto"/>
        <w:ind w:left="62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всех сопротивлениях – одинаковое количество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Два участка электрической цепи </w:t>
      </w:r>
      <w:r w:rsidR="00215C8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pict>
          <v:shape id="_x0000_i1091" type="#_x0000_t75" style="width:40pt;height:17pt">
            <v:imagedata r:id="rId132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="00215C8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pict>
          <v:shape id="_x0000_i1092" type="#_x0000_t75" style="width:41pt;height:17pt">
            <v:imagedata r:id="rId133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ены параллельно, следовательно, напряжение на них о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вое. Тогда количество теплоты определим по формулам</w:t>
      </w:r>
    </w:p>
    <w:p w:rsidR="00BC40C6" w:rsidRPr="00BC40C6" w:rsidRDefault="00215C8B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93" type="#_x0000_t75" style="width:88pt;height:31pt">
            <v:imagedata r:id="rId134" o:title=""/>
          </v:shape>
        </w:pict>
      </w:r>
      <w:r w:rsidR="00BC40C6"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094" type="#_x0000_t75" style="width:88pt;height:31pt">
            <v:imagedata r:id="rId135" o:title=""/>
          </v:shape>
        </w:pict>
      </w:r>
    </w:p>
    <w:p w:rsidR="00BC40C6" w:rsidRPr="00BC40C6" w:rsidRDefault="00BC40C6" w:rsidP="00BC40C6">
      <w:pPr>
        <w:spacing w:after="0" w:line="240" w:lineRule="auto"/>
        <w:ind w:right="-25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этих формул видно, что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95" type="#_x0000_t75" style="width:13pt;height:15pt">
            <v:imagedata r:id="rId136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два раза больше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96" type="#_x0000_t75" style="width:15pt;height:15pt">
            <v:imagedata r:id="rId13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исторы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97" type="#_x0000_t75" style="width:13pt;height:15pt">
            <v:imagedata r:id="rId13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98" type="#_x0000_t75" style="width:13pt;height:15pt">
            <v:imagedata r:id="rId13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инены последовательно, значит по ним протекает одинаковый ток. </w:t>
      </w:r>
    </w:p>
    <w:p w:rsidR="00BC40C6" w:rsidRPr="00BC40C6" w:rsidRDefault="00215C8B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099" type="#_x0000_t75" style="width:73pt;height:16pt">
            <v:imagedata r:id="rId140" o:title=""/>
          </v:shape>
        </w:pict>
      </w:r>
      <w:r w:rsidR="00BC40C6"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0" type="#_x0000_t75" style="width:76pt;height:16pt">
            <v:imagedata r:id="rId141" o:title=""/>
          </v:shape>
        </w:pic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последних формул видно, что на резисторе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1" type="#_x0000_t75" style="width:13pt;height:15pt">
            <v:imagedata r:id="rId13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деляется в 2 раза больше теплоты, чем на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2" type="#_x0000_t75" style="width:15pt;height:15pt">
            <v:imagedata r:id="rId142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3" type="#_x0000_t75" style="width:16pt;height:15pt">
            <v:imagedata r:id="rId143" o:title=""/>
          </v:shape>
        </w:pic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2. Примеры решения заданий из Части 2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524125</wp:posOffset>
                </wp:positionH>
                <wp:positionV relativeFrom="paragraph">
                  <wp:posOffset>83185</wp:posOffset>
                </wp:positionV>
                <wp:extent cx="1725295" cy="1257300"/>
                <wp:effectExtent l="1270" t="0" r="0" b="2540"/>
                <wp:wrapNone/>
                <wp:docPr id="203" name="Группа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5295" cy="1257300"/>
                          <a:chOff x="5109" y="5959"/>
                          <a:chExt cx="2717" cy="1980"/>
                        </a:xfrm>
                      </wpg:grpSpPr>
                      <wps:wsp>
                        <wps:cNvPr id="204" name="Line 259"/>
                        <wps:cNvCnPr/>
                        <wps:spPr bwMode="auto">
                          <a:xfrm>
                            <a:off x="5501" y="650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260"/>
                        <wps:cNvCnPr/>
                        <wps:spPr bwMode="auto">
                          <a:xfrm>
                            <a:off x="5501" y="7027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6" name="Group 261"/>
                        <wpg:cNvGrpSpPr>
                          <a:grpSpLocks/>
                        </wpg:cNvGrpSpPr>
                        <wpg:grpSpPr bwMode="auto">
                          <a:xfrm>
                            <a:off x="5109" y="5959"/>
                            <a:ext cx="2717" cy="1980"/>
                            <a:chOff x="5109" y="5959"/>
                            <a:chExt cx="2717" cy="1980"/>
                          </a:xfrm>
                        </wpg:grpSpPr>
                        <wps:wsp>
                          <wps:cNvPr id="207" name="Line 262"/>
                          <wps:cNvCnPr/>
                          <wps:spPr bwMode="auto">
                            <a:xfrm flipV="1">
                              <a:off x="5874" y="6472"/>
                              <a:ext cx="0" cy="79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08" name="Group 263"/>
                          <wpg:cNvGrpSpPr>
                            <a:grpSpLocks/>
                          </wpg:cNvGrpSpPr>
                          <wpg:grpSpPr bwMode="auto">
                            <a:xfrm>
                              <a:off x="5109" y="5959"/>
                              <a:ext cx="2717" cy="1980"/>
                              <a:chOff x="5109" y="5959"/>
                              <a:chExt cx="2717" cy="1980"/>
                            </a:xfrm>
                          </wpg:grpSpPr>
                          <wpg:grpSp>
                            <wpg:cNvPr id="209" name="Group 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41" y="6259"/>
                                <a:ext cx="1860" cy="1323"/>
                                <a:chOff x="4211" y="9071"/>
                                <a:chExt cx="1860" cy="1323"/>
                              </a:xfrm>
                            </wpg:grpSpPr>
                            <wps:wsp>
                              <wps:cNvPr id="210" name="Line 265"/>
                              <wps:cNvCnPr/>
                              <wps:spPr bwMode="auto">
                                <a:xfrm flipV="1">
                                  <a:off x="4271" y="9071"/>
                                  <a:ext cx="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266"/>
                              <wps:cNvCnPr/>
                              <wps:spPr bwMode="auto">
                                <a:xfrm>
                                  <a:off x="4271" y="10334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267"/>
                              <wps:cNvCnPr/>
                              <wps:spPr bwMode="auto">
                                <a:xfrm>
                                  <a:off x="4991" y="10269"/>
                                  <a:ext cx="0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268"/>
                              <wps:cNvCnPr/>
                              <wps:spPr bwMode="auto">
                                <a:xfrm>
                                  <a:off x="4631" y="10269"/>
                                  <a:ext cx="0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269"/>
                              <wps:cNvCnPr/>
                              <wps:spPr bwMode="auto">
                                <a:xfrm>
                                  <a:off x="5696" y="10269"/>
                                  <a:ext cx="0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270"/>
                              <wps:cNvCnPr/>
                              <wps:spPr bwMode="auto">
                                <a:xfrm>
                                  <a:off x="5336" y="10269"/>
                                  <a:ext cx="0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271"/>
                              <wps:cNvCnPr/>
                              <wps:spPr bwMode="auto">
                                <a:xfrm>
                                  <a:off x="4221" y="9839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272"/>
                              <wps:cNvCnPr/>
                              <wps:spPr bwMode="auto">
                                <a:xfrm>
                                  <a:off x="4211" y="10079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273"/>
                              <wps:cNvCnPr/>
                              <wps:spPr bwMode="auto">
                                <a:xfrm>
                                  <a:off x="4221" y="9314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Line 274"/>
                              <wps:cNvCnPr/>
                              <wps:spPr bwMode="auto">
                                <a:xfrm>
                                  <a:off x="4211" y="9554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20" name="Group 2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09" y="5959"/>
                                <a:ext cx="2717" cy="1980"/>
                                <a:chOff x="5109" y="5959"/>
                                <a:chExt cx="2717" cy="1980"/>
                              </a:xfrm>
                            </wpg:grpSpPr>
                            <wps:wsp>
                              <wps:cNvPr id="221" name="Line 276"/>
                              <wps:cNvCnPr/>
                              <wps:spPr bwMode="auto">
                                <a:xfrm flipH="1">
                                  <a:off x="5846" y="727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2" name="Line 277"/>
                              <wps:cNvCnPr/>
                              <wps:spPr bwMode="auto">
                                <a:xfrm>
                                  <a:off x="5861" y="6499"/>
                                  <a:ext cx="108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23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09" y="5959"/>
                                  <a:ext cx="2717" cy="1980"/>
                                  <a:chOff x="5019" y="5959"/>
                                  <a:chExt cx="2717" cy="1980"/>
                                </a:xfrm>
                              </wpg:grpSpPr>
                              <wps:wsp>
                                <wps:cNvPr id="224" name="Text Box 2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74" y="700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81319" w:rsidRDefault="00881319" w:rsidP="00BC40C6">
                                      <w:pPr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Text Box 2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26" y="697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81319" w:rsidRDefault="00881319" w:rsidP="00BC40C6">
                                      <w:pPr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Text Box 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44" y="672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81319" w:rsidRDefault="00881319" w:rsidP="00BC40C6">
                                      <w:pPr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27" name="Group 2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19" y="5959"/>
                                    <a:ext cx="2717" cy="1980"/>
                                    <a:chOff x="5019" y="5959"/>
                                    <a:chExt cx="2717" cy="1980"/>
                                  </a:xfrm>
                                </wpg:grpSpPr>
                                <wps:wsp>
                                  <wps:cNvPr id="228" name="Text Box 28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86" y="7519"/>
                                      <a:ext cx="540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81319" w:rsidRDefault="00881319" w:rsidP="00BC40C6">
                                        <w:pPr>
                                          <w:jc w:val="center"/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29" name="Group 28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019" y="5959"/>
                                      <a:ext cx="2717" cy="1980"/>
                                      <a:chOff x="5019" y="5959"/>
                                      <a:chExt cx="2717" cy="1980"/>
                                    </a:xfrm>
                                  </wpg:grpSpPr>
                                  <wps:wsp>
                                    <wps:cNvPr id="230" name="Text Box 28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636" y="6214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1" name="Text Box 28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66" y="7519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2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19" y="6544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3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19" y="7339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4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34" y="7069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5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21" y="6814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6" name="Text Box 2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36" y="6304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7" name="Text Box 29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41" y="7519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8" name="Text Box 29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91" y="7519"/>
                                        <a:ext cx="54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sz w:val="16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9" name="Text Box 29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63" y="5959"/>
                                        <a:ext cx="823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i/>
                                              <w:iCs/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iCs/>
                                              <w:sz w:val="16"/>
                                            </w:rPr>
                                            <w:t>р, Па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0" name="Text Box 29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08" y="7516"/>
                                        <a:ext cx="728" cy="42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81319" w:rsidRDefault="00881319" w:rsidP="00BC40C6">
                                          <w:pPr>
                                            <w:jc w:val="center"/>
                                            <w:rPr>
                                              <w:sz w:val="16"/>
                                            </w:rPr>
                                          </w:pPr>
                                          <w:r>
                                            <w:rPr>
                                              <w:position w:val="-8"/>
                                              <w:sz w:val="16"/>
                                            </w:rPr>
                                            <w:object w:dxaOrig="440" w:dyaOrig="279">
                                              <v:shape id="_x0000_i1265" type="#_x0000_t75" style="width:22pt;height:13.95pt" o:ole="">
                                                <v:imagedata r:id="rId144" o:title=""/>
                                              </v:shape>
                                              <o:OLEObject Type="Embed" ProgID="Equation.DSMT4" ShapeID="_x0000_i1265" DrawAspect="Content" ObjectID="_1581311754" r:id="rId14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241" name="Line 296"/>
                          <wps:cNvCnPr/>
                          <wps:spPr bwMode="auto">
                            <a:xfrm flipV="1">
                              <a:off x="5859" y="7259"/>
                              <a:ext cx="0" cy="2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3" o:spid="_x0000_s1206" style="position:absolute;left:0;text-align:left;margin-left:198.75pt;margin-top:6.55pt;width:135.85pt;height:99pt;z-index:251687936" coordorigin="5109,5959" coordsize="2717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">
                <v:line id="Line 259" o:spid="_x0000_s1207" style="position:absolute;visibility:visible;mso-wrap-style:square" from="5501,6502" to="5861,6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260" o:spid="_x0000_s1208" style="position:absolute;visibility:visible;mso-wrap-style:square" from="5501,7027" to="6941,7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group id="Group 261" o:spid="_x0000_s1209" style="position:absolute;left:5109;top:5959;width:2717;height:1980" coordorigin="5109,5959" coordsize="2717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line id="Line 262" o:spid="_x0000_s1210" style="position:absolute;flip:y;visibility:visible;mso-wrap-style:square" from="5874,6472" to="5874,7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ZIO8UAAADcAAAADwAAAGRycy9kb3ducmV2LnhtbESPQWvCQBSE7wX/w/KEXorZbWitpFml&#10;FJTiSWMRvD2yr0k0+zZkV03/fVcoeBxm5hsmXwy2FRfqfeNYw3OiQBCXzjRcafjeLSczED4gG2wd&#10;k4Zf8rCYjx5yzIy78pYuRahEhLDPUEMdQpdJ6cuaLPrEdcTR+3G9xRBlX0nT4zXCbStTpabSYsNx&#10;ocaOPmsqT8XZRspqulFhf3jav3T0enDHzTJdV1o/joePdxCBhnAP/7e/jIZUvcHt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ZIO8UAAADcAAAADwAAAAAAAAAA&#10;AAAAAAChAgAAZHJzL2Rvd25yZXYueG1sUEsFBgAAAAAEAAQA+QAAAJMDAAAAAA==&#10;" strokeweight="1.25pt">
                    <v:stroke endarrow="block" endarrowwidth="narrow" endarrowlength="short"/>
                  </v:line>
                  <v:group id="Group 263" o:spid="_x0000_s1211" style="position:absolute;left:5109;top:5959;width:2717;height:1980" coordorigin="5109,5959" coordsize="2717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<v:group id="Group 264" o:spid="_x0000_s1212" style="position:absolute;left:5441;top:6259;width:1860;height:1323" coordorigin="4211,9071" coordsize="1860,1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<v:line id="Line 265" o:spid="_x0000_s1213" style="position:absolute;flip:y;visibility:visible;mso-wrap-style:square" from="4271,9071" to="4271,10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dN3LwAAADcAAAADwAAAGRycy9kb3ducmV2LnhtbERPSwrCMBDdC94hjOBO0wqKVKOIIIgo&#10;+MP10IxtMZmUJmq9vVkILh/vP1+21ogXNb5yrCAdJiCIc6crLhRcL5vBFIQPyBqNY1LwIQ/LRbcz&#10;x0y7N5/odQ6FiCHsM1RQhlBnUvq8JIt+6GriyN1dYzFE2BRSN/iO4dbIUZJMpMWKY0OJNa1Lyh/n&#10;p1Vg+PY47cc7ouRYfA7pSrdGHpTq99rVDESgNvzFP/dWKxilcX48E4+AXH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PdN3LwAAADcAAAADwAAAAAAAAAAAAAAAAChAgAA&#10;ZHJzL2Rvd25yZXYueG1sUEsFBgAAAAAEAAQA+QAAAIoDAAAAAA==&#10;">
                        <v:stroke endarrow="block" endarrowwidth="narrow" endarrowlength="short"/>
                      </v:line>
                      <v:line id="Line 266" o:spid="_x0000_s1214" style="position:absolute;visibility:visible;mso-wrap-style:square" from="4271,10334" to="6071,10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cBg8YAAADcAAAADwAAAGRycy9kb3ducmV2LnhtbESPQWvCQBSE70L/w/IKvRTdxEPV6CpS&#10;2lLUi8aDx2f2mQ3Nvg3ZVeO/d4WCx2FmvmFmi87W4kKtrxwrSAcJCOLC6YpLBfv8uz8G4QOyxtox&#10;KbiRh8X8pTfDTLsrb+myC6WIEPYZKjAhNJmUvjBk0Q9cQxy9k2sthijbUuoWrxFuazlMkg9pseK4&#10;YLChT0PF3+5sFWzOh6PJ14ftfp0vVz/dux6tviZKvb12yymIQF14hv/bv1rBME3hcSYe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HAYPGAAAA3AAAAA8AAAAAAAAA&#10;AAAAAAAAoQIAAGRycy9kb3ducmV2LnhtbFBLBQYAAAAABAAEAPkAAACUAwAAAAA=&#10;">
                        <v:stroke endarrow="block" endarrowwidth="narrow" endarrowlength="short"/>
                      </v:line>
                      <v:line id="Line 267" o:spid="_x0000_s1215" style="position:absolute;visibility:visible;mso-wrap-style:square" from="4991,10269" to="4991,10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<v:line id="Line 268" o:spid="_x0000_s1216" style="position:absolute;visibility:visible;mso-wrap-style:square" from="4631,10269" to="4631,10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<v:line id="Line 269" o:spid="_x0000_s1217" style="position:absolute;visibility:visible;mso-wrap-style:square" from="5696,10269" to="5696,10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<v:line id="Line 270" o:spid="_x0000_s1218" style="position:absolute;visibility:visible;mso-wrap-style:square" from="5336,10269" to="5336,10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      <v:line id="Line 271" o:spid="_x0000_s1219" style="position:absolute;visibility:visible;mso-wrap-style:square" from="4221,9839" to="4346,9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<v:line id="Line 272" o:spid="_x0000_s1220" style="position:absolute;visibility:visible;mso-wrap-style:square" from="4211,10079" to="4336,10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      <v:line id="Line 273" o:spid="_x0000_s1221" style="position:absolute;visibility:visible;mso-wrap-style:square" from="4221,9314" to="4346,9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      <v:line id="Line 274" o:spid="_x0000_s1222" style="position:absolute;visibility:visible;mso-wrap-style:square" from="4211,9554" to="4336,9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    </v:group>
                    <v:group id="Group 275" o:spid="_x0000_s1223" style="position:absolute;left:5109;top:5959;width:2717;height:1980" coordorigin="5109,5959" coordsize="2717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    <v:line id="Line 276" o:spid="_x0000_s1224" style="position:absolute;flip:x;visibility:visible;mso-wrap-style:square" from="5846,7270" to="6926,7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YptMQAAADcAAAADwAAAGRycy9kb3ducmV2LnhtbESPQYvCMBSE74L/ITzBi2hqcUVqUxHB&#10;RfbkqgjeHs2zrTYvpclq99+bhQWPw8x8w6SrztTiQa2rLCuYTiIQxLnVFRcKTsfteAHCeWSNtWVS&#10;8EsOVlm/l2Ki7ZO/6XHwhQgQdgkqKL1vEildXpJBN7ENcfCutjXog2wLqVt8BripZRxFc2mw4rBQ&#10;YkObkvL74ccEyud8H/nzZXSeNfRxsbf9Nv4qlBoOuvUShKfOv8P/7Z1WEMdT+DsTjoDM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1im0xAAAANwAAAAPAAAAAAAAAAAA&#10;AAAAAKECAABkcnMvZG93bnJldi54bWxQSwUGAAAAAAQABAD5AAAAkgMAAAAA&#10;" strokeweight="1.25pt">
                        <v:stroke endarrow="block" endarrowwidth="narrow" endarrowlength="short"/>
                      </v:line>
                      <v:line id="Line 277" o:spid="_x0000_s1225" style="position:absolute;visibility:visible;mso-wrap-style:square" from="5861,6499" to="6941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qyx8EAAADcAAAADwAAAGRycy9kb3ducmV2LnhtbESPQYvCMBSE7wv+h/AWvK3pFlyWrlFE&#10;ETwJag8eH83bNqR5KU2s9d8bQfA4zMw3zGI1ulYM1AfjWcH3LANBXHltuFZQnndfvyBCRNbYeiYF&#10;dwqwWk4+Flhof+MjDadYiwThUKCCJsaukDJUDTkMM98RJ+/f9w5jkn0tdY+3BHetzLPsRzo0nBYa&#10;7GjTUGVPV6fgsHVUDt7YON+Z0e7P1pUXq9T0c1z/gYg0xnf41d5rBXmew/NMOgJ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WrLHwQAAANwAAAAPAAAAAAAAAAAAAAAA&#10;AKECAABkcnMvZG93bnJldi54bWxQSwUGAAAAAAQABAD5AAAAjwMAAAAA&#10;" strokeweight="1.25pt">
                        <v:stroke endarrow="block" endarrowwidth="narrow" endarrowlength="short"/>
                      </v:line>
                      <v:group id="Group 278" o:spid="_x0000_s1226" style="position:absolute;left:5109;top:5959;width:2717;height:1980" coordorigin="5019,5959" coordsize="2717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    <v:shape id="Text Box 279" o:spid="_x0000_s1227" type="#_x0000_t202" style="position:absolute;left:6774;top:700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    <v:textbox>
                            <w:txbxContent>
                              <w:p w:rsidR="00492294" w:rsidRDefault="00492294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280" o:spid="_x0000_s1228" type="#_x0000_t202" style="position:absolute;left:5726;top:69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    <v:textbox>
                            <w:txbxContent>
                              <w:p w:rsidR="00492294" w:rsidRDefault="00492294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281" o:spid="_x0000_s1229" type="#_x0000_t202" style="position:absolute;left:6744;top:672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    <v:textbox>
                            <w:txbxContent>
                              <w:p w:rsidR="00492294" w:rsidRDefault="00492294" w:rsidP="00BC40C6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group id="Group 282" o:spid="_x0000_s1230" style="position:absolute;left:5019;top:5959;width:2717;height:1980" coordorigin="5019,5959" coordsize="2717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      <v:shape id="Text Box 283" o:spid="_x0000_s1231" type="#_x0000_t202" style="position:absolute;left:6686;top:75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      <v:textbox>
                              <w:txbxContent>
                                <w:p w:rsidR="00492294" w:rsidRDefault="00492294" w:rsidP="00BC40C6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group id="Group 284" o:spid="_x0000_s1232" style="position:absolute;left:5019;top:5959;width:2717;height:1980" coordorigin="5019,5959" coordsize="2717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        <v:shape id="Text Box 285" o:spid="_x0000_s1233" type="#_x0000_t202" style="position:absolute;left:5636;top:6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86" o:spid="_x0000_s1234" type="#_x0000_t202" style="position:absolute;left:5966;top:75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235" type="#_x0000_t202" style="position:absolute;left:5019;top:65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236" type="#_x0000_t202" style="position:absolute;left:5019;top:733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237" type="#_x0000_t202" style="position:absolute;left:5034;top:706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238" type="#_x0000_t202" style="position:absolute;left:5021;top:68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v:textbox>
                            </v:shape>
                            <v:shape id="Text Box 291" o:spid="_x0000_s1239" type="#_x0000_t202" style="position:absolute;left:5036;top:63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v:textbox>
                            </v:shape>
                            <v:shape id="Text Box 292" o:spid="_x0000_s1240" type="#_x0000_t202" style="position:absolute;left:6341;top:75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293" o:spid="_x0000_s1241" type="#_x0000_t202" style="position:absolute;left:5591;top:75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94" o:spid="_x0000_s1242" type="#_x0000_t202" style="position:absolute;left:5263;top:5959;width:82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р</w:t>
                                    </w:r>
                                    <w:proofErr w:type="gramEnd"/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, Па</w:t>
                                    </w:r>
                                  </w:p>
                                </w:txbxContent>
                              </v:textbox>
                            </v:shape>
                            <v:shape id="Text Box 295" o:spid="_x0000_s1243" type="#_x0000_t202" style="position:absolute;left:7008;top:7516;width:72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        <v:textbox>
                                <w:txbxContent>
                                  <w:p w:rsidR="00492294" w:rsidRDefault="00492294" w:rsidP="00BC40C6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position w:val="-8"/>
                                        <w:sz w:val="16"/>
                                      </w:rPr>
                                      <w:object w:dxaOrig="440" w:dyaOrig="279">
                                        <v:shape id="_x0000_i1265" type="#_x0000_t75" style="width:22pt;height:13.95pt" o:ole="">
                                          <v:imagedata r:id="rId146" o:title=""/>
                                        </v:shape>
                                        <o:OLEObject Type="Embed" ProgID="Equation.DSMT4" ShapeID="_x0000_i1265" DrawAspect="Content" ObjectID="_1579511578" r:id="rId14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  <v:line id="Line 296" o:spid="_x0000_s1244" style="position:absolute;flip:y;visibility:visible;mso-wrap-style:square" from="5859,7259" to="5859,7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8h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e/IbGAAAA3AAAAA8AAAAAAAAA&#10;AAAAAAAAoQIAAGRycy9kb3ducmV2LnhtbFBLBQYAAAAABAAEAPkAAACUAwAAAAA=&#10;"/>
                </v:group>
              </v:group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340"/>
        </w:tabs>
        <w:spacing w:after="0" w:line="240" w:lineRule="auto"/>
        <w:ind w:left="340" w:right="2627" w:hanging="34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2.1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.Работа, совершенная идеальным газом за один цикл, изображенный </w:t>
      </w:r>
    </w:p>
    <w:p w:rsidR="00BC40C6" w:rsidRPr="00BC40C6" w:rsidRDefault="00BC40C6" w:rsidP="00BC40C6">
      <w:pPr>
        <w:tabs>
          <w:tab w:val="left" w:pos="340"/>
        </w:tabs>
        <w:spacing w:after="0" w:line="240" w:lineRule="auto"/>
        <w:ind w:left="340" w:right="2627" w:hanging="34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 xml:space="preserve">       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на диаграмме </w:t>
      </w:r>
      <w:r w:rsidRPr="00BC40C6">
        <w:rPr>
          <w:rFonts w:ascii="Times New Roman" w:eastAsia="Times New Roman" w:hAnsi="Times New Roman" w:cs="Times New Roman"/>
          <w:i/>
          <w:iCs/>
          <w:sz w:val="20"/>
          <w:szCs w:val="24"/>
          <w:lang w:val="en-US" w:eastAsia="ru-RU"/>
        </w:rPr>
        <w:t>p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(</w:t>
      </w:r>
      <w:r w:rsidRPr="00BC40C6">
        <w:rPr>
          <w:rFonts w:ascii="Times New Roman" w:eastAsia="Times New Roman" w:hAnsi="Times New Roman" w:cs="Times New Roman"/>
          <w:i/>
          <w:iCs/>
          <w:sz w:val="20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), равна… (в </w:t>
      </w:r>
      <w:r w:rsidRPr="00BC40C6">
        <w:rPr>
          <w:rFonts w:ascii="Times New Roman" w:eastAsia="Times New Roman" w:hAnsi="Times New Roman" w:cs="Times New Roman"/>
          <w:i/>
          <w:iCs/>
          <w:sz w:val="20"/>
          <w:szCs w:val="24"/>
          <w:lang w:eastAsia="ru-RU"/>
        </w:rPr>
        <w:t>Дж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)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679825</wp:posOffset>
                </wp:positionH>
                <wp:positionV relativeFrom="paragraph">
                  <wp:posOffset>69850</wp:posOffset>
                </wp:positionV>
                <wp:extent cx="0" cy="151130"/>
                <wp:effectExtent l="52070" t="8890" r="43180" b="20955"/>
                <wp:wrapNone/>
                <wp:docPr id="202" name="Прямая соединительная линия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13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2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75pt,5.5pt" to="289.7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" strokeweight="1.25pt">
                <v:stroke endarrow="block" endarrowwidth="narrow" endarrowlength="short"/>
              </v:line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right="2627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677920</wp:posOffset>
                </wp:positionH>
                <wp:positionV relativeFrom="paragraph">
                  <wp:posOffset>64770</wp:posOffset>
                </wp:positionV>
                <wp:extent cx="0" cy="151130"/>
                <wp:effectExtent l="12065" t="7620" r="6985" b="12700"/>
                <wp:wrapNone/>
                <wp:docPr id="201" name="Прямая соединительная линия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1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1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6pt,5.1pt" to="289.6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">
                <v:stroke endarrowwidth="narrow" endarrowlength="short"/>
              </v:lin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773045</wp:posOffset>
                </wp:positionH>
                <wp:positionV relativeFrom="paragraph">
                  <wp:posOffset>66675</wp:posOffset>
                </wp:positionV>
                <wp:extent cx="228600" cy="0"/>
                <wp:effectExtent l="12065" t="9525" r="6985" b="9525"/>
                <wp:wrapNone/>
                <wp:docPr id="200" name="Прямая соединительная линия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0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35pt,5.25pt" to="236.35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"/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, совершенная за цикл, изображенный графиком в коор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тах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змеряется площадью фигуры, охватываемой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этим графиком, т.е. площадью трапеции 1–2, 3–4–1.</w:t>
      </w:r>
    </w:p>
    <w:p w:rsidR="00BC40C6" w:rsidRPr="00BC40C6" w:rsidRDefault="00215C8B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pict>
          <v:shape id="_x0000_i1104" type="#_x0000_t75" style="width:262pt;height:28pt">
            <v:imagedata r:id="rId148" o:title=""/>
          </v:shape>
        </w:pict>
      </w:r>
      <w:r w:rsidR="00BC40C6"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40C6"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Дж</w:t>
      </w:r>
      <w:r w:rsidR="00BC40C6"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2</w:t>
      </w:r>
    </w:p>
    <w:p w:rsidR="00BC40C6" w:rsidRPr="00BC40C6" w:rsidRDefault="00BC40C6" w:rsidP="00BC40C6">
      <w:pPr>
        <w:tabs>
          <w:tab w:val="left" w:pos="340"/>
        </w:tabs>
        <w:spacing w:after="0" w:line="240" w:lineRule="auto"/>
        <w:ind w:left="340" w:right="2447" w:hanging="340"/>
        <w:jc w:val="both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340"/>
        </w:tabs>
        <w:spacing w:after="0" w:line="240" w:lineRule="auto"/>
        <w:ind w:left="340" w:right="2447" w:hanging="34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644140</wp:posOffset>
                </wp:positionH>
                <wp:positionV relativeFrom="paragraph">
                  <wp:posOffset>93345</wp:posOffset>
                </wp:positionV>
                <wp:extent cx="1403985" cy="859155"/>
                <wp:effectExtent l="6985" t="0" r="8255" b="8890"/>
                <wp:wrapNone/>
                <wp:docPr id="176" name="Группа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3985" cy="859155"/>
                          <a:chOff x="5015" y="1694"/>
                          <a:chExt cx="2211" cy="1353"/>
                        </a:xfrm>
                      </wpg:grpSpPr>
                      <wpg:grpSp>
                        <wpg:cNvPr id="177" name="Group 381"/>
                        <wpg:cNvGrpSpPr>
                          <a:grpSpLocks/>
                        </wpg:cNvGrpSpPr>
                        <wpg:grpSpPr bwMode="auto">
                          <a:xfrm>
                            <a:off x="5015" y="1694"/>
                            <a:ext cx="2211" cy="1353"/>
                            <a:chOff x="4271" y="1829"/>
                            <a:chExt cx="2211" cy="1353"/>
                          </a:xfrm>
                        </wpg:grpSpPr>
                        <wps:wsp>
                          <wps:cNvPr id="178" name="Line 382"/>
                          <wps:cNvCnPr/>
                          <wps:spPr bwMode="auto">
                            <a:xfrm>
                              <a:off x="4271" y="1994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Line 383"/>
                          <wps:cNvCnPr/>
                          <wps:spPr bwMode="auto">
                            <a:xfrm>
                              <a:off x="6461" y="2009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0" name="Group 384"/>
                          <wpg:cNvGrpSpPr>
                            <a:grpSpLocks/>
                          </wpg:cNvGrpSpPr>
                          <wpg:grpSpPr bwMode="auto">
                            <a:xfrm>
                              <a:off x="4271" y="1829"/>
                              <a:ext cx="2211" cy="1353"/>
                              <a:chOff x="4271" y="1829"/>
                              <a:chExt cx="2211" cy="1353"/>
                            </a:xfrm>
                          </wpg:grpSpPr>
                          <wpg:grpSp>
                            <wpg:cNvPr id="181" name="Group 3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71" y="2572"/>
                                <a:ext cx="2192" cy="247"/>
                                <a:chOff x="4271" y="2572"/>
                                <a:chExt cx="2192" cy="247"/>
                              </a:xfrm>
                            </wpg:grpSpPr>
                            <wps:wsp>
                              <wps:cNvPr id="182" name="Rectangle 38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811" y="2572"/>
                                  <a:ext cx="493" cy="2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Line 387"/>
                              <wps:cNvCnPr/>
                              <wps:spPr bwMode="auto">
                                <a:xfrm>
                                  <a:off x="4271" y="2692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388"/>
                              <wps:cNvCnPr/>
                              <wps:spPr bwMode="auto">
                                <a:xfrm>
                                  <a:off x="5306" y="2692"/>
                                  <a:ext cx="11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5" name="Group 3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71" y="1829"/>
                                <a:ext cx="2205" cy="360"/>
                                <a:chOff x="4271" y="1829"/>
                                <a:chExt cx="2205" cy="360"/>
                              </a:xfrm>
                            </wpg:grpSpPr>
                            <wps:wsp>
                              <wps:cNvPr id="186" name="Rectangle 39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811" y="1874"/>
                                  <a:ext cx="493" cy="2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Line 391"/>
                              <wps:cNvCnPr/>
                              <wps:spPr bwMode="auto">
                                <a:xfrm>
                                  <a:off x="4271" y="19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392"/>
                              <wps:cNvCnPr/>
                              <wps:spPr bwMode="auto">
                                <a:xfrm>
                                  <a:off x="5306" y="2009"/>
                                  <a:ext cx="5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9" name="Group 3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11" y="1829"/>
                                  <a:ext cx="540" cy="360"/>
                                  <a:chOff x="3011" y="3494"/>
                                  <a:chExt cx="540" cy="360"/>
                                </a:xfrm>
                              </wpg:grpSpPr>
                              <wps:wsp>
                                <wps:cNvPr id="190" name="Oval 39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176" y="3539"/>
                                    <a:ext cx="249" cy="24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3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1" y="349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81319" w:rsidRDefault="00881319" w:rsidP="00BC40C6">
                                      <w:pPr>
                                        <w:jc w:val="center"/>
                                        <w:rPr>
                                          <w:i/>
                                          <w:iCs/>
                                          <w:sz w:val="16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  <w:sz w:val="16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2" name="Line 396"/>
                              <wps:cNvCnPr/>
                              <wps:spPr bwMode="auto">
                                <a:xfrm>
                                  <a:off x="6116" y="2009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93" name="Line 397"/>
                            <wps:cNvCnPr/>
                            <wps:spPr bwMode="auto">
                              <a:xfrm>
                                <a:off x="5891" y="3029"/>
                                <a:ext cx="0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4" name="Group 3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71" y="2984"/>
                                <a:ext cx="2211" cy="198"/>
                                <a:chOff x="4271" y="2984"/>
                                <a:chExt cx="2211" cy="198"/>
                              </a:xfrm>
                            </wpg:grpSpPr>
                            <wps:wsp>
                              <wps:cNvPr id="195" name="Line 399"/>
                              <wps:cNvCnPr/>
                              <wps:spPr bwMode="auto">
                                <a:xfrm>
                                  <a:off x="5954" y="2984"/>
                                  <a:ext cx="0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400"/>
                              <wps:cNvCnPr/>
                              <wps:spPr bwMode="auto">
                                <a:xfrm>
                                  <a:off x="4271" y="3074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401"/>
                              <wps:cNvCnPr/>
                              <wps:spPr bwMode="auto">
                                <a:xfrm>
                                  <a:off x="5966" y="3074"/>
                                  <a:ext cx="5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98" name="Text Box 402"/>
                        <wps:cNvSpPr txBox="1">
                          <a:spLocks noChangeArrowheads="1"/>
                        </wps:cNvSpPr>
                        <wps:spPr bwMode="auto">
                          <a:xfrm>
                            <a:off x="5531" y="1904"/>
                            <a:ext cx="48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00" w:dyaOrig="260">
                                  <v:shape id="_x0000_i1266" type="#_x0000_t75" style="width:10pt;height:13pt" o:ole="">
                                    <v:imagedata r:id="rId108" o:title=""/>
                                  </v:shape>
                                  <o:OLEObject Type="Embed" ProgID="Equation.DSMT4" ShapeID="_x0000_i1266" DrawAspect="Content" ObjectID="_1581311755" r:id="rId1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5531" y="2594"/>
                            <a:ext cx="50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position w:val="-8"/>
                                  <w:sz w:val="16"/>
                                </w:rPr>
                                <w:object w:dxaOrig="220" w:dyaOrig="260">
                                  <v:shape id="_x0000_i1267" type="#_x0000_t75" style="width:11pt;height:13pt" o:ole="">
                                    <v:imagedata r:id="rId110" o:title=""/>
                                  </v:shape>
                                  <o:OLEObject Type="Embed" ProgID="Equation.DSMT4" ShapeID="_x0000_i1267" DrawAspect="Content" ObjectID="_1581311756" r:id="rId15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6" o:spid="_x0000_s1245" style="position:absolute;left:0;text-align:left;margin-left:208.2pt;margin-top:7.35pt;width:110.55pt;height:67.65pt;z-index:251693056" coordorigin="5015,1694" coordsize="2211,1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">
                <v:group id="Group 381" o:spid="_x0000_s1246" style="position:absolute;left:5015;top:1694;width:2211;height:1353" coordorigin="4271,1829" coordsize="2211,13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line id="Line 382" o:spid="_x0000_s1247" style="position:absolute;visibility:visible;mso-wrap-style:square" from="4271,1994" to="4271,3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  <v:line id="Line 383" o:spid="_x0000_s1248" style="position:absolute;visibility:visible;mso-wrap-style:square" from="6461,2009" to="6461,3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  <v:group id="Group 384" o:spid="_x0000_s1249" style="position:absolute;left:4271;top:1829;width:2211;height:1353" coordorigin="4271,1829" coordsize="2211,13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<v:group id="Group 385" o:spid="_x0000_s1250" style="position:absolute;left:4271;top:2572;width:2192;height:247" coordorigin="4271,2572" coordsize="2192,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<v:rect id="Rectangle 386" o:spid="_x0000_s1251" style="position:absolute;left:4811;top:2572;width:493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zkKcEA&#10;AADcAAAADwAAAGRycy9kb3ducmV2LnhtbERP32vCMBB+F/wfwgl7s+mEDemM0onCnoTpYPp2NLek&#10;2FxKk9n63xtB8O0+vp+3WA2uERfqQu1ZwWuWgyCuvK7ZKPg5bKdzECEia2w8k4IrBVgtx6MFFtr3&#10;/E2XfTQihXAoUIGNsS2kDJUlhyHzLXHi/nznMCbYGak77FO4a+Qsz9+lw5pTg8WW1paq8/7fKdi0&#10;p135ZoIsf6M9nv1nv7U7o9TLZCg/QEQa4lP8cH/pNH8+g/sz6QK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85CnBAAAA3AAAAA8AAAAAAAAAAAAAAAAAmAIAAGRycy9kb3du&#10;cmV2LnhtbFBLBQYAAAAABAAEAPUAAACGAwAAAAA=&#10;" filled="f">
                        <o:lock v:ext="edit" aspectratio="t"/>
                      </v:rect>
                      <v:line id="Line 387" o:spid="_x0000_s1252" style="position:absolute;visibility:visible;mso-wrap-style:square" from="4271,2692" to="4811,2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      <v:line id="Line 388" o:spid="_x0000_s1253" style="position:absolute;visibility:visible;mso-wrap-style:square" from="5306,2692" to="6463,2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  </v:group>
                    <v:group id="Group 389" o:spid="_x0000_s1254" style="position:absolute;left:4271;top:1829;width:2205;height:360" coordorigin="4271,1829" coordsize="220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    <v:rect id="Rectangle 390" o:spid="_x0000_s1255" style="position:absolute;left:4811;top:1874;width:493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fiKsEA&#10;AADcAAAADwAAAGRycy9kb3ducmV2LnhtbERPTYvCMBC9L+x/CLPgbU0VFKlGqcsKnoRVwd3b0IxJ&#10;sZmUJtr67zeC4G0e73MWq97V4kZtqDwrGA0zEMSl1xUbBcfD5nMGIkRkjbVnUnCnAKvl+9sCc+07&#10;/qHbPhqRQjjkqMDG2ORShtKSwzD0DXHizr51GBNsjdQtdinc1XKcZVPpsOLUYLGhL0vlZX91Cr6b&#10;v10xMUEWp2h/L37dbezOKDX46Is5iEh9fImf7q1O82dTeDyTLp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H4irBAAAA3AAAAA8AAAAAAAAAAAAAAAAAmAIAAGRycy9kb3du&#10;cmV2LnhtbFBLBQYAAAAABAAEAPUAAACGAwAAAAA=&#10;" filled="f">
                        <o:lock v:ext="edit" aspectratio="t"/>
                      </v:rect>
                      <v:line id="Line 391" o:spid="_x0000_s1256" style="position:absolute;visibility:visible;mso-wrap-style:square" from="4271,1994" to="4811,1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      <v:line id="Line 392" o:spid="_x0000_s1257" style="position:absolute;visibility:visible;mso-wrap-style:square" from="5306,2009" to="5891,2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<v:group id="Group 393" o:spid="_x0000_s1258" style="position:absolute;left:5711;top:1829;width:540;height:360" coordorigin="3011,349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      <v:oval id="Oval 394" o:spid="_x0000_s1259" style="position:absolute;left:3176;top:3539;width:24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/aqMUA&#10;AADcAAAADwAAAGRycy9kb3ducmV2LnhtbESPQUvDQBCF7wX/wzKCl2I2iojGbIsIggfBmvYHTLPT&#10;TdrsbNxdm/jvnYPgbYb35r1v6vXsB3WmmPrABm6KEhRxG2zPzsBu+3r9ACplZItDYDLwQwnWq4tF&#10;jZUNE3/SuclOSQinCg10OY+V1qntyGMqwkgs2iFEj1nW6LSNOEm4H/RtWd5rjz1LQ4cjvXTUnppv&#10;b2C/34VZf8WPzdKdIt4dp9G9b4y5upyfn0BlmvO/+e/6zQr+o+DLMzKB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f9qoxQAAANwAAAAPAAAAAAAAAAAAAAAAAJgCAABkcnMv&#10;ZG93bnJldi54bWxQSwUGAAAAAAQABAD1AAAAigMAAAAA&#10;" filled="f">
                          <o:lock v:ext="edit" aspectratio="t"/>
                        </v:oval>
                        <v:shape id="Text Box 395" o:spid="_x0000_s1260" type="#_x0000_t202" style="position:absolute;left:3011;top:349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:rsidR="00492294" w:rsidRDefault="00492294" w:rsidP="00BC40C6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6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6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</v:group>
                      <v:line id="Line 396" o:spid="_x0000_s1261" style="position:absolute;visibility:visible;mso-wrap-style:square" from="6116,2009" to="6476,2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    </v:group>
                    <v:line id="Line 397" o:spid="_x0000_s1262" style="position:absolute;visibility:visible;mso-wrap-style:square" from="5891,3029" to="5891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    <v:group id="Group 398" o:spid="_x0000_s1263" style="position:absolute;left:4271;top:2984;width:2211;height:198" coordorigin="4271,2984" coordsize="2211,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  <v:line id="Line 399" o:spid="_x0000_s1264" style="position:absolute;visibility:visible;mso-wrap-style:square" from="5954,2984" to="5954,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        <v:line id="Line 400" o:spid="_x0000_s1265" style="position:absolute;visibility:visible;mso-wrap-style:square" from="4271,3074" to="5891,3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ots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i2xAAAANwAAAAPAAAAAAAAAAAA&#10;AAAAAKECAABkcnMvZG93bnJldi54bWxQSwUGAAAAAAQABAD5AAAAkgMAAAAA&#10;"/>
                      <v:line id="Line 401" o:spid="_x0000_s1266" style="position:absolute;visibility:visible;mso-wrap-style:square" from="5966,3074" to="6482,3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    </v:group>
                  </v:group>
                </v:group>
                <v:shape id="Text Box 402" o:spid="_x0000_s1267" type="#_x0000_t202" style="position:absolute;left:5531;top:1904;width:48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00" w:dyaOrig="260">
                            <v:shape id="_x0000_i1266" type="#_x0000_t75" style="width:10pt;height:13pt" o:ole="">
                              <v:imagedata r:id="rId116" o:title=""/>
                            </v:shape>
                            <o:OLEObject Type="Embed" ProgID="Equation.DSMT4" ShapeID="_x0000_i1266" DrawAspect="Content" ObjectID="_1579511579" r:id="rId151"/>
                          </w:object>
                        </w:r>
                      </w:p>
                    </w:txbxContent>
                  </v:textbox>
                </v:shape>
                <v:shape id="Text Box 403" o:spid="_x0000_s1268" type="#_x0000_t202" style="position:absolute;left:5531;top:2594;width:50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position w:val="-8"/>
                            <w:sz w:val="16"/>
                          </w:rPr>
                          <w:object w:dxaOrig="220" w:dyaOrig="260">
                            <v:shape id="_x0000_i1267" type="#_x0000_t75" style="width:11pt;height:13pt" o:ole="">
                              <v:imagedata r:id="rId118" o:title=""/>
                            </v:shape>
                            <o:OLEObject Type="Embed" ProgID="Equation.DSMT4" ShapeID="_x0000_i1267" DrawAspect="Content" ObjectID="_1579511580" r:id="rId15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Если в изображенной на схеме цепи (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5" type="#_x0000_t75" style="width:21pt;height:15pt">
            <v:imagedata r:id="rId153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6" type="#_x0000_t75" style="width:22pt;height:15pt">
            <v:imagedata r:id="rId154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) пока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я амперметра 1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полный ток в цепи равен…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опротивлением амперметра пренебречь)</w:t>
      </w:r>
      <w:r w:rsidRPr="00BC40C6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u w:val="single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: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Обозначим ток, протекающий по резистору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7" type="#_x0000_t75" style="width:12pt;height:15pt">
            <v:imagedata r:id="rId155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ерез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8" type="#_x0000_t75" style="width:13.95pt;height:15pt">
            <v:imagedata r:id="rId156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резистору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09" type="#_x0000_t75" style="width:13pt;height:15pt">
            <v:imagedata r:id="rId157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ерез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10" type="#_x0000_t75" style="width:15pt;height:15pt">
            <v:imagedata r:id="rId158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ный ток через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11" type="#_x0000_t75" style="width:42.95pt;height:15pt">
            <v:imagedata r:id="rId159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(1).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исторы соединены параллельно. Т.к. сопротивлением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метра пренебрегают, напряжение на резисторах одина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е. По закону Ома для участка цепи </w:t>
      </w:r>
      <w:r w:rsidR="00215C8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pict>
          <v:shape id="_x0000_i1112" type="#_x0000_t75" style="width:67.95pt;height:15pt">
            <v:imagedata r:id="rId160" o:title=""/>
          </v:shape>
        </w:pic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уда </w:t>
      </w:r>
      <w:r w:rsidR="00215C8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pict>
          <v:shape id="_x0000_i1113" type="#_x0000_t75" style="width:42.95pt;height:30pt">
            <v:imagedata r:id="rId161" o:title=""/>
          </v:shape>
        </w:pic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ставим полученное выражение в формулу (1):</w:t>
      </w:r>
    </w:p>
    <w:p w:rsidR="00BC40C6" w:rsidRPr="00BC40C6" w:rsidRDefault="00215C8B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pict>
          <v:shape id="_x0000_i1114" type="#_x0000_t75" style="width:172pt;height:33pt">
            <v:imagedata r:id="rId162" o:title=""/>
          </v:shape>
        </w:pic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3 </w:t>
      </w:r>
      <w:r w:rsidRPr="00BC40C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: 3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Маленький лёгкий заряженный положительно метал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ий шарик подвесили на нерастяжимой диэлектр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й нити вблизи незаряженной металлической пластины описать движение шарика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Решение: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ллическая пластина имеет в своём составе большое число свободных электронов, так называемый, в классических представлениях электронный газ. Эти элект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ы в пределах образца могут перемещаться под действием силы Кулона, возникающей в электрическом поле. Если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жительно заряженный шарик весит слева от вертикально расположенной незаряженной металлической пластины, то в данном случае сила Кулона будет направлена справа, налево, потому что электрон обладает отрицательным зарядом. 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изация пластины через влияние происходит за счёт индуцирования (наведения) электрического заряда полем. 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и к нейтральному проводнику поднести заряженное тело без соприкосновения, то свободные заряды нейтрального 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одника придут под действием поля в движение и в одном конце тела появится избыток электронов, а в другом их н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аток. Разрезав в целом электрически нейтральное тело, можно получить два разноимённо заряженных тела. В данном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лучае в области пластины со стороны шарика будет избыток электронов, а в противоположной области – недостаток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следствие электростатического взаимодействия поло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льно заряженного шарика с отрицательно заряженной 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оной пластины со стороны шарика, он притянется к 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тине, коснувшись её поверхности. Тела приобретут о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вый заряд и электростатическое взаимодействие прек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ится.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Шарик под действием возвращающей силы станет со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шать свободные затухающие колебания, которые через 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лённое время затухнут.   </w:t>
      </w:r>
    </w:p>
    <w:p w:rsidR="00BC40C6" w:rsidRPr="00BC40C6" w:rsidRDefault="00BC40C6" w:rsidP="00BC40C6">
      <w:pPr>
        <w:tabs>
          <w:tab w:val="left" w:pos="425"/>
        </w:tabs>
        <w:spacing w:after="0" w:line="240" w:lineRule="auto"/>
        <w:ind w:left="425" w:hanging="425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1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 xml:space="preserve">Раздел 3. Справочные материалы, основные </w:t>
      </w:r>
    </w:p>
    <w:p w:rsidR="00BC40C6" w:rsidRPr="00BC40C6" w:rsidRDefault="00BC40C6" w:rsidP="00BC40C6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изические формулы и константы</w:t>
      </w:r>
    </w:p>
    <w:p w:rsidR="00BC40C6" w:rsidRPr="00BC40C6" w:rsidRDefault="00BC40C6" w:rsidP="00BC40C6">
      <w:pPr>
        <w:keepNext/>
        <w:spacing w:after="0" w:line="240" w:lineRule="auto"/>
        <w:ind w:firstLine="284"/>
        <w:jc w:val="right"/>
        <w:outlineLvl w:val="6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Таблица 1</w:t>
      </w:r>
    </w:p>
    <w:p w:rsidR="00BC40C6" w:rsidRPr="00BC40C6" w:rsidRDefault="00BC40C6" w:rsidP="00BC40C6">
      <w:pPr>
        <w:keepNext/>
        <w:spacing w:after="0" w:line="240" w:lineRule="auto"/>
        <w:ind w:firstLine="284"/>
        <w:jc w:val="center"/>
        <w:outlineLvl w:val="6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 xml:space="preserve">Множители и приставки </w:t>
      </w:r>
    </w:p>
    <w:p w:rsidR="00BC40C6" w:rsidRPr="00BC40C6" w:rsidRDefault="00BC40C6" w:rsidP="00BC40C6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для образования десятичных кратных и дольных единиц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8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07"/>
        <w:gridCol w:w="2208"/>
        <w:gridCol w:w="2208"/>
      </w:tblGrid>
      <w:tr w:rsidR="00BC40C6" w:rsidRPr="00BC40C6" w:rsidTr="00492294">
        <w:trPr>
          <w:cantSplit/>
        </w:trPr>
        <w:tc>
          <w:tcPr>
            <w:tcW w:w="2207" w:type="dxa"/>
            <w:vMerge w:val="restart"/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Множители</w:t>
            </w:r>
          </w:p>
        </w:tc>
        <w:tc>
          <w:tcPr>
            <w:tcW w:w="4416" w:type="dxa"/>
            <w:gridSpan w:val="2"/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Приставки</w:t>
            </w:r>
          </w:p>
        </w:tc>
      </w:tr>
      <w:tr w:rsidR="00BC40C6" w:rsidRPr="00BC40C6" w:rsidTr="00492294">
        <w:trPr>
          <w:cantSplit/>
        </w:trPr>
        <w:tc>
          <w:tcPr>
            <w:tcW w:w="2207" w:type="dxa"/>
            <w:vMerge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</w:p>
        </w:tc>
        <w:tc>
          <w:tcPr>
            <w:tcW w:w="2208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Наименование</w:t>
            </w:r>
          </w:p>
        </w:tc>
        <w:tc>
          <w:tcPr>
            <w:tcW w:w="2208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Обозначение</w:t>
            </w:r>
          </w:p>
        </w:tc>
      </w:tr>
      <w:tr w:rsidR="00BC40C6" w:rsidRPr="00BC40C6" w:rsidTr="00492294">
        <w:tc>
          <w:tcPr>
            <w:tcW w:w="2207" w:type="dxa"/>
            <w:tcBorders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15" type="#_x0000_t75" style="width:18pt;height:13.95pt">
                  <v:imagedata r:id="rId163" o:title=""/>
                </v:shape>
              </w:pict>
            </w:r>
          </w:p>
        </w:tc>
        <w:tc>
          <w:tcPr>
            <w:tcW w:w="2208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тера</w:t>
            </w:r>
          </w:p>
        </w:tc>
        <w:tc>
          <w:tcPr>
            <w:tcW w:w="2208" w:type="dxa"/>
            <w:tcBorders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Т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16" type="#_x0000_t75" style="width:16pt;height:13.95pt">
                  <v:imagedata r:id="rId164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гига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Г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17" type="#_x0000_t75" style="width:16pt;height:13.95pt">
                  <v:imagedata r:id="rId165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ега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18" type="#_x0000_t75" style="width:16pt;height:13.95pt">
                  <v:imagedata r:id="rId166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кило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К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19" type="#_x0000_t75" style="width:16pt;height:13.95pt">
                  <v:imagedata r:id="rId167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гекто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г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10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ека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а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20" type="#_x0000_t75" style="width:19pt;height:13.95pt">
                  <v:imagedata r:id="rId168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еци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21" type="#_x0000_t75" style="width:19pt;height:13.95pt">
                  <v:imagedata r:id="rId169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анти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22" type="#_x0000_t75" style="width:19pt;height:13.95pt">
                  <v:imagedata r:id="rId170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илли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23" type="#_x0000_t75" style="width:19pt;height:13.95pt">
                  <v:imagedata r:id="rId171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икро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к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24" type="#_x0000_t75" style="width:19pt;height:13.95pt">
                  <v:imagedata r:id="rId172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ано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</w:t>
            </w:r>
          </w:p>
        </w:tc>
      </w:tr>
      <w:tr w:rsidR="00BC40C6" w:rsidRPr="00BC40C6" w:rsidTr="00492294">
        <w:tc>
          <w:tcPr>
            <w:tcW w:w="220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25" type="#_x0000_t75" style="width:22pt;height:13.95pt">
                  <v:imagedata r:id="rId173" o:title=""/>
                </v:shape>
              </w:pic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ико</w:t>
            </w:r>
          </w:p>
        </w:tc>
        <w:tc>
          <w:tcPr>
            <w:tcW w:w="2208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BC40C6" w:rsidRPr="00BC40C6" w:rsidRDefault="00BC40C6" w:rsidP="00BC40C6">
      <w:pPr>
        <w:keepNext/>
        <w:spacing w:after="0" w:line="240" w:lineRule="auto"/>
        <w:ind w:firstLine="284"/>
        <w:jc w:val="right"/>
        <w:outlineLvl w:val="2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Таблица 2</w:t>
      </w:r>
    </w:p>
    <w:p w:rsidR="00BC40C6" w:rsidRPr="00BC40C6" w:rsidRDefault="00BC40C6" w:rsidP="00BC40C6">
      <w:pPr>
        <w:keepNext/>
        <w:spacing w:after="0" w:line="240" w:lineRule="auto"/>
        <w:ind w:firstLine="284"/>
        <w:jc w:val="center"/>
        <w:outlineLvl w:val="2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Основные физические константы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8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48"/>
        <w:gridCol w:w="1260"/>
        <w:gridCol w:w="2015"/>
      </w:tblGrid>
      <w:tr w:rsidR="00BC40C6" w:rsidRPr="00BC40C6" w:rsidTr="00492294">
        <w:tc>
          <w:tcPr>
            <w:tcW w:w="3348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Постоянная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ind w:left="-108" w:right="-108"/>
              <w:jc w:val="center"/>
              <w:outlineLvl w:val="4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Обозначение</w:t>
            </w:r>
          </w:p>
        </w:tc>
        <w:tc>
          <w:tcPr>
            <w:tcW w:w="2015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3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Значение в СИ</w:t>
            </w:r>
          </w:p>
        </w:tc>
      </w:tr>
      <w:tr w:rsidR="00BC40C6" w:rsidRPr="00BC40C6" w:rsidTr="00492294">
        <w:tc>
          <w:tcPr>
            <w:tcW w:w="3348" w:type="dxa"/>
            <w:tcBorders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1</w:t>
            </w:r>
          </w:p>
        </w:tc>
        <w:tc>
          <w:tcPr>
            <w:tcW w:w="1260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2015" w:type="dxa"/>
            <w:tcBorders>
              <w:left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3</w:t>
            </w:r>
          </w:p>
        </w:tc>
      </w:tr>
      <w:tr w:rsidR="00BC40C6" w:rsidRPr="00BC40C6" w:rsidTr="00492294">
        <w:tc>
          <w:tcPr>
            <w:tcW w:w="3348" w:type="dxa"/>
            <w:tcBorders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Ускорение свободного падения</w:t>
            </w:r>
          </w:p>
        </w:tc>
        <w:tc>
          <w:tcPr>
            <w:tcW w:w="1260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g</w:t>
            </w:r>
          </w:p>
        </w:tc>
        <w:tc>
          <w:tcPr>
            <w:tcW w:w="2015" w:type="dxa"/>
            <w:tcBorders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26" type="#_x0000_t75" style="width:38pt;height:16pt">
                  <v:imagedata r:id="rId174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Гравитационная постоянная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G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=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γ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right="-253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27" type="#_x0000_t75" style="width:96pt;height:16pt">
                  <v:imagedata r:id="rId175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Число Авогадро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28" type="#_x0000_t75" style="width:16pt;height:15pt">
                  <v:imagedata r:id="rId176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29" type="#_x0000_t75" style="width:75pt;height:15pt">
                  <v:imagedata r:id="rId177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остоянная Больцмана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k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0" type="#_x0000_t75" style="width:85.95pt;height:16pt">
                  <v:imagedata r:id="rId178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Универсальная газовая постоянная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R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1" type="#_x0000_t75" style="width:84pt;height:15pt">
                  <v:imagedata r:id="rId179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олярный объем идеального газа при нормальных условиях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2" type="#_x0000_t75" style="width:12pt;height:15pt">
                  <v:imagedata r:id="rId180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3" type="#_x0000_t75" style="width:81pt;height:16pt">
                  <v:imagedata r:id="rId181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ормальное атмосферное давление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4" type="#_x0000_t75" style="width:13pt;height:15pt">
                  <v:imagedata r:id="rId58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35" type="#_x0000_t75" style="width:56pt;height:15pt">
                  <v:imagedata r:id="rId182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Электрическая постоянная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6" type="#_x0000_t75" style="width:12pt;height:15pt">
                  <v:imagedata r:id="rId183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7" type="#_x0000_t75" style="width:71pt;height:16pt">
                  <v:imagedata r:id="rId184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агнитная постоянная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8" type="#_x0000_t75" style="width:13pt;height:15pt">
                  <v:imagedata r:id="rId185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39" type="#_x0000_t75" style="width:60.95pt;height:16pt">
                  <v:imagedata r:id="rId186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остоянная Фарадея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F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40" type="#_x0000_t75" style="width:83pt;height:16pt">
                  <v:imagedata r:id="rId187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Элементарный заряд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e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41" type="#_x0000_t75" style="width:71pt;height:15pt">
                  <v:imagedata r:id="rId188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2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3</w:t>
            </w:r>
          </w:p>
        </w:tc>
      </w:tr>
      <w:tr w:rsidR="00BC40C6" w:rsidRPr="00BC40C6" w:rsidTr="00492294">
        <w:tc>
          <w:tcPr>
            <w:tcW w:w="3348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асса покоя электрон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42" type="#_x0000_t75" style="width:13.95pt;height:15pt">
                  <v:imagedata r:id="rId189" o:title=""/>
                </v:shape>
              </w:pict>
            </w:r>
          </w:p>
        </w:tc>
        <w:tc>
          <w:tcPr>
            <w:tcW w:w="2015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43" type="#_x0000_t75" style="width:64pt;height:15pt">
                  <v:imagedata r:id="rId190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остоянная Планка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h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44" type="#_x0000_t75" style="width:78pt;height:15pt">
                  <v:imagedata r:id="rId191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корость света в вакууме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c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45" type="#_x0000_t75" style="width:67pt;height:16pt">
                  <v:imagedata r:id="rId192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асса покоя протона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0"/>
                <w:szCs w:val="24"/>
                <w:lang w:eastAsia="ru-RU"/>
              </w:rPr>
              <w:pict>
                <v:shape id="_x0000_i1146" type="#_x0000_t75" style="width:15pt;height:16pt">
                  <v:imagedata r:id="rId193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47" type="#_x0000_t75" style="width:64pt;height:15pt">
                  <v:imagedata r:id="rId194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асса покоя нейтрона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48" type="#_x0000_t75" style="width:13.95pt;height:15pt">
                  <v:imagedata r:id="rId195" o:title=""/>
                </v:shape>
              </w:pic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49" type="#_x0000_t75" style="width:64pt;height:15pt">
                  <v:imagedata r:id="rId196" o:title=""/>
                </v:shape>
              </w:pict>
            </w:r>
          </w:p>
        </w:tc>
      </w:tr>
      <w:tr w:rsidR="00BC40C6" w:rsidRPr="00BC40C6" w:rsidTr="00492294">
        <w:tc>
          <w:tcPr>
            <w:tcW w:w="3348" w:type="dxa"/>
            <w:tcBorders>
              <w:top w:val="nil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Атомная единица массы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.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.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.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0"/>
                <w:szCs w:val="24"/>
                <w:lang w:eastAsia="ru-RU"/>
              </w:rPr>
              <w:pict>
                <v:shape id="_x0000_i1150" type="#_x0000_t75" style="width:78.95pt;height:15pt">
                  <v:imagedata r:id="rId197" o:title=""/>
                </v:shape>
              </w:pict>
            </w:r>
          </w:p>
        </w:tc>
      </w:tr>
    </w:tbl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0"/>
          <w:szCs w:val="24"/>
          <w:lang w:eastAsia="ru-RU"/>
        </w:rPr>
        <w:t>Таблица 3</w:t>
      </w:r>
    </w:p>
    <w:p w:rsidR="00BC40C6" w:rsidRPr="00BC40C6" w:rsidRDefault="00BC40C6" w:rsidP="00BC40C6">
      <w:pPr>
        <w:keepNext/>
        <w:spacing w:after="0" w:line="240" w:lineRule="auto"/>
        <w:ind w:firstLine="284"/>
        <w:jc w:val="center"/>
        <w:outlineLvl w:val="2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Производные единицы физических величин</w:t>
      </w:r>
    </w:p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8"/>
          <w:szCs w:val="24"/>
          <w:lang w:eastAsia="ru-RU"/>
        </w:rPr>
      </w:pPr>
    </w:p>
    <w:tbl>
      <w:tblPr>
        <w:tblW w:w="68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20"/>
        <w:gridCol w:w="720"/>
        <w:gridCol w:w="900"/>
        <w:gridCol w:w="3296"/>
      </w:tblGrid>
      <w:tr w:rsidR="00BC40C6" w:rsidRPr="00BC40C6" w:rsidTr="00492294">
        <w:tc>
          <w:tcPr>
            <w:tcW w:w="1188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Наименов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ние величины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Опред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ляющая формула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Обозн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чение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Связь с основн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ы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ми един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>цами</w:t>
            </w:r>
          </w:p>
        </w:tc>
        <w:tc>
          <w:tcPr>
            <w:tcW w:w="3296" w:type="dxa"/>
            <w:tcBorders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eastAsia="ru-RU"/>
              </w:rPr>
              <w:t xml:space="preserve">Определение </w:t>
            </w:r>
          </w:p>
        </w:tc>
      </w:tr>
      <w:tr w:rsidR="00BC40C6" w:rsidRPr="00BC40C6" w:rsidTr="00492294">
        <w:tc>
          <w:tcPr>
            <w:tcW w:w="1188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4</w:t>
            </w:r>
          </w:p>
        </w:tc>
        <w:tc>
          <w:tcPr>
            <w:tcW w:w="3296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5</w:t>
            </w:r>
          </w:p>
        </w:tc>
      </w:tr>
      <w:tr w:rsidR="00BC40C6" w:rsidRPr="00BC40C6" w:rsidTr="00492294">
        <w:tc>
          <w:tcPr>
            <w:tcW w:w="1188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орость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51" type="#_x0000_t75" style="width:27pt;height:28pt">
                  <v:imagedata r:id="rId198" o:title=""/>
                </v:shape>
              </w:pic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52" type="#_x0000_t75" style="width:20pt;height:15pt">
                  <v:imagedata r:id="rId199" o:title=""/>
                </v:shape>
              </w:pict>
            </w:r>
          </w:p>
        </w:tc>
        <w:tc>
          <w:tcPr>
            <w:tcW w:w="90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53" type="#_x0000_t75" style="width:20pt;height:15pt">
                  <v:imagedata r:id="rId199" o:title=""/>
                </v:shape>
              </w:pict>
            </w:r>
          </w:p>
        </w:tc>
        <w:tc>
          <w:tcPr>
            <w:tcW w:w="3296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Метр в секунду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скорости такого движения, при котором за время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проходит путь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м</w:t>
              </w:r>
            </w:smartTag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корение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54" type="#_x0000_t75" style="width:34pt;height:28pt">
                  <v:imagedata r:id="rId200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55" type="#_x0000_t75" style="width:24pt;height:16pt">
                  <v:imagedata r:id="rId201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56" type="#_x0000_t75" style="width:24pt;height:16pt">
                  <v:imagedata r:id="rId201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Метр на секунду в квадрат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ускорению такого движения, при котором за время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скорость тела изменяется 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/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ловая скорость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57" type="#_x0000_t75" style="width:29pt;height:28pt">
                  <v:imagedata r:id="rId202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58" type="#_x0000_t75" style="width:22pt;height:28pt">
                  <v:imagedata r:id="rId203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59" type="#_x0000_t75" style="width:10pt;height:28pt">
                  <v:imagedata r:id="rId204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Радиан в секунду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угловой скорости равномерно вращающег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ся тела, при которой за время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совершается поворот тела отно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тельно оси вращения на угол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рад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астота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0"/>
                <w:sz w:val="20"/>
                <w:szCs w:val="24"/>
                <w:lang w:eastAsia="ru-RU"/>
              </w:rPr>
              <w:pict>
                <v:shape id="_x0000_i1160" type="#_x0000_t75" style="width:27pt;height:27pt">
                  <v:imagedata r:id="rId205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Гц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61" type="#_x0000_t75" style="width:10pt;height:28pt">
                  <v:imagedata r:id="rId204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Герц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частоте колебания тела, при котором оно совершает одно полное колебание з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ла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62" type="#_x0000_t75" style="width:34pt;height:12pt">
                  <v:imagedata r:id="rId206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63" type="#_x0000_t75" style="width:27pt;height:28pt">
                  <v:imagedata r:id="rId207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Ньюто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силе, сообщающей телу массой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кг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ускорение </w:t>
            </w:r>
            <w:r w:rsidR="00215C8B"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64" type="#_x0000_t75" style="width:29pt;height:16pt">
                  <v:imagedata r:id="rId208" o:title=""/>
                </v:shape>
              </w:pic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в направлении действия силы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лотность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65" type="#_x0000_t75" style="width:30pt;height:28pt">
                  <v:imagedata r:id="rId209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66" type="#_x0000_t75" style="width:29pt;height:16pt">
                  <v:imagedata r:id="rId210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67" type="#_x0000_t75" style="width:29pt;height:16pt">
                  <v:imagedata r:id="rId210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Килограмм на кубический ме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плотности однородного 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щества, 1</w:t>
            </w:r>
            <w:r w:rsidR="00215C8B"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68" type="#_x0000_t75" style="width:13.95pt;height:13.95pt">
                  <v:imagedata r:id="rId211" o:title=""/>
                </v:shape>
              </w:pic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которого обладает массой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кг</w:t>
              </w:r>
            </w:smartTag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"/>
          <w:szCs w:val="2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tbl>
      <w:tblPr>
        <w:tblW w:w="68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20"/>
        <w:gridCol w:w="720"/>
        <w:gridCol w:w="900"/>
        <w:gridCol w:w="3296"/>
      </w:tblGrid>
      <w:tr w:rsidR="00BC40C6" w:rsidRPr="00BC40C6" w:rsidTr="00492294"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4</w:t>
            </w:r>
          </w:p>
        </w:tc>
        <w:tc>
          <w:tcPr>
            <w:tcW w:w="32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5</w:t>
            </w:r>
          </w:p>
        </w:tc>
      </w:tr>
      <w:tr w:rsidR="00BC40C6" w:rsidRPr="00BC40C6" w:rsidTr="00492294">
        <w:tc>
          <w:tcPr>
            <w:tcW w:w="1188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мпульс тела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69" type="#_x0000_t75" style="width:34pt;height:12pt">
                  <v:imagedata r:id="rId212" o:title=""/>
                </v:shape>
              </w:pic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70" type="#_x0000_t75" style="width:27pt;height:28pt">
                  <v:imagedata r:id="rId213" o:title=""/>
                </v:shape>
              </w:pict>
            </w:r>
          </w:p>
        </w:tc>
        <w:tc>
          <w:tcPr>
            <w:tcW w:w="90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71" type="#_x0000_t75" style="width:27pt;height:28pt">
                  <v:imagedata r:id="rId213" o:title=""/>
                </v:shape>
              </w:pict>
            </w:r>
          </w:p>
        </w:tc>
        <w:tc>
          <w:tcPr>
            <w:tcW w:w="3296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Килограмм-метр в секунду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импульсу (количеству движения) тела массой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кг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движущегося 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ступательно со скоростью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/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мпульс силы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72" type="#_x0000_t75" style="width:13.95pt;height:12pt">
                  <v:imagedata r:id="rId214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73" type="#_x0000_t75" style="width:22pt;height:12pt">
                  <v:imagedata r:id="rId215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74" type="#_x0000_t75" style="width:27pt;height:28pt">
                  <v:imagedata r:id="rId213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Ньютон-секунд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импульсу силы, создаваемому силой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д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й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ствующей в течение времени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омент силы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ind w:left="-108" w:right="-108"/>
              <w:jc w:val="center"/>
              <w:outlineLvl w:val="7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M =Fd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75" type="#_x0000_t75" style="width:24.95pt;height:12pt">
                  <v:imagedata r:id="rId216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76" type="#_x0000_t75" style="width:31pt;height:29pt">
                  <v:imagedata r:id="rId217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Ньютон-ме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моменту силы, создаваемому силой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отно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тельно точки, расположенной на расстоянии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м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от линии действия силы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авление механич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кое на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я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жение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77" type="#_x0000_t75" style="width:30pt;height:28pt">
                  <v:imagedata r:id="rId218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Па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78" type="#_x0000_t75" style="width:21pt;height:28pt">
                  <v:imagedata r:id="rId219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Паскаль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давлению (меха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ческому напряжению), вызывае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му силой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равномерно рас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еленной по нормальной к ней 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верхности площадью 1</w:t>
            </w:r>
            <w:r w:rsidR="00215C8B"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79" type="#_x0000_t75" style="width:13.95pt;height:13.95pt">
                  <v:imagedata r:id="rId220" o:title=""/>
                </v:shape>
              </w:pic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Работа, энергия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80" type="#_x0000_t75" style="width:33pt;height:12pt">
                  <v:imagedata r:id="rId221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81" type="#_x0000_t75" style="width:31pt;height:29pt">
                  <v:imagedata r:id="rId217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Джоуль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работе, соверш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ой при перемещении точки 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ложения силы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на расстояние </w:t>
            </w:r>
            <w:smartTag w:uri="urn:schemas-microsoft-com:office:smarttags" w:element="metricconverter">
              <w:smartTagPr>
                <w:attr w:name="ProductID" w:val="1 м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>1 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м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в направлении действия силы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ощность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82" type="#_x0000_t75" style="width:31pt;height:28pt">
                  <v:imagedata r:id="rId222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т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83" type="#_x0000_t75" style="width:31pt;height:29pt">
                  <v:imagedata r:id="rId223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Ватт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мощности, при которой за время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совершается работа 1 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ове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х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остное натяжение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84" type="#_x0000_t75" style="width:30pt;height:28pt">
                  <v:imagedata r:id="rId224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85" type="#_x0000_t75" style="width:24pt;height:15pt">
                  <v:imagedata r:id="rId225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86" type="#_x0000_t75" style="width:13.95pt;height:28pt">
                  <v:imagedata r:id="rId226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Ньютон на ме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пове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х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остному напряжению, создав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мому силой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приложенной к участку контура свободной 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верхности длиной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м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действу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ю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щей нормально к контуру и по к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ательной к поверхности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Колич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тво т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лоты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87" type="#_x0000_t75" style="width:28pt;height:13.95pt">
                  <v:imagedata r:id="rId227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88" type="#_x0000_t75" style="width:31pt;height:29pt">
                  <v:imagedata r:id="rId217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Джоуль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количеству теплоты, эквивалентному работе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Тепло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кость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89" type="#_x0000_t75" style="width:33pt;height:12pt">
                  <v:imagedata r:id="rId228" o:title=""/>
                </v:shape>
              </w:pict>
            </w:r>
          </w:p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0"/>
                <w:sz w:val="20"/>
                <w:szCs w:val="24"/>
                <w:lang w:eastAsia="ru-RU"/>
              </w:rPr>
              <w:pict>
                <v:shape id="_x0000_i1190" type="#_x0000_t75" style="width:36pt;height:27pt">
                  <v:imagedata r:id="rId229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91" type="#_x0000_t75" style="width:34pt;height:15pt">
                  <v:imagedata r:id="rId230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92" type="#_x0000_t75" style="width:31pt;height:29pt">
                  <v:imagedata r:id="rId231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Джоуль на кельви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тепл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емкости тела, температура которого повышается 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К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при подведении к нему количества теплоты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"/>
          <w:szCs w:val="2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tbl>
      <w:tblPr>
        <w:tblW w:w="68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20"/>
        <w:gridCol w:w="720"/>
        <w:gridCol w:w="900"/>
        <w:gridCol w:w="3296"/>
      </w:tblGrid>
      <w:tr w:rsidR="00BC40C6" w:rsidRPr="00BC40C6" w:rsidTr="00492294">
        <w:trPr>
          <w:cantSplit/>
          <w:trHeight w:val="183"/>
        </w:trPr>
        <w:tc>
          <w:tcPr>
            <w:tcW w:w="1188" w:type="dxa"/>
            <w:tcBorders>
              <w:top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4</w:t>
            </w:r>
          </w:p>
        </w:tc>
        <w:tc>
          <w:tcPr>
            <w:tcW w:w="3296" w:type="dxa"/>
            <w:tcBorders>
              <w:top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5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Удельная тепло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кость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70" w:right="-170"/>
              <w:jc w:val="right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val="en-US" w:eastAsia="ru-RU"/>
              </w:rPr>
              <w:t>C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=</w:t>
            </w:r>
            <w:r w:rsidR="00215C8B"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93" type="#_x0000_t75" style="width:26pt;height:28pt">
                  <v:imagedata r:id="rId232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keepNext/>
              <w:spacing w:after="0" w:line="240" w:lineRule="auto"/>
              <w:ind w:left="-108" w:right="-108"/>
              <w:jc w:val="center"/>
              <w:outlineLvl w:val="5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94" type="#_x0000_t75" style="width:28pt;height:28pt">
                  <v:imagedata r:id="rId233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95" type="#_x0000_t75" style="width:22pt;height:29pt">
                  <v:imagedata r:id="rId234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 xml:space="preserve">Джоуль на килограмм-кельвин 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равен удельной теплоемкости 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щества, для нагревания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кг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массы которого 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К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требуется передать количество теплоты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Элек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ческий заряд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96" type="#_x0000_t75" style="width:31.95pt;height:13.95pt">
                  <v:imagedata r:id="rId235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Кл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197" type="#_x0000_t75" style="width:20pt;height:12pt">
                  <v:imagedata r:id="rId236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Куло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количеству элек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чества, проходящего через по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речное сечение проводника при токе в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за время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</w:t>
            </w:r>
          </w:p>
        </w:tc>
      </w:tr>
      <w:tr w:rsidR="00BC40C6" w:rsidRPr="00BC40C6" w:rsidTr="00492294">
        <w:trPr>
          <w:cantSplit/>
          <w:trHeight w:val="1148"/>
        </w:trPr>
        <w:tc>
          <w:tcPr>
            <w:tcW w:w="1188" w:type="dxa"/>
            <w:vMerge w:val="restart"/>
            <w:tcBorders>
              <w:top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а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я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женность электрич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кого поля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198" type="#_x0000_t75" style="width:30pt;height:28pt">
                  <v:imagedata r:id="rId237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0"/>
                <w:szCs w:val="24"/>
                <w:lang w:eastAsia="ru-RU"/>
              </w:rPr>
              <w:pict>
                <v:shape id="_x0000_i1199" type="#_x0000_t75" style="width:22pt;height:15pt">
                  <v:imagedata r:id="rId238" o:title=""/>
                </v:shape>
              </w:pict>
            </w:r>
          </w:p>
        </w:tc>
        <w:tc>
          <w:tcPr>
            <w:tcW w:w="900" w:type="dxa"/>
            <w:vMerge w:val="restart"/>
            <w:tcBorders>
              <w:top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00" type="#_x0000_t75" style="width:27pt;height:28pt">
                  <v:imagedata r:id="rId239" o:title=""/>
                </v:shape>
              </w:pict>
            </w:r>
          </w:p>
        </w:tc>
        <w:tc>
          <w:tcPr>
            <w:tcW w:w="3296" w:type="dxa"/>
            <w:vMerge w:val="restart"/>
            <w:tcBorders>
              <w:top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Вольт на ме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напряжен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ти однородного электрического поля, в котором разность потенц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алов двух точек, лежащих на р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стоянии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м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вдоль одной силовой линии, рав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Ньютон на куло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на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я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женности однородного электрич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кого поля, в котором на заряд в 1 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Кл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действует сила в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</w:p>
        </w:tc>
      </w:tr>
      <w:tr w:rsidR="00BC40C6" w:rsidRPr="00BC40C6" w:rsidTr="00492294">
        <w:trPr>
          <w:cantSplit/>
          <w:trHeight w:val="1147"/>
        </w:trPr>
        <w:tc>
          <w:tcPr>
            <w:tcW w:w="1188" w:type="dxa"/>
            <w:vMerge/>
            <w:tcBorders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6"/>
                <w:sz w:val="20"/>
                <w:szCs w:val="24"/>
                <w:lang w:val="en-US" w:eastAsia="ru-RU"/>
              </w:rPr>
              <w:pict>
                <v:shape id="_x0000_i1201" type="#_x0000_t75" style="width:25.2pt;height:25.2pt">
                  <v:imagedata r:id="rId240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02" type="#_x0000_t75" style="width:17pt;height:28pt">
                  <v:imagedata r:id="rId241" o:title=""/>
                </v:shape>
              </w:pict>
            </w:r>
          </w:p>
        </w:tc>
        <w:tc>
          <w:tcPr>
            <w:tcW w:w="900" w:type="dxa"/>
            <w:vMerge/>
            <w:tcBorders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3296" w:type="dxa"/>
            <w:vMerge/>
            <w:tcBorders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</w:pP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апряж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ие, р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з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ость 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тенциалов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6"/>
                <w:sz w:val="20"/>
                <w:szCs w:val="24"/>
                <w:lang w:eastAsia="ru-RU"/>
              </w:rPr>
              <w:pict>
                <v:shape id="_x0000_i1203" type="#_x0000_t75" style="width:30pt;height:30pt">
                  <v:imagedata r:id="rId242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04" type="#_x0000_t75" style="width:31pt;height:29pt">
                  <v:imagedata r:id="rId243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Вольт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разности потенциалов двух точек электрического поля, при которой работа перемещения заряда в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Кл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Дж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Элек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емкость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05" type="#_x0000_t75" style="width:30pt;height:28pt">
                  <v:imagedata r:id="rId244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Ф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06" type="#_x0000_t75" style="width:31pt;height:29pt">
                  <v:imagedata r:id="rId245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Фарад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на электрической емк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сти такого проводника, у которого при изменении заряда в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Кл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п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тенциал меняется 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Сопрот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ление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0"/>
                <w:sz w:val="20"/>
                <w:szCs w:val="24"/>
                <w:lang w:eastAsia="ru-RU"/>
              </w:rPr>
              <w:pict>
                <v:shape id="_x0000_i1207" type="#_x0000_t75" style="width:30pt;height:27pt">
                  <v:imagedata r:id="rId246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Ом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08" type="#_x0000_t75" style="width:31pt;height:29pt">
                  <v:imagedata r:id="rId243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Ом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электрическому со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тивлению проводника, по которому при напряжении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течет ток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А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Провод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ость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0"/>
                <w:sz w:val="20"/>
                <w:szCs w:val="24"/>
                <w:lang w:eastAsia="ru-RU"/>
              </w:rPr>
              <w:pict>
                <v:shape id="_x0000_i1209" type="#_x0000_t75" style="width:31pt;height:27pt">
                  <v:imagedata r:id="rId247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См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10" type="#_x0000_t75" style="width:31pt;height:29pt">
                  <v:imagedata r:id="rId248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Сименс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электрической 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водимости проводника сопрот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лением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Ом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Удельное сопрот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ление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val="be-BY" w:eastAsia="ru-RU"/>
              </w:rPr>
            </w:pPr>
            <w:r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eastAsia="ru-RU"/>
              </w:rPr>
              <w:pict>
                <v:shape id="_x0000_i1211" type="#_x0000_t75" style="width:39pt;height:31pt">
                  <v:imagedata r:id="rId249" o:title=""/>
                </v:shape>
              </w:pic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212" type="#_x0000_t75" style="width:29pt;height:12pt">
                  <v:imagedata r:id="rId250" o:title=""/>
                </v:shape>
              </w:pict>
            </w:r>
          </w:p>
        </w:tc>
        <w:tc>
          <w:tcPr>
            <w:tcW w:w="900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13" type="#_x0000_t75" style="width:24.95pt;height:29pt">
                  <v:imagedata r:id="rId251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Ом-ме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удельному элект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ческому сопротивлению вещества, при котором участок проводника из данного материала длиной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BC40C6">
                <w:rPr>
                  <w:rFonts w:ascii="Times New Roman" w:eastAsia="Times New Roman" w:hAnsi="Times New Roman" w:cs="Times New Roman"/>
                  <w:sz w:val="20"/>
                  <w:szCs w:val="24"/>
                  <w:lang w:eastAsia="ru-RU"/>
                </w:rPr>
                <w:t xml:space="preserve">1 </w:t>
              </w:r>
              <w:r w:rsidRPr="00BC40C6">
                <w:rPr>
                  <w:rFonts w:ascii="Times New Roman" w:eastAsia="Times New Roman" w:hAnsi="Times New Roman" w:cs="Times New Roman"/>
                  <w:i/>
                  <w:iCs/>
                  <w:sz w:val="20"/>
                  <w:szCs w:val="24"/>
                  <w:lang w:eastAsia="ru-RU"/>
                </w:rPr>
                <w:t>м</w:t>
              </w:r>
            </w:smartTag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и площадью поперечного сечения 1</w:t>
            </w:r>
            <w:r w:rsidR="00215C8B"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214" type="#_x0000_t75" style="width:13.95pt;height:13.95pt">
                  <v:imagedata r:id="rId220" o:title=""/>
                </v:shape>
              </w:pic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имеет сопротивление 1 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Ом</w:t>
            </w:r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"/>
          <w:szCs w:val="2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tbl>
      <w:tblPr>
        <w:tblW w:w="68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20"/>
        <w:gridCol w:w="720"/>
        <w:gridCol w:w="900"/>
        <w:gridCol w:w="3296"/>
      </w:tblGrid>
      <w:tr w:rsidR="00BC40C6" w:rsidRPr="00BC40C6" w:rsidTr="00492294"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4</w:t>
            </w:r>
          </w:p>
        </w:tc>
        <w:tc>
          <w:tcPr>
            <w:tcW w:w="32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5</w:t>
            </w:r>
          </w:p>
        </w:tc>
      </w:tr>
      <w:tr w:rsidR="00BC40C6" w:rsidRPr="00BC40C6" w:rsidTr="00492294">
        <w:tc>
          <w:tcPr>
            <w:tcW w:w="1188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агнитная индукция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15" type="#_x0000_t75" style="width:37pt;height:28pt">
                  <v:imagedata r:id="rId252" o:title=""/>
                </v:shape>
              </w:pic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Тл</w:t>
            </w:r>
          </w:p>
        </w:tc>
        <w:tc>
          <w:tcPr>
            <w:tcW w:w="900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16" type="#_x0000_t75" style="width:20pt;height:28pt">
                  <v:imagedata r:id="rId253" o:title=""/>
                </v:shape>
              </w:pict>
            </w:r>
          </w:p>
        </w:tc>
        <w:tc>
          <w:tcPr>
            <w:tcW w:w="3296" w:type="dxa"/>
            <w:tcBorders>
              <w:top w:val="single" w:sz="4" w:space="0" w:color="auto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Тесл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на магнитной индукции однородного магнитного поля, д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й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ствующего с силой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на каждый метр длины прямолинейного п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водника с током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если прово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ик расположен перпендикулярно направлению поля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Магн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т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ый поток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Ф</w:t>
            </w:r>
            <w:r w:rsidRPr="00BC40C6">
              <w:rPr>
                <w:rFonts w:ascii="Times New Roman" w:eastAsia="Times New Roman" w:hAnsi="Times New Roman" w:cs="Times New Roman"/>
                <w:sz w:val="16"/>
                <w:szCs w:val="24"/>
                <w:lang w:val="en-US" w:eastAsia="ru-RU"/>
              </w:rPr>
              <w:t xml:space="preserve"> 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val="en-US" w:eastAsia="ru-RU"/>
              </w:rPr>
              <w:t>=</w:t>
            </w:r>
            <w:r w:rsidRPr="00BC40C6">
              <w:rPr>
                <w:rFonts w:ascii="Times New Roman" w:eastAsia="Times New Roman" w:hAnsi="Times New Roman" w:cs="Times New Roman"/>
                <w:sz w:val="16"/>
                <w:szCs w:val="24"/>
                <w:lang w:val="en-US" w:eastAsia="ru-RU"/>
              </w:rPr>
              <w:t xml:space="preserve">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B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val="en-US" w:eastAsia="ru-RU"/>
              </w:rPr>
              <w:t>·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val="en-US" w:eastAsia="ru-RU"/>
              </w:rPr>
              <w:t>S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б</w:t>
            </w:r>
          </w:p>
        </w:tc>
        <w:tc>
          <w:tcPr>
            <w:tcW w:w="900" w:type="dxa"/>
            <w:tcBorders>
              <w:top w:val="nil"/>
              <w:bottom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17" type="#_x0000_t75" style="width:31pt;height:29pt">
                  <v:imagedata r:id="rId254" o:title=""/>
                </v:shape>
              </w:pict>
            </w:r>
          </w:p>
        </w:tc>
        <w:tc>
          <w:tcPr>
            <w:tcW w:w="3296" w:type="dxa"/>
            <w:tcBorders>
              <w:top w:val="nil"/>
              <w:bottom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ind w:right="-52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Вебер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магнитному потоку, пронизывающему площадку в 1 </w:t>
            </w:r>
            <w:r w:rsidR="00215C8B">
              <w:rPr>
                <w:rFonts w:ascii="Times New Roman" w:eastAsia="Times New Roman" w:hAnsi="Times New Roman" w:cs="Times New Roman"/>
                <w:position w:val="-6"/>
                <w:sz w:val="20"/>
                <w:szCs w:val="24"/>
                <w:lang w:eastAsia="ru-RU"/>
              </w:rPr>
              <w:pict>
                <v:shape id="_x0000_i1218" type="#_x0000_t75" style="width:13.95pt;height:13.95pt">
                  <v:imagedata r:id="rId220" o:title=""/>
                </v:shape>
              </w:pic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 находящуюся в однородном м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г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нитном поле, индукция которого равна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Тл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, расположенную перпе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дикулярно вектору индукции</w:t>
            </w:r>
          </w:p>
        </w:tc>
      </w:tr>
      <w:tr w:rsidR="00BC40C6" w:rsidRPr="00BC40C6" w:rsidTr="00492294">
        <w:tc>
          <w:tcPr>
            <w:tcW w:w="1188" w:type="dxa"/>
            <w:tcBorders>
              <w:top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Индукт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в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>ность</w:t>
            </w:r>
          </w:p>
        </w:tc>
        <w:tc>
          <w:tcPr>
            <w:tcW w:w="720" w:type="dxa"/>
            <w:tcBorders>
              <w:top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0"/>
                <w:sz w:val="20"/>
                <w:szCs w:val="24"/>
                <w:lang w:eastAsia="ru-RU"/>
              </w:rPr>
              <w:pict>
                <v:shape id="_x0000_i1219" type="#_x0000_t75" style="width:30pt;height:27pt">
                  <v:imagedata r:id="rId255" o:title=""/>
                </v:shape>
              </w:pict>
            </w:r>
          </w:p>
        </w:tc>
        <w:tc>
          <w:tcPr>
            <w:tcW w:w="720" w:type="dxa"/>
            <w:tcBorders>
              <w:top w:val="nil"/>
            </w:tcBorders>
            <w:vAlign w:val="center"/>
          </w:tcPr>
          <w:p w:rsidR="00BC40C6" w:rsidRPr="00BC40C6" w:rsidRDefault="00BC40C6" w:rsidP="00BC40C6">
            <w:pPr>
              <w:keepNext/>
              <w:spacing w:after="0" w:line="240" w:lineRule="auto"/>
              <w:jc w:val="center"/>
              <w:outlineLvl w:val="5"/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Гн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BC40C6" w:rsidRPr="00BC40C6" w:rsidRDefault="00215C8B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0"/>
                <w:szCs w:val="24"/>
                <w:lang w:eastAsia="ru-RU"/>
              </w:rPr>
              <w:pict>
                <v:shape id="_x0000_i1220" type="#_x0000_t75" style="width:31pt;height:29pt">
                  <v:imagedata r:id="rId256" o:title=""/>
                </v:shape>
              </w:pict>
            </w:r>
          </w:p>
        </w:tc>
        <w:tc>
          <w:tcPr>
            <w:tcW w:w="3296" w:type="dxa"/>
            <w:tcBorders>
              <w:top w:val="nil"/>
            </w:tcBorders>
            <w:vAlign w:val="center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ru-RU"/>
              </w:rPr>
              <w:t>Генри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индуктивности такого замкнутого проводника, магнитный поток самоиндукции которого при силе тока в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4"/>
                <w:lang w:eastAsia="ru-RU"/>
              </w:rPr>
              <w:t xml:space="preserve"> равен 1 </w:t>
            </w:r>
            <w:r w:rsidRPr="00BC40C6">
              <w:rPr>
                <w:rFonts w:ascii="Times New Roman" w:eastAsia="Times New Roman" w:hAnsi="Times New Roman" w:cs="Times New Roman"/>
                <w:i/>
                <w:iCs/>
                <w:sz w:val="20"/>
                <w:szCs w:val="24"/>
                <w:lang w:eastAsia="ru-RU"/>
              </w:rPr>
              <w:t>Вб</w:t>
            </w:r>
          </w:p>
        </w:tc>
      </w:tr>
    </w:tbl>
    <w:p w:rsidR="00BC40C6" w:rsidRPr="00BC40C6" w:rsidRDefault="00BC40C6" w:rsidP="00BC40C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 xml:space="preserve">Таблица 4 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Плотность вещества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Вещество 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Плотность, кг/м</w:t>
            </w: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vertAlign w:val="superscript"/>
                <w:lang w:eastAsia="ru-RU"/>
              </w:rPr>
              <w:t>3</w:t>
            </w: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д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ревесина (сосна)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еросин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дсолнечное масло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юминий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лезо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8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туть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600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 xml:space="preserve">Таблица 5 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Удельная теплоёмкость вещества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Вещество 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Удельная теплоёмкость, Дж/кг∙К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д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2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ёд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лезо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инец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юминий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0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дь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80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угун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0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4"/>
          <w:szCs w:val="24"/>
          <w:lang w:eastAsia="ru-RU"/>
        </w:rPr>
        <w:br w:type="page"/>
      </w: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lastRenderedPageBreak/>
        <w:t xml:space="preserve">Таблица 6 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Удельная теплота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дельная теплот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Дж/кг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рообразования воды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,3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6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лавления льд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,3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5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лавления свинц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,5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4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 xml:space="preserve">Таблица 7 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Молярная масса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Молярная масс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кг/ моль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зот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ргон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дород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здух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елия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ислород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2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тия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либден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6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он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лекислого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4∙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-3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Таблица 8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Нормальные условия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вление 10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5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</w:t>
            </w: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мпература 0°С</w:t>
            </w:r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Таблица 9</w:t>
      </w: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2"/>
        <w:gridCol w:w="516"/>
        <w:gridCol w:w="505"/>
        <w:gridCol w:w="505"/>
        <w:gridCol w:w="505"/>
        <w:gridCol w:w="505"/>
        <w:gridCol w:w="506"/>
        <w:gridCol w:w="506"/>
        <w:gridCol w:w="506"/>
        <w:gridCol w:w="506"/>
        <w:gridCol w:w="506"/>
        <w:gridCol w:w="506"/>
      </w:tblGrid>
      <w:tr w:rsidR="00BC40C6" w:rsidRPr="00BC40C6" w:rsidTr="00492294">
        <w:tc>
          <w:tcPr>
            <w:tcW w:w="6624" w:type="dxa"/>
            <w:gridSpan w:val="12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Психометрическая таблица</w:t>
            </w:r>
          </w:p>
        </w:tc>
      </w:tr>
      <w:tr w:rsidR="00BC40C6" w:rsidRPr="00BC40C6" w:rsidTr="00492294">
        <w:tc>
          <w:tcPr>
            <w:tcW w:w="1052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Показания </w:t>
            </w:r>
          </w:p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ухого термометра,</w:t>
            </w:r>
          </w:p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ºС</w:t>
            </w:r>
          </w:p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5572" w:type="dxa"/>
            <w:gridSpan w:val="11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ность показаний сухого и влажного термометра, ºС</w:t>
            </w:r>
          </w:p>
        </w:tc>
      </w:tr>
      <w:tr w:rsidR="00BC40C6" w:rsidRPr="00BC40C6" w:rsidTr="00492294">
        <w:tc>
          <w:tcPr>
            <w:tcW w:w="1052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</w:tr>
      <w:tr w:rsidR="00BC40C6" w:rsidRPr="00BC40C6" w:rsidTr="00492294">
        <w:tc>
          <w:tcPr>
            <w:tcW w:w="1052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572" w:type="dxa"/>
            <w:gridSpan w:val="11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тносительная влажность, %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5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4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8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6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6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7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5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8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6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5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9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8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8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14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9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9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2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6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1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4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6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2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6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2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4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7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6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3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1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2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8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</w:tr>
      <w:tr w:rsidR="00BC40C6" w:rsidRPr="00BC40C6" w:rsidTr="00492294">
        <w:tc>
          <w:tcPr>
            <w:tcW w:w="105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51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3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8</w:t>
            </w:r>
          </w:p>
        </w:tc>
        <w:tc>
          <w:tcPr>
            <w:tcW w:w="5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5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9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3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2</w:t>
            </w:r>
          </w:p>
        </w:tc>
        <w:tc>
          <w:tcPr>
            <w:tcW w:w="5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7</w:t>
            </w:r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 xml:space="preserve">Учебно-тренировочные 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  <w:t>задания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 xml:space="preserve"> по разделу </w:t>
      </w: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bookmarkStart w:id="2" w:name="_Ref370803545"/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>«Молекулярная физика»</w:t>
      </w:r>
      <w:bookmarkEnd w:id="2"/>
    </w:p>
    <w:p w:rsidR="00BC40C6" w:rsidRPr="00BC40C6" w:rsidRDefault="00BC40C6" w:rsidP="00BC40C6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0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лярная масса кислоро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3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г/моль. Найти массу одной молекулы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ова средняя квадратичная скорость движения молекул газа, если имея массу </w:t>
      </w:r>
      <w:smartTag w:uri="urn:schemas-microsoft-com:office:smarttags" w:element="metricconverter">
        <w:smartTagPr>
          <w:attr w:name="ProductID" w:val="6,1 к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6,1 к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н занимает объем </w:t>
      </w:r>
      <w:smartTag w:uri="urn:schemas-microsoft-com:office:smarttags" w:element="metricconverter">
        <w:smartTagPr>
          <w:attr w:name="ProductID" w:val="5 м3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5 м</w:t>
        </w: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vertAlign w:val="superscript"/>
            <w:lang w:eastAsia="ru-RU"/>
          </w:rPr>
          <w:t>3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какое число молекул </w:t>
      </w:r>
      <w:smartTag w:uri="urn:schemas-microsoft-com:office:smarttags" w:element="time">
        <w:smartTagPr>
          <w:attr w:name="Minute" w:val="0"/>
          <w:attr w:name="Hour" w:val="13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 xml:space="preserve">в </w:t>
        </w:r>
        <w:smartTag w:uri="urn:schemas-microsoft-com:office:smarttags" w:element="metricconverter">
          <w:smartTagPr>
            <w:attr w:name="ProductID" w:val="1 м3"/>
          </w:smartTagPr>
          <w:r w:rsidRPr="00BC40C6">
            <w:rPr>
              <w:rFonts w:ascii="Times New Roman" w:eastAsia="Times New Roman" w:hAnsi="Times New Roman" w:cs="Times New Roman"/>
              <w:i/>
              <w:sz w:val="24"/>
              <w:szCs w:val="24"/>
              <w:lang w:eastAsia="ru-RU"/>
            </w:rPr>
            <w:t>1</w:t>
          </w:r>
        </w:smartTag>
      </w:smartTag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за, чтобы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˚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газа равнялос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,14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5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.  </w:t>
      </w:r>
    </w:p>
    <w:p w:rsidR="00BC40C6" w:rsidRPr="00BC40C6" w:rsidRDefault="00BC40C6" w:rsidP="00BC40C6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3"/>
          <w:szCs w:val="23"/>
          <w:lang w:eastAsia="ru-RU"/>
        </w:rPr>
      </w:pPr>
      <w:r w:rsidRPr="00BC40C6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 xml:space="preserve">Найти плотность водорода при температуре </w:t>
      </w:r>
      <w:r w:rsidRPr="00BC40C6">
        <w:rPr>
          <w:rFonts w:ascii="Times New Roman" w:eastAsia="Times New Roman" w:hAnsi="Times New Roman" w:cs="Times New Roman"/>
          <w:i/>
          <w:color w:val="000000"/>
          <w:sz w:val="23"/>
          <w:szCs w:val="23"/>
          <w:lang w:eastAsia="ru-RU"/>
        </w:rPr>
        <w:t>15° С</w:t>
      </w:r>
      <w:r w:rsidRPr="00BC40C6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 xml:space="preserve"> и давл</w:t>
      </w:r>
      <w:r w:rsidRPr="00BC40C6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 xml:space="preserve">нии в </w:t>
      </w:r>
      <w:r w:rsidRPr="00BC40C6">
        <w:rPr>
          <w:rFonts w:ascii="Times New Roman" w:eastAsia="Times New Roman" w:hAnsi="Times New Roman" w:cs="Times New Roman"/>
          <w:i/>
          <w:color w:val="000000"/>
          <w:sz w:val="23"/>
          <w:szCs w:val="23"/>
          <w:lang w:eastAsia="ru-RU"/>
        </w:rPr>
        <w:t xml:space="preserve">730 </w:t>
      </w:r>
      <w:r w:rsidRPr="00BC40C6">
        <w:rPr>
          <w:rFonts w:ascii="Times New Roman" w:eastAsia="Times New Roman" w:hAnsi="Times New Roman" w:cs="Times New Roman"/>
          <w:i/>
          <w:iCs/>
          <w:color w:val="000000"/>
          <w:sz w:val="23"/>
          <w:szCs w:val="23"/>
          <w:lang w:eastAsia="ru-RU"/>
        </w:rPr>
        <w:t>мм.</w:t>
      </w:r>
      <w:r w:rsidRPr="00BC40C6">
        <w:rPr>
          <w:rFonts w:ascii="Times New Roman" w:eastAsia="Times New Roman" w:hAnsi="Times New Roman" w:cs="Times New Roman"/>
          <w:i/>
          <w:color w:val="000000"/>
          <w:sz w:val="23"/>
          <w:szCs w:val="23"/>
          <w:lang w:eastAsia="ru-RU"/>
        </w:rPr>
        <w:t>рт.ст.</w:t>
      </w:r>
      <w:r w:rsidRPr="00BC40C6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 xml:space="preserve">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закрытом сосуде средняя квадратичная скорость мо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ул идеального газа увеличитс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 изменилось давление этого газа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ий квадрат скорости поступательного движения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екул азота, находящегося под да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6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2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/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пределите концентрацию молекул азота при этих условиях (молярная масса азот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28 к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уде содержится гелий под да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50 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нтрацию гелия увеличил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, а среднюю кине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ую энергию теплового движения его молекул у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ил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. Определите установившиеся давление газа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центрация молекул кислорода в сосуде вместим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9,41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23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-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(молярная масса кислорода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32 к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Чему равна масса газа в сосуде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пература гелия увеличилась 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27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о сколько раз увеличилась средняя кинетическая энергия теплового движения его молекул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лярная масса водоро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02 к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Чему равна пл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сть водорода при нормальных условиях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отность идеального газа в сосуде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,2 кг/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лите давление газа, если средняя квадратичная скорость его молекул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0 м/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суде содержится аргон, абсолютная температура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рого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5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онцентрацию аргона уменьшил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1,5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, при этом его давление увеличило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. Определите установившуюся абсолютную температуру газа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дин моль идеального газа занимает объё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о сколько раз больше объём трёх моль газа при том же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во среднее расстояние между центрами молекул и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ьного газа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90˚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авлении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суде находится одноатомный идеальный газ при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6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во среднее рас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ние между молекулами газа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дизеле в начале такта сжатия температура воздуха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˚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да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70 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о время сжатия объем воздуха уменьшается </w:t>
      </w:r>
      <w:smartTag w:uri="urn:schemas-microsoft-com:office:smarttags" w:element="time">
        <w:smartTagPr>
          <w:attr w:name="Minute" w:val="0"/>
          <w:attr w:name="Hour" w:val="15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 xml:space="preserve">в </w:t>
        </w: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15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, а давление возрастает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,5 М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ой стала при этих условиях температура воздуха в конце такта сжатия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аллоне вместимостью </w:t>
      </w:r>
      <w:smartTag w:uri="urn:schemas-microsoft-com:office:smarttags" w:element="metricconverter">
        <w:smartTagPr>
          <w:attr w:name="ProductID" w:val="39 л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39 л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держится </w:t>
      </w:r>
      <w:smartTag w:uri="urn:schemas-microsoft-com:office:smarttags" w:element="metricconverter">
        <w:smartTagPr>
          <w:attr w:name="ProductID" w:val="1,88 к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1,88 к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глек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го газа (молярная масс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44 к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˚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и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шении температуры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7˚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ллон разорвался. При каком давлении произошел разрыв баллона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ово давление воздуха (молярная масс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29 к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в камере сгорания дизельного двигателя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3˚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плотность воздуха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,8 кг/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аллоне содерж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аза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ую массу газа следует удалить из баллона, чтобы при нагревании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осталось прежним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деального газа находятся в цилиндре под легким поршнем площад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 с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емпература га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 поршень положили гирю массой </w:t>
      </w:r>
      <w:smartTag w:uri="urn:schemas-microsoft-com:office:smarttags" w:element="metricconverter">
        <w:smartTagPr>
          <w:attr w:name="ProductID" w:val="30 к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30 к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бъем сосуда уменьшился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,5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ой стала температура газа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лоизолированный сосуд разделен теплоизолирующей перегородкой на две равные части. В одной части нах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тся </w:t>
      </w:r>
      <w:smartTag w:uri="urn:schemas-microsoft-com:office:smarttags" w:element="metricconverter">
        <w:smartTagPr>
          <w:attr w:name="ProductID" w:val="40 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40 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аза аргона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в другой – столько же газа неона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6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ти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атуру смеси газов после удаления перегородки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Как изменился объем заданной массы идеального газа при увеличении его абсолютной температуры </w:t>
      </w:r>
      <w:smartTag w:uri="urn:schemas-microsoft-com:office:smarttags" w:element="time">
        <w:smartTagPr>
          <w:attr w:name="Hour" w:val="14"/>
          <w:attr w:name="Minute" w:val="0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 xml:space="preserve">в </w:t>
        </w: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2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 и у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чении давления газа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5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Горизонтально расположенный цилиндрический сосуд с гладкими стенками разделен тонким подвижным те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водящим поршнем на две части, в которых находятся равные массы различных идеальных газов: в одной части газ с молярной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 другой – с молярной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ую часть объема сосуда занимает газ с молярной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равновесном положении поршня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з в цилиндре переводится из состоя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тоя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, что его масса при этом не изменяется. Параметры, определяющие состояние идеального газа, приведены в таблице: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1568"/>
        <w:gridCol w:w="1536"/>
        <w:gridCol w:w="1543"/>
      </w:tblGrid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ояние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, 10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5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10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-3 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, К</w:t>
            </w: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0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ое число следует внести в свободную клетку таблицы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цилиндрическом сосуде под поршнем находится газ. Поршень может перемещаться в сосуде без трения. Из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уда медленно выпускается половина массы газа при неизменной температуре. Как изменятся в результате э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го объём газа и сила, действующая на поршень со стороны газа? Для каждой величины опреде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величилась</w:t>
      </w:r>
    </w:p>
    <w:p w:rsidR="00BC40C6" w:rsidRPr="00BC40C6" w:rsidRDefault="00BC40C6" w:rsidP="00324CCF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меньшилась</w:t>
      </w:r>
    </w:p>
    <w:p w:rsidR="00BC40C6" w:rsidRPr="00BC40C6" w:rsidRDefault="00BC40C6" w:rsidP="00324CCF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1"/>
        <w:gridCol w:w="3163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ём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ла, действующая на п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ень со стороны газ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цилиндрическом сосуде под поршнем находится газ. Поршень не закреплён и может перемещаться в сосуде без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трения. В сосуд закачивается ещё такое же количество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 при неизменной температуре. Как изменится в резу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ате этого давление газа и концентрация его молекул? Для каждой величины определите со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8"/>
        <w:gridCol w:w="3156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вление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центрация молекул газ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цилиндрическом сосуде под поршнем находится газ. Поршень может перемещаться в сосуде без трения. На дне сосуда лежит стальной шарик. Газ нагревают. Выберите из предложенного перечня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ных утверждения, 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о описывающие данный процесс, и укажите их номера.</w:t>
      </w:r>
    </w:p>
    <w:p w:rsidR="00BC40C6" w:rsidRPr="00BC40C6" w:rsidRDefault="00BC40C6" w:rsidP="00324CCF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ъём газа в этом процессе остается неизменным. </w:t>
      </w:r>
    </w:p>
    <w:p w:rsidR="00BC40C6" w:rsidRPr="00BC40C6" w:rsidRDefault="00BC40C6" w:rsidP="00324CCF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газа в сосуде остаётся неизменным.</w:t>
      </w:r>
    </w:p>
    <w:p w:rsidR="00BC40C6" w:rsidRPr="00BC40C6" w:rsidRDefault="00BC40C6" w:rsidP="00324CCF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тность газа в этом процессе увеличивается.</w:t>
      </w:r>
    </w:p>
    <w:p w:rsidR="00BC40C6" w:rsidRPr="00BC40C6" w:rsidRDefault="00BC40C6" w:rsidP="00324CCF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ла Архимеда, действующая на шарик, уменьша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я.</w:t>
      </w:r>
    </w:p>
    <w:p w:rsidR="00BC40C6" w:rsidRPr="00BC40C6" w:rsidRDefault="00BC40C6" w:rsidP="00324CCF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центрация молекул газа в сосуде увеличивается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е соответствие между физическими процессами в идеальном газе неизменной массы и формулами, ко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ыми эти процессы можно описать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тиц;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давление;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бъём;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абсолютная температура). К к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ой позиции первого столбца подберите соответств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щую позицию из второго столбца и запишите в таблицу выбранные цифры под соответствующими буквами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6"/>
        <w:gridCol w:w="3058"/>
      </w:tblGrid>
      <w:tr w:rsidR="00BC40C6" w:rsidRPr="00BC40C6" w:rsidTr="00492294">
        <w:tc>
          <w:tcPr>
            <w:tcW w:w="320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цессы </w:t>
            </w:r>
          </w:p>
        </w:tc>
        <w:tc>
          <w:tcPr>
            <w:tcW w:w="305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ы </w:t>
            </w:r>
          </w:p>
        </w:tc>
      </w:tr>
      <w:tr w:rsidR="00BC40C6" w:rsidRPr="00BC40C6" w:rsidTr="00492294">
        <w:tc>
          <w:tcPr>
            <w:tcW w:w="3206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изохорный процесс при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N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const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изобарный процесс при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lastRenderedPageBreak/>
              <w:t>N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const</w:t>
            </w:r>
          </w:p>
        </w:tc>
        <w:tc>
          <w:tcPr>
            <w:tcW w:w="305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1)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V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const</w:t>
            </w:r>
          </w:p>
        </w:tc>
      </w:tr>
      <w:tr w:rsidR="00BC40C6" w:rsidRPr="00BC40C6" w:rsidTr="00492294">
        <w:tc>
          <w:tcPr>
            <w:tcW w:w="3206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058" w:type="dxa"/>
            <w:shd w:val="clear" w:color="auto" w:fill="auto"/>
          </w:tcPr>
          <w:p w:rsidR="00BC40C6" w:rsidRPr="00741904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</w:t>
            </w:r>
            <w:r w:rsidR="00741904" w:rsidRPr="0074190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=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const</m:t>
              </m:r>
            </m:oMath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BC40C6" w:rsidRPr="00BC40C6" w:rsidTr="00492294">
        <w:tc>
          <w:tcPr>
            <w:tcW w:w="3206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05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)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V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∙Т =</w:t>
            </w:r>
            <w:r w:rsidRPr="0074190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const</w:t>
            </w:r>
          </w:p>
        </w:tc>
      </w:tr>
      <w:tr w:rsidR="00BC40C6" w:rsidRPr="00BC40C6" w:rsidTr="00492294">
        <w:tc>
          <w:tcPr>
            <w:tcW w:w="3206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058" w:type="dxa"/>
            <w:shd w:val="clear" w:color="auto" w:fill="auto"/>
          </w:tcPr>
          <w:p w:rsidR="00BC40C6" w:rsidRPr="00C82091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)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p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=const</m:t>
              </m:r>
            </m:oMath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 xml:space="preserve">Ответ: А – …; Б – …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бирку держат вертикально и открытым концом м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енно погружают в стакан с водой. Как изменяются при этом объём воздуха в пробирке и его давление? Для к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ой величины определите соответствующий характер 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5"/>
        <w:gridCol w:w="3139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ём воздух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вление воздух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уде неизменного объёма находилась при комнатной температуре смесь двух идеальных газов, п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го. Половину содержимого сосуда выпустили, а затем добавили в сосу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вого газа. Как изменились в результате парциальное давление первого газа и сумм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ое давление газов, если температура в сосуде поддер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алась неизменной? Для каждой величины определите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9"/>
        <w:gridCol w:w="3115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циальное давление п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го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вление смеси газов в с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де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уде неизменного объёма находилась при комнатной температуре смесь двух идеальных газов, п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го. Половину содержимого сосуда выпустили, а затем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добавили в сосу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торого газа. Как изменились в результате парциальное давление первого газа и сумм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ое давление газов, если температура в сосуде поддер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алась неизменной? Для каждой величины определите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9"/>
        <w:gridCol w:w="3115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циальное давление п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го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вление смеси газов в с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де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уде неизменного объёма находилась при комнатной температуре смесь двух идеальных газов, п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го. Половину содержимого сосуда выпустили, а затем добавили в сосу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вого газа. Как изменились в результате концентрация первого газа и суммарное дав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е газов, если температура в сосуде поддерживалась неизменной? Для каждой величины определите соот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6"/>
        <w:gridCol w:w="3108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центрация первого газ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вление смеси газов в с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де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двух сосудах с одинаковыми объёмами находятся и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ьные газы в количеств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первом сосуде нах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тся аргон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о втором – гелий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ных утверждения о параметрах состояния указанных газов.</w:t>
      </w:r>
    </w:p>
    <w:p w:rsidR="00BC40C6" w:rsidRPr="00BC40C6" w:rsidRDefault="00BC40C6" w:rsidP="00324CCF">
      <w:pPr>
        <w:numPr>
          <w:ilvl w:val="0"/>
          <w:numId w:val="5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Температура газа во втором сосуде больше, чем в первом.</w:t>
      </w:r>
    </w:p>
    <w:p w:rsidR="00BC40C6" w:rsidRPr="00BC40C6" w:rsidRDefault="00BC40C6" w:rsidP="00324CCF">
      <w:pPr>
        <w:numPr>
          <w:ilvl w:val="0"/>
          <w:numId w:val="5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еквадратичная скорость молекул в первом со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е больше, чем во втором.</w:t>
      </w:r>
    </w:p>
    <w:p w:rsidR="00BC40C6" w:rsidRPr="00BC40C6" w:rsidRDefault="00BC40C6" w:rsidP="00324CCF">
      <w:pPr>
        <w:numPr>
          <w:ilvl w:val="0"/>
          <w:numId w:val="5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газа во втором сосуде больше, чем в первом.</w:t>
      </w:r>
    </w:p>
    <w:p w:rsidR="00BC40C6" w:rsidRPr="00BC40C6" w:rsidRDefault="00BC40C6" w:rsidP="00324CCF">
      <w:pPr>
        <w:numPr>
          <w:ilvl w:val="0"/>
          <w:numId w:val="5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ношение средней кинетической энергии молекул газа во втором сосуде к средней кинетической энергии молекул в первом сосуде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9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40C6" w:rsidRPr="00BC40C6" w:rsidRDefault="00BC40C6" w:rsidP="00324CCF">
      <w:pPr>
        <w:numPr>
          <w:ilvl w:val="0"/>
          <w:numId w:val="5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центрации газов в сосудах одинаковые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суде неизменного объёма находится смесь двух и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ьных газов: кислорода в количеств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1 моль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 азота в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честв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сосуд добавили ещё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1 моль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ислорода, а затем выпустили половину содержимого сосуда.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тура оставалась постоянной.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ных утверждения, соответствующих конечному состоянию смеси газов.</w:t>
      </w:r>
    </w:p>
    <w:p w:rsidR="00BC40C6" w:rsidRPr="00BC40C6" w:rsidRDefault="00BC40C6" w:rsidP="00324CCF">
      <w:pPr>
        <w:numPr>
          <w:ilvl w:val="0"/>
          <w:numId w:val="5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циальное давление кислорода не изменилось.</w:t>
      </w:r>
    </w:p>
    <w:p w:rsidR="00BC40C6" w:rsidRPr="00BC40C6" w:rsidRDefault="00BC40C6" w:rsidP="00324CCF">
      <w:pPr>
        <w:numPr>
          <w:ilvl w:val="0"/>
          <w:numId w:val="5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циальное давление кислорода увеличилось.</w:t>
      </w:r>
    </w:p>
    <w:p w:rsidR="00BC40C6" w:rsidRPr="00BC40C6" w:rsidRDefault="00BC40C6" w:rsidP="00324CCF">
      <w:pPr>
        <w:numPr>
          <w:ilvl w:val="0"/>
          <w:numId w:val="5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арциальное давление азота не изменилось.</w:t>
      </w:r>
    </w:p>
    <w:p w:rsidR="00BC40C6" w:rsidRPr="00BC40C6" w:rsidRDefault="00BC40C6" w:rsidP="00324CCF">
      <w:pPr>
        <w:numPr>
          <w:ilvl w:val="0"/>
          <w:numId w:val="5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смеси газов не изменилось.</w:t>
      </w:r>
    </w:p>
    <w:p w:rsidR="00BC40C6" w:rsidRPr="00BC40C6" w:rsidRDefault="00BC40C6" w:rsidP="00324CCF">
      <w:pPr>
        <w:numPr>
          <w:ilvl w:val="0"/>
          <w:numId w:val="5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смеси газов уменьшилось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уменьшении абсолютной температуры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6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яя кинетическая энергия теплового движения молекул неона уменьшила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4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а. Какова начальная темпер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 газа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деальный газ изохорно нагревают так, что его темп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ура изменяетс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4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давление 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 1,8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. Масса газа постоянна. Найдите конечную температуру газа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деальный газ с начальным да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тер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ски расширился, при этом давление изменило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объём увеличилс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 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начальное зна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е объёма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здух нагревали в сосуде постоянного объёма. При этом абсолютная температура воздуха в сосуде повысила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4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а, а его давление увеличило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. Оказалось, что кран у сосуда был закрыт плохо, и через него просачи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я воздух. Во сколько раз уменьшилась масса воздуха в сосуде? 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какой температуре средняя кинетическая энергия теплового движения молекулы идеального газа будет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кинетической энергии, которую приобретает тело м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адающее с выс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скорение свободного падения примите равны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9,81 м/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Результат вычислений представьте в стандартном виде с точностью до сотых 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ей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Цилиндрический сосуд разделён неподвижной тепло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ирующей перегородкой. В одной части сосуда находится кислород, в другой – водород, концентрации газов о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вы. Давление кислород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 больше давления во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ода. Чему равно отношение средней кинетической эн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и молекул кислорода к средней кинетической энергии молекул водорода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аллон ёмк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2 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местил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1,5 кг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зота при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27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е давление будет создавать азот в б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не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5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зота будет вы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ено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уд объём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 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держит смесь водорода и гелия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ей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200кПа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во отношение массы водорода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массе гелия в смеси?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плоизолированный сосуд объём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делён п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городкой на две равные части. В одной части сосуда нах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тся гелий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в другой – аргон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редняя квадратичная скорость атомов аргона равна средней квадратичной скорости атомов гелия и составляе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0 м/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пределите парциальное давление гелия после удаления перегородки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лоизолированный сосуд разделён теплопроводной 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вижной перегородкой на две части одинакового объ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ё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. В одной части сосуда находя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лия, а в д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ой 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ргона. В начальный момент средняя квад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чная скорость атомов аргон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2 раз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ьше скорости атомов гелия. Определите отношение давления гелия к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авлению аргона после установления теплового равно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я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кажущуюся молярную массу смеси газов,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оящей из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рода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дорода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плотность смеси из равных масс гелия и азота при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5 ат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Молярная масса гел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 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молярная масса азот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8 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ле того, как в комнате протопили печь, температура поднялась 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5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сколько процентов у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шилось число молекул в этой комнате?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суде находится смесь азота и водорода. При темп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гда азот полностью диссоциирован на атомы, давление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диссоциации водорода нет). При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гда оба эти газа полностью диссоциированы, давление в сосуде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во отношение масс во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ода и азота в смеси?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зонепроницаемая оболочка воздушного шара имеет масс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00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Шар заполнен гелием. Он может удерживать груз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25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воздухе на высоте, где температура воздух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7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да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ва масса гелия в оболочке шара? Оболочка шара не оказывает сопротив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я изменению объёма шара, объём груза пренебрежимо мал по сравнению с объёмом шара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р наполнен гелием при атмосферном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 xml:space="preserve">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ределите массу одного квадратного метра его обол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и, если шар поднимает сам себя при радиус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,7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атура гелия и окружающего воздуха одинакова и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тикально расположенный замкнутый цилиндрический сосуд высот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делён подвижным поршнем вес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110 Н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две части, каждая из которых содержит п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022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деального газа. При какой температуре поршень будет находиться на высо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 дна сосуда? Толщ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й поршня можно пренебречь. </w:t>
      </w:r>
    </w:p>
    <w:p w:rsidR="00BC40C6" w:rsidRPr="00BC40C6" w:rsidRDefault="00BC40C6" w:rsidP="00BC40C6">
      <w:pPr>
        <w:numPr>
          <w:ilvl w:val="0"/>
          <w:numId w:val="1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ва величина силы, действующей со стороны м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инской банки с радиусом обод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аходящейся при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8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на тело человека? Температура ок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жающего воздух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атмосферное давление норма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е.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Учебно-тренировочные задания по разделу «Влажность воздуха»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тносительная влажность воздуха в закрытом сосуде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60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ой станет относительная влажность, если объём сосуда при неизменной температуре увелич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?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носительная влажность воздуха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69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пределите парциальное давление водяных паров, содержащихся в воздухе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тносительная влажность воздуха в закрытом сосуде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60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ой станет относительная влажность, если объём сосуда при неизменной температуре уменьш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?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ва относительная влажность воздуха в комнате объ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м </w:t>
      </w:r>
      <w:smartTag w:uri="urn:schemas-microsoft-com:office:smarttags" w:element="metricconverter">
        <w:smartTagPr>
          <w:attr w:name="ProductID" w:val="30 м3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30 м</w:t>
        </w: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vertAlign w:val="superscript"/>
            <w:lang w:eastAsia="ru-RU"/>
          </w:rPr>
          <w:t>3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в нем содержится </w:t>
      </w:r>
      <w:smartTag w:uri="urn:schemas-microsoft-com:office:smarttags" w:element="metricconverter">
        <w:smartTagPr>
          <w:attr w:name="ProductID" w:val="180 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eastAsia="ru-RU"/>
          </w:rPr>
          <w:t>180 г</w:t>
        </w:r>
      </w:smartTag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ды? Плотность насыщенных водяных паров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7,3 г/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носительная влажность воздуха в комнате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0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Давление насыщенного водяного пара при той же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туре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,0 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тмосферное давление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0 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Чему равно парциальное давление водяного пара в комнате?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онедельник и вторник температура воздуха была о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ковой. Парциальное давление водяного пара в атмос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е в понедельник было меньше, чем во вторник. Из 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дённого ниже списка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ьных ут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ждения и укажите их номера.</w:t>
      </w:r>
    </w:p>
    <w:p w:rsidR="00BC40C6" w:rsidRPr="00BC40C6" w:rsidRDefault="00BC40C6" w:rsidP="00324CCF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тность водяных паров, содержащихся в воздухе, в понедельник была меньше, чем во вторник.</w:t>
      </w:r>
    </w:p>
    <w:p w:rsidR="00BC40C6" w:rsidRPr="00BC40C6" w:rsidRDefault="00BC40C6" w:rsidP="00324CCF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носительная влажность воздуха в понедельник была меньше, чем во вторник. </w:t>
      </w:r>
    </w:p>
    <w:p w:rsidR="00BC40C6" w:rsidRPr="00BC40C6" w:rsidRDefault="00BC40C6" w:rsidP="00324CCF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центрация молекул водяного пара в воздухе в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ельник и вторник была одинаковой.</w:t>
      </w:r>
    </w:p>
    <w:p w:rsidR="00BC40C6" w:rsidRPr="00BC40C6" w:rsidRDefault="00BC40C6" w:rsidP="00324CCF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авление насыщенных водяных паров в понедельник было больше, чем во вторник.</w:t>
      </w:r>
    </w:p>
    <w:p w:rsidR="00BC40C6" w:rsidRPr="00BC40C6" w:rsidRDefault="00BC40C6" w:rsidP="00324CCF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сса водяных паров, содержащихся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здуха, в понедельник была больше, чем во вторник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цилиндре под поршнем находятся жидкость и её н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щенный пар. Как будут изменяться давление пара и масса жидкости при медленном перемещении поршня вниз при постоянной температуре, пока поршень не коснётся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хности жидкости? Для каждой величины определите со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1"/>
        <w:gridCol w:w="3133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вление пар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а жидкости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убботу и воскресенье температура воздуха была о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ковой. Парциальное давление водяного пара в атмос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е в субботу было больше, чем в воскресенье. Из при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ённого ниже списка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ьных утверж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 и укажите их номера.</w:t>
      </w:r>
    </w:p>
    <w:p w:rsidR="00BC40C6" w:rsidRPr="00BC40C6" w:rsidRDefault="00BC40C6" w:rsidP="00324CCF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тность водяных паров, содержащихся в воздухе, в субботу была меньше, чем в воскресенье.</w:t>
      </w:r>
    </w:p>
    <w:p w:rsidR="00BC40C6" w:rsidRPr="00BC40C6" w:rsidRDefault="00BC40C6" w:rsidP="00324CCF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носительная влажность воздуха в субботу была меньше, чем в воскресенье.</w:t>
      </w:r>
    </w:p>
    <w:p w:rsidR="00BC40C6" w:rsidRPr="00BC40C6" w:rsidRDefault="00BC40C6" w:rsidP="00324CCF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центрация молекул водяного пара в воздухе в субботу была меньше, чем в воскресенье.</w:t>
      </w:r>
    </w:p>
    <w:p w:rsidR="00BC40C6" w:rsidRPr="00BC40C6" w:rsidRDefault="00BC40C6" w:rsidP="00324CCF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насыщенных водяных паров в субботу и воскресенье было одинаковым.</w:t>
      </w:r>
    </w:p>
    <w:p w:rsidR="00BC40C6" w:rsidRPr="00BC40C6" w:rsidRDefault="00BC40C6" w:rsidP="00324CCF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а водяных паров, содержащихся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здуха, в субботу была больше, чем в воскресенье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закрытом помещении при температуре воздух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денсация паров воды на стенке стакана с водой на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ется при охлаждении воды в стакане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6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Чему 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дет равна точка росы в этом помещении, если весь воздух помещения охладить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эксперименте установлено, что при температуре воз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а в комна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3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стенке стакана с холодной водой начинается конденсация паров воды из воздуха, если с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ить температуру стакана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2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 результатам этих экспериментов определите относительную влажность в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уха. Для решения задачи воспользуйтесь таблицей.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сните, почему конденсация паров воды в воздухе может начинаться при различных значениях температуры. </w:t>
      </w:r>
    </w:p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Давление и плотность насыщенного водяного пара </w:t>
      </w:r>
    </w:p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>при различной температуре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4"/>
        <w:gridCol w:w="672"/>
        <w:gridCol w:w="672"/>
        <w:gridCol w:w="696"/>
        <w:gridCol w:w="696"/>
        <w:gridCol w:w="696"/>
        <w:gridCol w:w="719"/>
        <w:gridCol w:w="696"/>
        <w:gridCol w:w="696"/>
      </w:tblGrid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t,°C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,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гПа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ρ,г/м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  <w:t>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,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,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,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,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,6</w:t>
            </w:r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"/>
        <w:gridCol w:w="689"/>
        <w:gridCol w:w="689"/>
        <w:gridCol w:w="690"/>
        <w:gridCol w:w="690"/>
        <w:gridCol w:w="690"/>
        <w:gridCol w:w="690"/>
        <w:gridCol w:w="690"/>
        <w:gridCol w:w="717"/>
      </w:tblGrid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t,°C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,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гПа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0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ρ,г/м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  <w:t>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,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,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,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,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,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0,5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эксперименте установлено, что при температуре воз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а в комна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9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стенке стакана с холодной водой начинается конденсация паров воды из воздуха, если с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ить температуру стакана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7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 результатам этих экспериментов определите относительную влажность в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уха. Для решения задачи воспользуйтесь таблицей.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сните, почему конденсация паров воды в воздухе может начинаться при различных значениях температуры. </w:t>
      </w:r>
    </w:p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Давление и плотность насыщенного водяного пара </w:t>
      </w:r>
    </w:p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>при различной температуре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4"/>
        <w:gridCol w:w="672"/>
        <w:gridCol w:w="672"/>
        <w:gridCol w:w="696"/>
        <w:gridCol w:w="696"/>
        <w:gridCol w:w="696"/>
        <w:gridCol w:w="719"/>
        <w:gridCol w:w="696"/>
        <w:gridCol w:w="696"/>
      </w:tblGrid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t,°C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,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гПа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ρ,г/м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  <w:t>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,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,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,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,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,6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"/>
        <w:gridCol w:w="689"/>
        <w:gridCol w:w="689"/>
        <w:gridCol w:w="690"/>
        <w:gridCol w:w="690"/>
        <w:gridCol w:w="690"/>
        <w:gridCol w:w="690"/>
        <w:gridCol w:w="690"/>
        <w:gridCol w:w="717"/>
      </w:tblGrid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t,°C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,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гПа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0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ρ,г/м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perscript"/>
                <w:lang w:eastAsia="ru-RU"/>
              </w:rPr>
              <w:t>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,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,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,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,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,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0,5</w:t>
            </w:r>
          </w:p>
        </w:tc>
      </w:tr>
    </w:tbl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 закрытом сосуде постоянного объёма при комнатной температуре находится воздух, содержащий ненасыщ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ый водяной пар. Температуру воздуха увеличили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 изменились при этом концентрация молекул воды и относительная влажность воздуха в сосуде? Для каждой величины определите соответствующий характер из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8"/>
        <w:gridCol w:w="3136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центрация молекул в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ы в сосуде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ельная влажность воздуха в сосуде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кубическом метре воздуха в помещении при темпер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ход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,73∙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-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дяных паров. Пользуясь таблицей плотности насыщенных паров воды, определите относительную влажность воздуха. 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6"/>
        <w:gridCol w:w="567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</w:tblGrid>
      <w:tr w:rsidR="00BC40C6" w:rsidRPr="00BC40C6" w:rsidTr="00492294"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t,°C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7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9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3</w:t>
            </w:r>
          </w:p>
        </w:tc>
        <w:tc>
          <w:tcPr>
            <w:tcW w:w="60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4</w:t>
            </w:r>
          </w:p>
        </w:tc>
        <w:tc>
          <w:tcPr>
            <w:tcW w:w="60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5</w:t>
            </w:r>
          </w:p>
        </w:tc>
      </w:tr>
      <w:tr w:rsidR="00BC40C6" w:rsidRPr="00BC40C6" w:rsidTr="00492294"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ρ</w:t>
            </w: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,10</w:t>
            </w: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  <w:lang w:val="en-US" w:eastAsia="ru-RU"/>
              </w:rPr>
              <w:t xml:space="preserve">-2 </w:t>
            </w: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кг/м</w:t>
            </w: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  <w:lang w:eastAsia="ru-RU"/>
              </w:rPr>
              <w:t>3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36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45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54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63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73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83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94</w:t>
            </w:r>
          </w:p>
        </w:tc>
        <w:tc>
          <w:tcPr>
            <w:tcW w:w="60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06</w:t>
            </w:r>
          </w:p>
        </w:tc>
        <w:tc>
          <w:tcPr>
            <w:tcW w:w="60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18</w:t>
            </w:r>
          </w:p>
        </w:tc>
        <w:tc>
          <w:tcPr>
            <w:tcW w:w="60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30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уде под поршнем находится вода и водяной пар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0ºС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а воды равна массе пара. Объём сосуда изотермически увеличивают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ыберите из предложенных утверждений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ые верно отражают результаты этого опыта. </w:t>
      </w:r>
    </w:p>
    <w:p w:rsidR="00BC40C6" w:rsidRPr="00BC40C6" w:rsidRDefault="00BC40C6" w:rsidP="00324CCF">
      <w:pPr>
        <w:numPr>
          <w:ilvl w:val="0"/>
          <w:numId w:val="4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а воды в сосуде не изменяется.</w:t>
      </w:r>
    </w:p>
    <w:p w:rsidR="00BC40C6" w:rsidRPr="00BC40C6" w:rsidRDefault="00BC40C6" w:rsidP="00324CCF">
      <w:pPr>
        <w:numPr>
          <w:ilvl w:val="0"/>
          <w:numId w:val="4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онечном состоянии давление пара в сосуде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40C6" w:rsidRPr="00BC40C6" w:rsidRDefault="00BC40C6" w:rsidP="00324CCF">
      <w:pPr>
        <w:numPr>
          <w:ilvl w:val="0"/>
          <w:numId w:val="4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пара постоянно уменьшалось.</w:t>
      </w:r>
    </w:p>
    <w:p w:rsidR="00BC40C6" w:rsidRPr="00BC40C6" w:rsidRDefault="00BC40C6" w:rsidP="00324CCF">
      <w:pPr>
        <w:numPr>
          <w:ilvl w:val="0"/>
          <w:numId w:val="4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тность пара сначала была постоянной, а затем стала уменьшаться.</w:t>
      </w:r>
    </w:p>
    <w:p w:rsidR="00BC40C6" w:rsidRPr="00BC40C6" w:rsidRDefault="00BC40C6" w:rsidP="00324CCF">
      <w:pPr>
        <w:numPr>
          <w:ilvl w:val="0"/>
          <w:numId w:val="4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Концентрация пара в сосуде в начале и в конце опыта одинакова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суде под поршнем находится смесь сухого воздуха и насыщенного водяного пара. Объём смеси уменьшили, при этом произошла частичная конденсация пара.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тура оставалась неизменной.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тверж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, соответствующих конечному состоянию смеси газов.</w:t>
      </w:r>
    </w:p>
    <w:p w:rsidR="00BC40C6" w:rsidRPr="00BC40C6" w:rsidRDefault="00BC40C6" w:rsidP="00324CCF">
      <w:pPr>
        <w:numPr>
          <w:ilvl w:val="0"/>
          <w:numId w:val="5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циальное давление пара не изменилось.</w:t>
      </w:r>
    </w:p>
    <w:p w:rsidR="00BC40C6" w:rsidRPr="00BC40C6" w:rsidRDefault="00BC40C6" w:rsidP="00324CCF">
      <w:pPr>
        <w:numPr>
          <w:ilvl w:val="0"/>
          <w:numId w:val="5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циальное давление сухого воздуха увеличилось.</w:t>
      </w:r>
    </w:p>
    <w:p w:rsidR="00BC40C6" w:rsidRPr="00BC40C6" w:rsidRDefault="00BC40C6" w:rsidP="00324CCF">
      <w:pPr>
        <w:numPr>
          <w:ilvl w:val="0"/>
          <w:numId w:val="5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циальное давление пара увеличилось.</w:t>
      </w:r>
    </w:p>
    <w:p w:rsidR="00BC40C6" w:rsidRPr="00BC40C6" w:rsidRDefault="00BC40C6" w:rsidP="00324CCF">
      <w:pPr>
        <w:numPr>
          <w:ilvl w:val="0"/>
          <w:numId w:val="5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смеси не изменилось.</w:t>
      </w:r>
    </w:p>
    <w:p w:rsidR="00BC40C6" w:rsidRPr="00BC40C6" w:rsidRDefault="00BC40C6" w:rsidP="00324CCF">
      <w:pPr>
        <w:numPr>
          <w:ilvl w:val="0"/>
          <w:numId w:val="5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вление смеси газов уменьшилось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еклянный сосуд, содержащий воздух с относительной влаж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50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3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лотно закрыли крышкой и нагрели до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5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ираясь на законы молекулярной физики, объясните, как изменяется при этом парциальное давление водяного пара и относительная влажность в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уха в сосуде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кно в тёплой комнате запотело. Какой должна быть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ительная влажность воздуха в комнате, чтобы наб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лось это явление? Температура воздуха в комна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5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емпература воздуха на улиц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2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ясните, как вы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учили ответ. Для ответа на этот вопрос воспользуйтесь таблицей для давления насыщенных паров воды. 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7"/>
        <w:gridCol w:w="713"/>
        <w:gridCol w:w="713"/>
        <w:gridCol w:w="713"/>
        <w:gridCol w:w="713"/>
        <w:gridCol w:w="680"/>
        <w:gridCol w:w="680"/>
        <w:gridCol w:w="648"/>
        <w:gridCol w:w="680"/>
      </w:tblGrid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t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,ºС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4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,кПа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,61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,70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,81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,93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,0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,23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,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,59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9"/>
        <w:gridCol w:w="693"/>
        <w:gridCol w:w="693"/>
        <w:gridCol w:w="692"/>
        <w:gridCol w:w="692"/>
        <w:gridCol w:w="692"/>
        <w:gridCol w:w="692"/>
        <w:gridCol w:w="692"/>
        <w:gridCol w:w="692"/>
      </w:tblGrid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t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,ºС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40</w:t>
            </w:r>
          </w:p>
        </w:tc>
      </w:tr>
      <w:tr w:rsidR="00BC40C6" w:rsidRPr="00BC40C6" w:rsidTr="00492294"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,кПа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,81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,06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,1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,6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,99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,17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4,24</w:t>
            </w:r>
          </w:p>
        </w:tc>
        <w:tc>
          <w:tcPr>
            <w:tcW w:w="73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7,37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закрытом сосуде наход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6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дяного пара под да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 = 25 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бъём сосуда уменьшил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8 ра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не меняя температуры. Най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 массу пара, оставшегося после этого в сосуде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 сосуде под поршнем находится воздух с относительной влаж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60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ая часть водяных паров сконден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ется, если объём воздуха под поршнем изотермически уменьш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носительная влажность в комнате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φ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=40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ую массу воды нужно испарить для увеличения влажности в комнате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φ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=60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бъём комна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50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Плотность насыщенных паров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20º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а 1,73·10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-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г/м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 да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50 кП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зак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м сосуде наход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дяного пара. Объём сосуда уменьшил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е изменяя температуру. Найдите массу образовавшейся при этом воды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вление влажного воздуха в сосуде под поршнем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100ºС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1,8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бъём под поршнем изотермически уменьшил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4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 этом давление в сосуде увеличило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3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сительную влажность воздуха в первоначальном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оянии. Утечкой вещества из сосуда пренебречь. </w:t>
      </w:r>
    </w:p>
    <w:p w:rsidR="00BC40C6" w:rsidRPr="00BC40C6" w:rsidRDefault="00BC40C6" w:rsidP="00324CCF">
      <w:pPr>
        <w:numPr>
          <w:ilvl w:val="0"/>
          <w:numId w:val="1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замкнутом сосуде под поршнем находится воздух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=21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ды в виде равновесной смеси пара и жидкости при постоянной температуре. Если объём сосуда изо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ически увеличивают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7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, то какова будет отно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ьная влажность воздуха в сосуде? Считать, что при этом испаряе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Δ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=12 г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воды и вся вода переходит в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ообразное состояние. Плотность пара принять пренеб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жимо малой по сравнений с плотностью жидкости. 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 xml:space="preserve">Учебно-тренировочные тесты по разделу </w:t>
      </w: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>«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  <w:t>Количество теплоты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 xml:space="preserve">. 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  <w:t>Тепловые процессы при нагревании и охлаждении. Взаимные превращ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  <w:t>ния механической и внутренней энергии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>»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усок металла удельной теплоёмк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500 Дж/кг·ºК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агрели о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20ºС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затратив количество теплоты, равно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60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Чему равна масса этого куска металла?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ля приготовления ванны необходимо смешать холодную воду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84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горячую –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39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акое количество горячей воды необходимо взять для получ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0,55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оды при 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09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меется два кубика одинаковой масс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первый с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ан из железа, второй – из чугуна. Начальная температура кубик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убикам сообщили одинаковое количество тепл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1,2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после того как они нагрелись, привели их в соприкосновение.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x-none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ерных утверждения, которые соответствуют результатам проведённых экс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ментов.</w:t>
      </w:r>
    </w:p>
    <w:p w:rsidR="00BC40C6" w:rsidRPr="00BC40C6" w:rsidRDefault="00BC40C6" w:rsidP="00324CCF">
      <w:pPr>
        <w:numPr>
          <w:ilvl w:val="0"/>
          <w:numId w:val="5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осле получения количества теплоты первый кубик нагреется до более высокой температуры.</w:t>
      </w:r>
    </w:p>
    <w:p w:rsidR="00BC40C6" w:rsidRPr="00BC40C6" w:rsidRDefault="00BC40C6" w:rsidP="00324CCF">
      <w:pPr>
        <w:numPr>
          <w:ilvl w:val="0"/>
          <w:numId w:val="5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осле получения количества теплоты второй кубик нагреется до более высокой температуры.</w:t>
      </w:r>
    </w:p>
    <w:p w:rsidR="00BC40C6" w:rsidRPr="00BC40C6" w:rsidRDefault="00BC40C6" w:rsidP="00324CCF">
      <w:pPr>
        <w:numPr>
          <w:ilvl w:val="0"/>
          <w:numId w:val="5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процессе теплообмена между кубиками первый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бик отдас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288 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еплоты.</w:t>
      </w:r>
    </w:p>
    <w:p w:rsidR="00BC40C6" w:rsidRPr="00BC40C6" w:rsidRDefault="00BC40C6" w:rsidP="00324CCF">
      <w:pPr>
        <w:numPr>
          <w:ilvl w:val="0"/>
          <w:numId w:val="5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процессе теплообмена между кубиками второй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бик отдас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9208 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еплоты.</w:t>
      </w:r>
    </w:p>
    <w:p w:rsidR="00BC40C6" w:rsidRPr="00BC40C6" w:rsidRDefault="00BC40C6" w:rsidP="00324CCF">
      <w:pPr>
        <w:numPr>
          <w:ilvl w:val="0"/>
          <w:numId w:val="5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осле установления теплового равновесия темпера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а кубиков будет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4,9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Температура плавления желе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8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его удельная теплоемкост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460 Дж/кг·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а удельная теплота плавл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ж/кг. Железный метеорит влетает в атмосферу Земли со скор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,5∙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 м/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имея температур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80%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кинетической энергии метеорита при движении в атмосфере переходит во внутреннюю. Какая часть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lastRenderedPageBreak/>
        <w:t>метеорита расплавится? Ответ записать в % и округлить до целых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Высота водопа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7 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скорость воды в верхней части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м/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Определите максимально возможную разность температур воды в верхней и нижней частях водопада.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В теплоизолированный сосуд малой теплоемкости налита вода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50°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В сосуд бросили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льда, находящегося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0°С.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Какой будет установившаяся температура в сосуде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В кастрюлю налили холодной воды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9°С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и поставили на плиту, не закрывая крышкой. Через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мин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ода закипела. Через какое время после начала кипения вода полностью испарится? Ответ округлить до целых и записать в мин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На горизонтальном участке пути дли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 к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скорость поезда увеличилась о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6 км/ч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72 км/ч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акое количество топлива израсходовал двигатель локомотива на этом участке, если суммарная масса поезда и локомотив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1000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коэффициент тр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0,005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удельная теплота сгорания топлив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42 МДж/кг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КПД двигателя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0 %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ля охлаждения воды в холодильнике от температуры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76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73 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потребовалось врем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00 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акое время необходимо для превращения этой воды в лед, если   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λ /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 = 80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мпература куска свинца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7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е количество теплоты надо передать ему, чтобы распла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ась половина его массы? Температура плавления свинц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27ºС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твет выразите в килоджоулях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). Тепловыми потерями пренебречь.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мпература куска льда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вна 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е количество теплоты надо передать ему, чтобы третья часть его массы расплавилась? Ответ выразите в кил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жоулях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). Тепловыми потерями пренебречь.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калориметре находятся в тепловом равновес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ы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льда. Какой должна быть минимальная масса б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та, имеющего удельную теплоёмкост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00 Дж/кг·º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температур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39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чтобы после опускания его в кало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етр весь лёд растаял? Тепловыми потерями пренебречь.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калориметре находятся в тепловом равновес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ы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5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льда. Какой должна быть минимальная нача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ая температура алюминиевого шарика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чтобы после опускания его в калориметр весь лёд растаял?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овыми потерями пренебречь.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усок льда, имеющий температур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помещён в ка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иметр с электронагревателем. Чтобы превратить этот лёд в воду с температур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требуется количество те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0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ая температура установится внутри ка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метра, если лёд получит от нагревателя количество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75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? Теплоёмкостью калориметра и теплооб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ом с внешней средой пренебречь.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термос с большим количеством воды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кладу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1,5 кг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ьда с температурой 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3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ая масса воды замёрзнет при установлении теплового равновесия?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теплоизолированный сосуд, в котором наход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1 кг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ьда при температуре 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налил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2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оды при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массу льда в сосуде после установления теплового равновесия. Теплоёмкостью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уда и потерями тепла пренебречь. </w:t>
      </w:r>
    </w:p>
    <w:p w:rsidR="00BC40C6" w:rsidRPr="00BC40C6" w:rsidRDefault="00BC40C6" w:rsidP="00BC40C6">
      <w:pPr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 школьном физическом кружке изучали уравнение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ового баланса. В одном из опытов использовали два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ориметра. В первом калориметре находилос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оды, во втором 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0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льда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0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оды пр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ой была первоначальная температура воды в первом калориметре, если после добавления в него всего содержимого второго в первом калориметре установилас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Теплоёмкостью калориметров пренебречь.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x-none"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 xml:space="preserve">Учебно-тренировочные тесты по разделу </w:t>
      </w: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bookmarkStart w:id="3" w:name="_Ref370803571"/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 xml:space="preserve">«Термодинамика. Тепловые 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  <w:t>машины</w:t>
      </w: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>»</w:t>
      </w:r>
      <w:bookmarkEnd w:id="3"/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Гелий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0,08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грели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ΔТ = 50 К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и по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янном давлении. Какую работу он совершил в этом 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цессе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Одноатомный идеальный газ в количеств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25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адиабатном расширении совершил работ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493 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До какой температуры охладился газ, если его начальная температура был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В некотором процессе газу сообще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900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Дж теплоты, а газ при этом совершил работ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500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Дж. Чему равна внутренняя энергия газ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ри передаче количества тепл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300 Дж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его внутренняя энергия уменьшилась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100 Дж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кую работу со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шил газ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а грамма гелия, расширяясь адиабатически, совершили работу, равну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00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Дж. Молярная масса гелия    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0,004 к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Как изменилась температура гелия в этом процессе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В некотором процессе газ совершил работу, равную  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5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а его внутренняя энергия уменьшилась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5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Какой это процесс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 каком процессе подведенная к газу теплота равна работе, совершенной газом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бъём сосуда с идеальным газом уменьшили вдвое, вы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тив половину молекул газа и поддерживая температуру газа в сосуде постоянной. Как изменились в результате этого плотность газа и его внутренняя энергия?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6"/>
        <w:gridCol w:w="3141"/>
      </w:tblGrid>
      <w:tr w:rsidR="00BC40C6" w:rsidRPr="00BC40C6" w:rsidTr="00492294">
        <w:tc>
          <w:tcPr>
            <w:tcW w:w="312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Физические величины</w:t>
            </w:r>
          </w:p>
        </w:tc>
        <w:tc>
          <w:tcPr>
            <w:tcW w:w="314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Их изменение</w:t>
            </w:r>
          </w:p>
        </w:tc>
      </w:tr>
      <w:tr w:rsidR="00BC40C6" w:rsidRPr="00BC40C6" w:rsidTr="00492294">
        <w:tc>
          <w:tcPr>
            <w:tcW w:w="312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) плотность</w:t>
            </w:r>
          </w:p>
        </w:tc>
        <w:tc>
          <w:tcPr>
            <w:tcW w:w="314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увеличилась</w:t>
            </w:r>
          </w:p>
        </w:tc>
      </w:tr>
      <w:tr w:rsidR="00BC40C6" w:rsidRPr="00BC40C6" w:rsidTr="00492294">
        <w:tc>
          <w:tcPr>
            <w:tcW w:w="3126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 внутренняя энергия</w:t>
            </w:r>
          </w:p>
        </w:tc>
        <w:tc>
          <w:tcPr>
            <w:tcW w:w="314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уменьшилась</w:t>
            </w:r>
          </w:p>
        </w:tc>
      </w:tr>
      <w:tr w:rsidR="00BC40C6" w:rsidRPr="00BC40C6" w:rsidTr="00492294">
        <w:tc>
          <w:tcPr>
            <w:tcW w:w="3126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14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не изменилась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А – …; Б – ...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>Установите соответствие между описанными в первом столбце особенностями применения первого закона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одинамики и название изопроцесса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66"/>
        <w:gridCol w:w="3101"/>
      </w:tblGrid>
      <w:tr w:rsidR="00BC40C6" w:rsidRPr="00BC40C6" w:rsidTr="00492294">
        <w:tc>
          <w:tcPr>
            <w:tcW w:w="316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собенности применения первого закона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термодинамики</w:t>
            </w:r>
          </w:p>
        </w:tc>
        <w:tc>
          <w:tcPr>
            <w:tcW w:w="310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звание процесса</w:t>
            </w:r>
          </w:p>
        </w:tc>
      </w:tr>
      <w:tr w:rsidR="00BC40C6" w:rsidRPr="00BC40C6" w:rsidTr="00492294">
        <w:tc>
          <w:tcPr>
            <w:tcW w:w="3166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) всё переданное газу к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личество теплоты идёт на совершение работы, а вну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т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ренняя энергия газа остаё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т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я без изменения.</w:t>
            </w:r>
          </w:p>
        </w:tc>
        <w:tc>
          <w:tcPr>
            <w:tcW w:w="310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изотермический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  <w:tr w:rsidR="00BC40C6" w:rsidRPr="00BC40C6" w:rsidTr="00492294">
        <w:tc>
          <w:tcPr>
            <w:tcW w:w="3166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10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изобарный</w:t>
            </w:r>
          </w:p>
        </w:tc>
      </w:tr>
      <w:tr w:rsidR="00BC40C6" w:rsidRPr="00BC40C6" w:rsidTr="00492294">
        <w:tc>
          <w:tcPr>
            <w:tcW w:w="3166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 всё переданное газу к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личество теплоты идёт на изменение внутренней эн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р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гии газа</w:t>
            </w:r>
          </w:p>
        </w:tc>
        <w:tc>
          <w:tcPr>
            <w:tcW w:w="310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 изохорный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  <w:tr w:rsidR="00BC40C6" w:rsidRPr="00BC40C6" w:rsidTr="00492294">
        <w:tc>
          <w:tcPr>
            <w:tcW w:w="3166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101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) адиабатный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Ответ: А – …; Б – ..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к изменяется давление, объём, температура и внутр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яя энергия воздуха при осуществлении адиабатного 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цесса расширения воздуха?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Для каждой величины определите со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ьш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3)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5"/>
        <w:gridCol w:w="1566"/>
        <w:gridCol w:w="1566"/>
        <w:gridCol w:w="1567"/>
      </w:tblGrid>
      <w:tr w:rsidR="00BC40C6" w:rsidRPr="00BC40C6" w:rsidTr="00492294">
        <w:tc>
          <w:tcPr>
            <w:tcW w:w="156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вление </w:t>
            </w:r>
          </w:p>
        </w:tc>
        <w:tc>
          <w:tcPr>
            <w:tcW w:w="156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ъём </w:t>
            </w:r>
          </w:p>
        </w:tc>
        <w:tc>
          <w:tcPr>
            <w:tcW w:w="156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мпература </w:t>
            </w:r>
          </w:p>
        </w:tc>
        <w:tc>
          <w:tcPr>
            <w:tcW w:w="1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нутренняя энергия</w:t>
            </w:r>
          </w:p>
        </w:tc>
      </w:tr>
      <w:tr w:rsidR="00BC40C6" w:rsidRPr="00BC40C6" w:rsidTr="00492294">
        <w:tc>
          <w:tcPr>
            <w:tcW w:w="156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6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6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: …, …, …, …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и очень медленном движении поршня в цилиндре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рытого воздушного насоса объём воздуха уменьшился. Как изменяются при этом давление, температура и вн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енняя энергия? Для каждой величины определите со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етствующий характер изменения:</w:t>
      </w:r>
    </w:p>
    <w:p w:rsidR="00BC40C6" w:rsidRPr="00BC40C6" w:rsidRDefault="00BC40C6" w:rsidP="00324CCF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лась</w:t>
      </w:r>
    </w:p>
    <w:p w:rsidR="00BC40C6" w:rsidRPr="00BC40C6" w:rsidRDefault="00BC40C6" w:rsidP="00324CCF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лась</w:t>
      </w:r>
    </w:p>
    <w:p w:rsidR="00BC40C6" w:rsidRPr="00BC40C6" w:rsidRDefault="00BC40C6" w:rsidP="00324CCF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 не изменилась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в таблицу выбранные цифры для каждой фи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величины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5"/>
        <w:gridCol w:w="1984"/>
        <w:gridCol w:w="2405"/>
      </w:tblGrid>
      <w:tr w:rsidR="00BC40C6" w:rsidRPr="00BC40C6" w:rsidTr="00492294">
        <w:tc>
          <w:tcPr>
            <w:tcW w:w="187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вление </w:t>
            </w:r>
          </w:p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мпература </w:t>
            </w:r>
          </w:p>
        </w:tc>
        <w:tc>
          <w:tcPr>
            <w:tcW w:w="24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нутренняя энергия</w:t>
            </w:r>
          </w:p>
        </w:tc>
      </w:tr>
      <w:tr w:rsidR="00BC40C6" w:rsidRPr="00BC40C6" w:rsidTr="00492294">
        <w:tc>
          <w:tcPr>
            <w:tcW w:w="187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4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40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 ; ...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деальный одноатомный газ находится в сосуде с жё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ими стенками объём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6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нагревании его вн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енняя энергия увеличилась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8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На сколько в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осло давление газа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Сосуд, содержащий некоторую массу азота, при нормальных условиях движется со скор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0 м/с.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Какова будет максимальная температура азота при внезапной остановке сосуда? Удельная теплоемкость азота при постоянном объеме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745 Дж/кг·К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Какую работу совершил газ в процессе 1–2–3, если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440" w:dyaOrig="340">
          <v:shape id="_x0000_i1221" type="#_x0000_t75" style="width:22pt;height:17pt" o:ole="">
            <v:imagedata r:id="rId257" o:title=""/>
          </v:shape>
          <o:OLEObject Type="Embed" ProgID="Equation.DSMT4" ShapeID="_x0000_i1221" DrawAspect="Content" ObjectID="_1581311723" r:id="rId258"/>
        </w:objec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1,5 </w: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л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;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480" w:dyaOrig="340">
          <v:shape id="_x0000_i1222" type="#_x0000_t75" style="width:24pt;height:17pt" o:ole="">
            <v:imagedata r:id="rId259" o:title=""/>
          </v:shape>
          <o:OLEObject Type="Embed" ProgID="Equation.DSMT4" ShapeID="_x0000_i1222" DrawAspect="Content" ObjectID="_1581311724" r:id="rId260"/>
        </w:objec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3,5 </w: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л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; </w:t>
      </w:r>
      <w:r w:rsidRPr="00BC40C6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x-none" w:eastAsia="x-none"/>
        </w:rPr>
        <w:object w:dxaOrig="1060" w:dyaOrig="360">
          <v:shape id="_x0000_i1223" type="#_x0000_t75" style="width:53pt;height:18pt" o:ole="">
            <v:imagedata r:id="rId261" o:title=""/>
          </v:shape>
          <o:OLEObject Type="Embed" ProgID="Equation.DSMT4" ShapeID="_x0000_i1223" DrawAspect="Content" ObjectID="_1581311725" r:id="rId262"/>
        </w:objec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П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;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1080" w:dyaOrig="360">
          <v:shape id="_x0000_i1224" type="#_x0000_t75" style="width:54pt;height:18pt" o:ole="">
            <v:imagedata r:id="rId263" o:title=""/>
          </v:shape>
          <o:OLEObject Type="Embed" ProgID="Equation.DSMT4" ShapeID="_x0000_i1224" DrawAspect="Content" ObjectID="_1581311726" r:id="rId264"/>
        </w:objec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П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>?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09980</wp:posOffset>
                </wp:positionH>
                <wp:positionV relativeFrom="paragraph">
                  <wp:posOffset>4445</wp:posOffset>
                </wp:positionV>
                <wp:extent cx="1708150" cy="991235"/>
                <wp:effectExtent l="6350" t="2540" r="9525" b="0"/>
                <wp:wrapNone/>
                <wp:docPr id="153" name="Группа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8150" cy="991235"/>
                          <a:chOff x="7434" y="7283"/>
                          <a:chExt cx="3240" cy="1859"/>
                        </a:xfrm>
                      </wpg:grpSpPr>
                      <wps:wsp>
                        <wps:cNvPr id="154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7434" y="7298"/>
                            <a:ext cx="3240" cy="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Line 112"/>
                        <wps:cNvCnPr/>
                        <wps:spPr bwMode="auto">
                          <a:xfrm flipV="1">
                            <a:off x="7974" y="8693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13"/>
                        <wps:cNvCnPr/>
                        <wps:spPr bwMode="auto">
                          <a:xfrm flipV="1">
                            <a:off x="7974" y="7478"/>
                            <a:ext cx="0" cy="11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14"/>
                        <wps:cNvCnPr/>
                        <wps:spPr bwMode="auto">
                          <a:xfrm flipV="1">
                            <a:off x="7974" y="826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15"/>
                        <wps:cNvCnPr/>
                        <wps:spPr bwMode="auto">
                          <a:xfrm>
                            <a:off x="7974" y="786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16"/>
                        <wps:cNvCnPr/>
                        <wps:spPr bwMode="auto">
                          <a:xfrm flipV="1">
                            <a:off x="8859" y="7859"/>
                            <a:ext cx="0" cy="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17"/>
                        <wps:cNvCnPr/>
                        <wps:spPr bwMode="auto">
                          <a:xfrm flipV="1">
                            <a:off x="9759" y="8268"/>
                            <a:ext cx="0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1" name="Group 118"/>
                        <wpg:cNvGrpSpPr>
                          <a:grpSpLocks/>
                        </wpg:cNvGrpSpPr>
                        <wpg:grpSpPr bwMode="auto">
                          <a:xfrm flipH="1">
                            <a:off x="8859" y="7868"/>
                            <a:ext cx="900" cy="0"/>
                            <a:chOff x="8679" y="8249"/>
                            <a:chExt cx="900" cy="0"/>
                          </a:xfrm>
                        </wpg:grpSpPr>
                        <wps:wsp>
                          <wps:cNvPr id="162" name="Line 119"/>
                          <wps:cNvCnPr/>
                          <wps:spPr bwMode="auto">
                            <a:xfrm>
                              <a:off x="8679" y="8249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120"/>
                          <wps:cNvCnPr/>
                          <wps:spPr bwMode="auto">
                            <a:xfrm flipH="1">
                              <a:off x="9054" y="824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4" name="Group 121"/>
                        <wpg:cNvGrpSpPr>
                          <a:grpSpLocks/>
                        </wpg:cNvGrpSpPr>
                        <wpg:grpSpPr bwMode="auto">
                          <a:xfrm>
                            <a:off x="9759" y="7868"/>
                            <a:ext cx="0" cy="425"/>
                            <a:chOff x="9579" y="7844"/>
                            <a:chExt cx="0" cy="425"/>
                          </a:xfrm>
                        </wpg:grpSpPr>
                        <wps:wsp>
                          <wps:cNvPr id="165" name="Line 122"/>
                          <wps:cNvCnPr/>
                          <wps:spPr bwMode="auto">
                            <a:xfrm flipV="1">
                              <a:off x="9579" y="7844"/>
                              <a:ext cx="0" cy="4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23"/>
                          <wps:cNvCnPr/>
                          <wps:spPr bwMode="auto">
                            <a:xfrm>
                              <a:off x="9579" y="7949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7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7493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9489" y="7493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9624" y="8063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7524" y="7283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0014" y="8677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7539" y="8069"/>
                            <a:ext cx="52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40" w:dyaOrig="300">
                                  <v:shape id="_x0000_i1268" type="#_x0000_t75" style="width:12pt;height:15pt" o:ole="">
                                    <v:imagedata r:id="rId265" o:title=""/>
                                  </v:shape>
                                  <o:OLEObject Type="Embed" ProgID="Equation.DSMT4" ShapeID="_x0000_i1268" DrawAspect="Content" ObjectID="_1581311757" r:id="rId2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7539" y="7643"/>
                            <a:ext cx="54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60" w:dyaOrig="300">
                                  <v:shape id="_x0000_i1269" type="#_x0000_t75" style="width:13pt;height:15pt" o:ole="">
                                    <v:imagedata r:id="rId267" o:title=""/>
                                  </v:shape>
                                  <o:OLEObject Type="Embed" ProgID="Equation.DSMT4" ShapeID="_x0000_i1269" DrawAspect="Content" ObjectID="_1581311758" r:id="rId2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8646" y="8698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20" w:dyaOrig="300">
                                  <v:shape id="_x0000_i1270" type="#_x0000_t75" style="width:11pt;height:15pt" o:ole="">
                                    <v:imagedata r:id="rId269" o:title=""/>
                                  </v:shape>
                                  <o:OLEObject Type="Embed" ProgID="Equation.DSMT4" ShapeID="_x0000_i1270" DrawAspect="Content" ObjectID="_1581311759" r:id="rId2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9491" y="8692"/>
                            <a:ext cx="52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40" w:dyaOrig="300">
                                  <v:shape id="_x0000_i1271" type="#_x0000_t75" style="width:12pt;height:15pt" o:ole="">
                                    <v:imagedata r:id="rId271" o:title=""/>
                                  </v:shape>
                                  <o:OLEObject Type="Embed" ProgID="Equation.DSMT4" ShapeID="_x0000_i1271" DrawAspect="Content" ObjectID="_1581311760" r:id="rId2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3" o:spid="_x0000_s1269" style="position:absolute;left:0;text-align:left;margin-left:87.4pt;margin-top:.35pt;width:134.5pt;height:78.05pt;z-index:251671552" coordorigin="7434,7283" coordsize="3240,1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">
                <v:rect id="Rectangle 111" o:spid="_x0000_s1270" style="position:absolute;left:7434;top:7298;width:324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n1gcIA&#10;AADcAAAADwAAAGRycy9kb3ducmV2LnhtbERP32vCMBB+F/Y/hBvsTdONKaOaSjcm7EmYCtO3ozmT&#10;0uZSmsx2/70RBr7dx/fzVuvRteJCfag9K3ieZSCIK69rNgoO+830DUSIyBpbz6TgjwKsi4fJCnPt&#10;B/6myy4akUI45KjAxtjlUobKksMw8x1x4s6+dxgT7I3UPQ4p3LXyJcsW0mHNqcFiRx+Wqmb36xR8&#10;dqdtOTdBlj/RHhv/Pmzs1ij19DiWSxCRxngX/7u/dJo/f4XbM+kCW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efWBwgAAANwAAAAPAAAAAAAAAAAAAAAAAJgCAABkcnMvZG93&#10;bnJldi54bWxQSwUGAAAAAAQABAD1AAAAhwMAAAAA&#10;" filled="f"/>
                <v:line id="Line 112" o:spid="_x0000_s1271" style="position:absolute;flip:y;visibility:visible;mso-wrap-style:square" from="7974,8693" to="10314,8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82+MAAAADcAAAADwAAAGRycy9kb3ducmV2LnhtbERP32vCMBB+H/g/hBP2NlMHlVGbigiC&#10;iAV1w+ejOdticilNpu1/vwjC3u7j+3n5arBG3Kn3rWMF81kCgrhyuuVawc/39uMLhA/IGo1jUjCS&#10;h1Uxecsx0+7BJ7qfQy1iCPsMFTQhdJmUvmrIop+5jjhyV9dbDBH2tdQ9PmK4NfIzSRbSYsuxocGO&#10;Ng1Vt/OvVWD4cjsd0j1RcqzHcr7Wg5GlUu/TYb0EEWgI/+KXe6fj/DSF5zPxAln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PNvjAAAAA3AAAAA8AAAAAAAAAAAAAAAAA&#10;oQIAAGRycy9kb3ducmV2LnhtbFBLBQYAAAAABAAEAPkAAACOAwAAAAA=&#10;">
                  <v:stroke endarrow="block" endarrowwidth="narrow" endarrowlength="short"/>
                </v:line>
                <v:line id="Line 113" o:spid="_x0000_s1272" style="position:absolute;flip:y;visibility:visible;mso-wrap-style:square" from="7974,7478" to="7974,8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2oj7wAAADcAAAADwAAAGRycy9kb3ducmV2LnhtbERPSwrCMBDdC94hjOBOUwVFqlFEEEQU&#10;/OF6aMa2mExKE7Xe3giCu3m878wWjTXiSbUvHSsY9BMQxJnTJecKLud1bwLCB2SNxjEpeJOHxbzd&#10;mmGq3YuP9DyFXMQQ9ikqKEKoUil9VpBF33cVceRurrYYIqxzqWt8xXBr5DBJxtJiybGhwIpWBWX3&#10;08MqMHy9H3ejLVFyyN/7wVI3Ru6V6naa5RREoCb8xT/3Rsf5ozF8n4kXyPk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2R2oj7wAAADcAAAADwAAAAAAAAAAAAAAAAChAgAA&#10;ZHJzL2Rvd25yZXYueG1sUEsFBgAAAAAEAAQA+QAAAIoDAAAAAA==&#10;">
                  <v:stroke endarrow="block" endarrowwidth="narrow" endarrowlength="short"/>
                </v:line>
                <v:line id="Line 114" o:spid="_x0000_s1273" style="position:absolute;flip:y;visibility:visible;mso-wrap-style:square" from="7974,8264" to="9774,8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+tssEAAADcAAAADwAAAGRycy9kb3ducmV2LnhtbERPS4vCMBC+C/6HMII3TSu+6BrFB6Ls&#10;9qK7ex+asS02k9JErf/eCAt7m4/vOYtVaypxp8aVlhXEwwgEcWZ1ybmCn+/9YA7CeWSNlWVS8CQH&#10;q2W3s8BE2wef6H72uQgh7BJUUHhfJ1K6rCCDbmhr4sBdbGPQB9jkUjf4COGmkqMomkqDJYeGAmva&#10;FpRdzzejIE032dW2X9PDMZ2Vo/FnvOP4V6l+r11/gPDU+n/xn/uow/zJDN7PhAv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v62ywQAAANwAAAAPAAAAAAAAAAAAAAAA&#10;AKECAABkcnMvZG93bnJldi54bWxQSwUGAAAAAAQABAD5AAAAjwMAAAAA&#10;">
                  <v:stroke dashstyle="longDash"/>
                </v:line>
                <v:line id="Line 115" o:spid="_x0000_s1274" style="position:absolute;visibility:visible;mso-wrap-style:square" from="7974,7868" to="8874,7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zXCsYAAADcAAAADwAAAGRycy9kb3ducmV2LnhtbESPT0vDQBDF74LfYRnBm90Yqi2x26It&#10;BSmC9h96HLJjNpidTbNrGr+9cxC8zfDevPeb2WLwjeqpi3VgA7ejDBRxGWzNlYHDfn0zBRUTssUm&#10;MBn4oQiL+eXFDAsbzrylfpcqJSEcCzTgUmoLrWPpyGMchZZYtM/QeUyydpW2HZ4l3Dc6z7J77bFm&#10;aXDY0tJR+bX79gbeNj0d/csHvW7W48nq9JSTe8+Nub4aHh9AJRrSv/nv+tkK/p3QyjMygZ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81wrGAAAA3AAAAA8AAAAAAAAA&#10;AAAAAAAAoQIAAGRycy9kb3ducmV2LnhtbFBLBQYAAAAABAAEAPkAAACUAwAAAAA=&#10;">
                  <v:stroke dashstyle="longDash"/>
                </v:line>
                <v:line id="Line 116" o:spid="_x0000_s1275" style="position:absolute;flip:y;visibility:visible;mso-wrap-style:square" from="8859,7859" to="8859,8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ycW8MAAADcAAAADwAAAGRycy9kb3ducmV2LnhtbERPS2vCQBC+C/6HZQre6ibio03diK2I&#10;orlo2/uQnSYh2dmQXTX++26h4G0+vucsV71pxJU6V1lWEI8jEMS51RUXCr4+t88vIJxH1thYJgV3&#10;crBKh4MlJtre+ETXsy9ECGGXoILS+zaR0uUlGXRj2xIH7sd2Bn2AXSF1h7cQbho5iaK5NFhxaCix&#10;pY+S8vp8MQqy7D2vbX+c7/bZoppMD/GG42+lRk/9+g2Ep94/xP/uvQ7zZ6/w90y4QK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snFvDAAAA3AAAAA8AAAAAAAAAAAAA&#10;AAAAoQIAAGRycy9kb3ducmV2LnhtbFBLBQYAAAAABAAEAPkAAACRAwAAAAA=&#10;">
                  <v:stroke dashstyle="longDash"/>
                </v:line>
                <v:line id="Line 117" o:spid="_x0000_s1276" style="position:absolute;flip:y;visibility:visible;mso-wrap-style:square" from="9759,8268" to="9759,8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r/e8UAAADcAAAADwAAAGRycy9kb3ducmV2LnhtbESPS2/CQAyE75X6H1au1FvZBFUpCiyo&#10;D6Eimguvu5U1SUTWG2UXSP89PiBxszXjmc+zxeBadaE+NJ4NpKMEFHHpbcOVgf1u+TYBFSKyxdYz&#10;GfinAIv589MMc+uvvKHLNlZKQjjkaKCOscu1DmVNDsPId8SiHX3vMMraV9r2eJVw1+pxkmTaYcPS&#10;UGNH3zWVp+3ZGSiKr/Lkh7/sd1V8NOP3dfrD6cGY15fhcwoq0hAf5vv1ygp+JvjyjEy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Tr/e8UAAADcAAAADwAAAAAAAAAA&#10;AAAAAAChAgAAZHJzL2Rvd25yZXYueG1sUEsFBgAAAAAEAAQA+QAAAJMDAAAAAA==&#10;">
                  <v:stroke dashstyle="longDash"/>
                </v:line>
                <v:group id="Group 118" o:spid="_x0000_s1277" style="position:absolute;left:8859;top:7868;width:900;height:0;flip:x" coordorigin="8679,8249" coordsize="90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rxKF/CAAAA3AAAAA8A&#10;AAAAAAAAAAAAAAAAqgIAAGRycy9kb3ducmV2LnhtbFBLBQYAAAAABAAEAPoAAACZAwAAAAA=&#10;">
                  <v:line id="Line 119" o:spid="_x0000_s1278" style="position:absolute;visibility:visible;mso-wrap-style:square" from="8679,8249" to="9579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  <v:line id="Line 120" o:spid="_x0000_s1279" style="position:absolute;flip:x;visibility:visible;mso-wrap-style:square" from="9054,8249" to="9234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bBqsEAAADcAAAADwAAAGRycy9kb3ducmV2LnhtbERP32vCMBB+F/Y/hBP2pmkdE+lMSxkI&#10;Y0yYVfZ8NGdbmlxKk9X63y+Dwd7u4/t5+2K2Rkw0+s6xgnSdgCCune64UXA5H1Y7ED4gazSOScGd&#10;PBT5w2KPmXY3PtFUhUbEEPYZKmhDGDIpfd2SRb92A3Hkrm60GCIcG6lHvMVwa+QmSbbSYsexocWB&#10;Xluq++rbKjD81Z8+nt+Jks/mfkxLPRt5VOpxOZcvIALN4V/8537Tcf72CX6fiRfI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BsGqwQAAANwAAAAPAAAAAAAAAAAAAAAA&#10;AKECAABkcnMvZG93bnJldi54bWxQSwUGAAAAAAQABAD5AAAAjwMAAAAA&#10;">
                    <v:stroke endarrow="block" endarrowwidth="narrow" endarrowlength="short"/>
                  </v:line>
                </v:group>
                <v:group id="Group 121" o:spid="_x0000_s1280" style="position:absolute;left:9759;top:7868;width:0;height:425" coordorigin="9579,7844" coordsize="0,4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line id="Line 122" o:spid="_x0000_s1281" style="position:absolute;flip:y;visibility:visible;mso-wrap-style:square" from="9579,7844" to="9579,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    <v:line id="Line 123" o:spid="_x0000_s1282" style="position:absolute;visibility:visible;mso-wrap-style:square" from="9579,7949" to="9579,8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2L9sUAAADcAAAADwAAAGRycy9kb3ducmV2LnhtbERPTWvCQBC9F/wPywi9lGbTHmIbXUWK&#10;imgvGg8ex+w0G5qdDdmNpv++KxR6m8f7nNlisI24UudrxwpekhQEcel0zZWCU7F+fgPhA7LGxjEp&#10;+CEPi/noYYa5djc+0PUYKhFD2OeowITQ5lL60pBFn7iWOHJfrrMYIuwqqTu8xXDbyNc0zaTFmmOD&#10;wZY+DJXfx94q+OzPF1Psz4fTvljuNsOTnuxW70o9joflFESgIfyL/9xbHednGdyfiRf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2L9sUAAADcAAAADwAAAAAAAAAA&#10;AAAAAAChAgAAZHJzL2Rvd25yZXYueG1sUEsFBgAAAAAEAAQA+QAAAJMDAAAAAA==&#10;">
                    <v:stroke endarrow="block" endarrowwidth="narrow" endarrowlength="short"/>
                  </v:line>
                </v:group>
                <v:shape id="Text Box 124" o:spid="_x0000_s1283" type="#_x0000_t202" style="position:absolute;left:8589;top:7493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125" o:spid="_x0000_s1284" type="#_x0000_t202" style="position:absolute;left:9489;top:7493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26" o:spid="_x0000_s1285" type="#_x0000_t202" style="position:absolute;left:9624;top:8063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27" o:spid="_x0000_s1286" type="#_x0000_t202" style="position:absolute;left:7524;top:7283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20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sz w:val="2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Text Box 128" o:spid="_x0000_s1287" type="#_x0000_t202" style="position:absolute;left:10014;top:8677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20"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129" o:spid="_x0000_s1288" type="#_x0000_t202" style="position:absolute;left:7539;top:8069;width:5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40" w:dyaOrig="300">
                            <v:shape id="_x0000_i1268" type="#_x0000_t75" style="width:12pt;height:15pt" o:ole="">
                              <v:imagedata r:id="rId273" o:title=""/>
                            </v:shape>
                            <o:OLEObject Type="Embed" ProgID="Equation.DSMT4" ShapeID="_x0000_i1268" DrawAspect="Content" ObjectID="_1579511581" r:id="rId274"/>
                          </w:object>
                        </w:r>
                      </w:p>
                    </w:txbxContent>
                  </v:textbox>
                </v:shape>
                <v:shape id="Text Box 130" o:spid="_x0000_s1289" type="#_x0000_t202" style="position:absolute;left:7539;top:7643;width:54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60" w:dyaOrig="300">
                            <v:shape id="_x0000_i1269" type="#_x0000_t75" style="width:13pt;height:15pt" o:ole="">
                              <v:imagedata r:id="rId275" o:title=""/>
                            </v:shape>
                            <o:OLEObject Type="Embed" ProgID="Equation.DSMT4" ShapeID="_x0000_i1269" DrawAspect="Content" ObjectID="_1579511582" r:id="rId276"/>
                          </w:object>
                        </w:r>
                      </w:p>
                    </w:txbxContent>
                  </v:textbox>
                </v:shape>
                <v:shape id="Text Box 131" o:spid="_x0000_s1290" type="#_x0000_t202" style="position:absolute;left:8646;top:8698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20" w:dyaOrig="300">
                            <v:shape id="_x0000_i1270" type="#_x0000_t75" style="width:11pt;height:15pt" o:ole="">
                              <v:imagedata r:id="rId277" o:title=""/>
                            </v:shape>
                            <o:OLEObject Type="Embed" ProgID="Equation.DSMT4" ShapeID="_x0000_i1270" DrawAspect="Content" ObjectID="_1579511583" r:id="rId278"/>
                          </w:object>
                        </w:r>
                      </w:p>
                    </w:txbxContent>
                  </v:textbox>
                </v:shape>
                <v:shape id="Text Box 132" o:spid="_x0000_s1291" type="#_x0000_t202" style="position:absolute;left:9491;top:8692;width:5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40" w:dyaOrig="300">
                            <v:shape id="_x0000_i1271" type="#_x0000_t75" style="width:12pt;height:15pt" o:ole="">
                              <v:imagedata r:id="rId279" o:title=""/>
                            </v:shape>
                            <o:OLEObject Type="Embed" ProgID="Equation.DSMT4" ShapeID="_x0000_i1271" DrawAspect="Content" ObjectID="_1579511584" r:id="rId28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40C6" w:rsidRPr="00BC40C6" w:rsidRDefault="00BC40C6" w:rsidP="00BC40C6">
      <w:pPr>
        <w:tabs>
          <w:tab w:val="left" w:pos="360"/>
        </w:tabs>
        <w:spacing w:after="120" w:line="240" w:lineRule="auto"/>
        <w:ind w:left="360" w:hanging="360"/>
        <w:rPr>
          <w:rFonts w:ascii="Times New Roman" w:eastAsia="Times New Roman" w:hAnsi="Times New Roman" w:cs="Times New Roman"/>
          <w:b/>
          <w:bCs/>
          <w:i/>
          <w:iCs/>
          <w:sz w:val="20"/>
          <w:szCs w:val="20"/>
          <w:lang w:val="x-none" w:eastAsia="x-none"/>
        </w:rPr>
      </w:pPr>
    </w:p>
    <w:p w:rsidR="00BC40C6" w:rsidRPr="00BC40C6" w:rsidRDefault="00BC40C6" w:rsidP="00BC40C6">
      <w:pPr>
        <w:tabs>
          <w:tab w:val="left" w:pos="360"/>
        </w:tabs>
        <w:spacing w:after="120" w:line="240" w:lineRule="auto"/>
        <w:ind w:left="360" w:hanging="360"/>
        <w:rPr>
          <w:rFonts w:ascii="Times New Roman" w:eastAsia="Times New Roman" w:hAnsi="Times New Roman" w:cs="Times New Roman"/>
          <w:bCs/>
          <w:iCs/>
          <w:sz w:val="20"/>
          <w:szCs w:val="20"/>
          <w:lang w:val="x-none" w:eastAsia="x-none"/>
        </w:rPr>
      </w:pPr>
    </w:p>
    <w:p w:rsidR="00BC40C6" w:rsidRPr="00BC40C6" w:rsidRDefault="00BC40C6" w:rsidP="00BC40C6">
      <w:pPr>
        <w:tabs>
          <w:tab w:val="left" w:pos="360"/>
        </w:tabs>
        <w:spacing w:after="120" w:line="240" w:lineRule="auto"/>
        <w:ind w:left="360" w:hanging="360"/>
        <w:rPr>
          <w:rFonts w:ascii="Times New Roman" w:eastAsia="Times New Roman" w:hAnsi="Times New Roman" w:cs="Times New Roman"/>
          <w:bCs/>
          <w:iCs/>
          <w:sz w:val="20"/>
          <w:szCs w:val="20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0"/>
          <w:szCs w:val="20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Какую работу совершил газ в процессе 1–2, если </w:t>
      </w:r>
      <w:r w:rsidRPr="00BC40C6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x-none" w:eastAsia="x-none"/>
        </w:rPr>
        <w:object w:dxaOrig="440" w:dyaOrig="340">
          <v:shape id="_x0000_i1225" type="#_x0000_t75" style="width:22pt;height:17pt" o:ole="">
            <v:imagedata r:id="rId257" o:title=""/>
          </v:shape>
          <o:OLEObject Type="Embed" ProgID="Equation.DSMT4" ShapeID="_x0000_i1225" DrawAspect="Content" ObjectID="_1581311727" r:id="rId281"/>
        </w:objec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2</w: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л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480" w:dyaOrig="340">
          <v:shape id="_x0000_i1226" type="#_x0000_t75" style="width:24pt;height:17pt" o:ole="">
            <v:imagedata r:id="rId259" o:title=""/>
          </v:shape>
          <o:OLEObject Type="Embed" ProgID="Equation.DSMT4" ShapeID="_x0000_i1226" DrawAspect="Content" ObjectID="_1581311728" r:id="rId282"/>
        </w:objec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3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л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1040" w:dyaOrig="360">
          <v:shape id="_x0000_i1227" type="#_x0000_t75" style="width:52pt;height:18pt" o:ole="">
            <v:imagedata r:id="rId283" o:title=""/>
          </v:shape>
          <o:OLEObject Type="Embed" ProgID="Equation.DSMT4" ShapeID="_x0000_i1227" DrawAspect="Content" ObjectID="_1581311729" r:id="rId284"/>
        </w:objec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Па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820" w:dyaOrig="360">
          <v:shape id="_x0000_i1228" type="#_x0000_t75" style="width:41pt;height:18pt" o:ole="">
            <v:imagedata r:id="rId285" o:title=""/>
          </v:shape>
          <o:OLEObject Type="Embed" ProgID="Equation.DSMT4" ShapeID="_x0000_i1228" DrawAspect="Content" ObjectID="_1581311730" r:id="rId286"/>
        </w:objec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П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? 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40640</wp:posOffset>
                </wp:positionV>
                <wp:extent cx="342900" cy="230505"/>
                <wp:effectExtent l="1270" t="0" r="0" b="0"/>
                <wp:wrapNone/>
                <wp:docPr id="152" name="Поле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52" o:spid="_x0000_s1292" type="#_x0000_t202" style="position:absolute;left:0;text-align:left;margin-left:120pt;margin-top:3.2pt;width:27pt;height:18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" filled="f" stroked="f">
                <v:textbox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24915</wp:posOffset>
                </wp:positionH>
                <wp:positionV relativeFrom="paragraph">
                  <wp:posOffset>103505</wp:posOffset>
                </wp:positionV>
                <wp:extent cx="347980" cy="281940"/>
                <wp:effectExtent l="0" t="0" r="0" b="0"/>
                <wp:wrapNone/>
                <wp:docPr id="151" name="Поле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9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position w:val="-10"/>
                                <w:sz w:val="20"/>
                              </w:rPr>
                              <w:object w:dxaOrig="260" w:dyaOrig="300">
                                <v:shape id="_x0000_i1272" type="#_x0000_t75" style="width:13pt;height:15pt" o:ole="">
                                  <v:imagedata r:id="rId267" o:title=""/>
                                </v:shape>
                                <o:OLEObject Type="Embed" ProgID="Equation.DSMT4" ShapeID="_x0000_i1272" DrawAspect="Content" ObjectID="_1581311761" r:id="rId28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51" o:spid="_x0000_s1293" type="#_x0000_t202" style="position:absolute;left:0;text-align:left;margin-left:96.45pt;margin-top:8.15pt;width:27.4pt;height:22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" filled="f" stroked="f">
                <v:textbox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position w:val="-10"/>
                          <w:sz w:val="20"/>
                        </w:rPr>
                        <w:object w:dxaOrig="260" w:dyaOrig="300">
                          <v:shape id="_x0000_i1272" type="#_x0000_t75" style="width:13pt;height:15pt" o:ole="">
                            <v:imagedata r:id="rId275" o:title=""/>
                          </v:shape>
                          <o:OLEObject Type="Embed" ProgID="Equation.DSMT4" ShapeID="_x0000_i1272" DrawAspect="Content" ObjectID="_1579511585" r:id="rId2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23950</wp:posOffset>
                </wp:positionH>
                <wp:positionV relativeFrom="paragraph">
                  <wp:posOffset>-33020</wp:posOffset>
                </wp:positionV>
                <wp:extent cx="1714500" cy="1043940"/>
                <wp:effectExtent l="10795" t="1905" r="8255" b="11430"/>
                <wp:wrapNone/>
                <wp:docPr id="137" name="Группа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043940"/>
                          <a:chOff x="2762" y="9588"/>
                          <a:chExt cx="2700" cy="1644"/>
                        </a:xfrm>
                      </wpg:grpSpPr>
                      <wps:wsp>
                        <wps:cNvPr id="13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762" y="9612"/>
                            <a:ext cx="2700" cy="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9" name="Group 8"/>
                        <wpg:cNvGrpSpPr>
                          <a:grpSpLocks/>
                        </wpg:cNvGrpSpPr>
                        <wpg:grpSpPr bwMode="auto">
                          <a:xfrm>
                            <a:off x="3313" y="9752"/>
                            <a:ext cx="1877" cy="1035"/>
                            <a:chOff x="5439" y="6599"/>
                            <a:chExt cx="1877" cy="1035"/>
                          </a:xfrm>
                        </wpg:grpSpPr>
                        <wpg:grpSp>
                          <wpg:cNvPr id="140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5439" y="6599"/>
                              <a:ext cx="1877" cy="1035"/>
                              <a:chOff x="4734" y="7994"/>
                              <a:chExt cx="1877" cy="1035"/>
                            </a:xfrm>
                          </wpg:grpSpPr>
                          <wps:wsp>
                            <wps:cNvPr id="141" name="Line 10"/>
                            <wps:cNvCnPr/>
                            <wps:spPr bwMode="auto">
                              <a:xfrm flipV="1">
                                <a:off x="4734" y="7994"/>
                                <a:ext cx="0" cy="10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Line 11"/>
                            <wps:cNvCnPr/>
                            <wps:spPr bwMode="auto">
                              <a:xfrm>
                                <a:off x="4734" y="9029"/>
                                <a:ext cx="187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3" name="Line 12"/>
                          <wps:cNvCnPr/>
                          <wps:spPr bwMode="auto">
                            <a:xfrm>
                              <a:off x="5439" y="691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3"/>
                          <wps:cNvCnPr/>
                          <wps:spPr bwMode="auto">
                            <a:xfrm>
                              <a:off x="5784" y="69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14"/>
                          <wps:cNvCnPr/>
                          <wps:spPr bwMode="auto">
                            <a:xfrm>
                              <a:off x="5439" y="727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6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5784" y="6914"/>
                              <a:ext cx="1080" cy="363"/>
                              <a:chOff x="8919" y="6914"/>
                              <a:chExt cx="1080" cy="363"/>
                            </a:xfrm>
                          </wpg:grpSpPr>
                          <wps:wsp>
                            <wps:cNvPr id="147" name="Line 16"/>
                            <wps:cNvCnPr/>
                            <wps:spPr bwMode="auto">
                              <a:xfrm>
                                <a:off x="8919" y="6914"/>
                                <a:ext cx="1080" cy="3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" name="Line 17"/>
                            <wps:cNvCnPr/>
                            <wps:spPr bwMode="auto">
                              <a:xfrm rot="21360000">
                                <a:off x="9278" y="7026"/>
                                <a:ext cx="136" cy="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9" name="Line 18"/>
                          <wps:cNvCnPr/>
                          <wps:spPr bwMode="auto">
                            <a:xfrm>
                              <a:off x="6864" y="72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9588"/>
                            <a:ext cx="540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Pr="00330D64" w:rsidRDefault="00881319" w:rsidP="00BC40C6">
                              <w:pPr>
                                <w:pStyle w:val="1"/>
                                <w:rPr>
                                  <w:b w:val="0"/>
                                </w:rPr>
                              </w:pPr>
                              <w:r>
                                <w:rPr>
                                  <w:b w:val="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7" o:spid="_x0000_s1294" style="position:absolute;left:0;text-align:left;margin-left:88.5pt;margin-top:-2.6pt;width:135pt;height:82.2pt;z-index:251662336" coordorigin="2762,9588" coordsize="2700,1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">
                <v:rect id="Rectangle 7" o:spid="_x0000_s1295" style="position:absolute;left:2762;top:9612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saJMUA&#10;AADcAAAADwAAAGRycy9kb3ducmV2LnhtbESPQWvDMAyF74P+B6PBbquzjpWS1i1pWWGnwrpBt5uI&#10;VTs0lkPsNdm/nw6D3iTe03ufVpsxtOpKfWoiG3iaFqCI62gbdgY+P/aPC1ApI1tsI5OBX0qwWU/u&#10;VljaOPA7XY/ZKQnhVKIBn3NXap1qTwHTNHbEop1jHzDL2jttexwkPLR6VhRzHbBhafDY0c5TfTn+&#10;BAOv3fehenFJV6fsvy5xO+z9wRnzcD9WS1CZxnwz/1+/WcF/Flp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6xokxQAAANwAAAAPAAAAAAAAAAAAAAAAAJgCAABkcnMv&#10;ZG93bnJldi54bWxQSwUGAAAAAAQABAD1AAAAigMAAAAA&#10;" filled="f"/>
                <v:group id="Group 8" o:spid="_x0000_s1296" style="position:absolute;left:3313;top:9752;width:1877;height:1035" coordorigin="5439,6599" coordsize="1877,1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group id="Group 9" o:spid="_x0000_s1297" style="position:absolute;left:5439;top:6599;width:1877;height:1035" coordorigin="4734,7994" coordsize="1877,1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<v:line id="Line 10" o:spid="_x0000_s1298" style="position:absolute;flip:y;visibility:visible;mso-wrap-style:square" from="4734,7994" to="4734,9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2mJsAAAADcAAAADwAAAGRycy9kb3ducmV2LnhtbERPTYvCMBC9L/gfwgh7W9MuqyzVWEQQ&#10;RBTUFc9DM7alyaQ0Wa3/3giCt3m8z5nlvTXiSp2vHStIRwkI4sLpmksFp7/V1y8IH5A1Gsek4E4e&#10;8vngY4aZdjc+0PUYShFD2GeooAqhzaT0RUUW/ci1xJG7uM5iiLArpe7wFsOtkd9JMpEWa44NFba0&#10;rKhojv9WgeFzc9iON0TJvrzv0oXujdwp9TnsF1MQgfrwFr/cax3n/6TwfCZeIO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MtpibAAAAA3AAAAA8AAAAAAAAAAAAAAAAA&#10;oQIAAGRycy9kb3ducmV2LnhtbFBLBQYAAAAABAAEAPkAAACOAwAAAAA=&#10;">
                      <v:stroke endarrow="block" endarrowwidth="narrow" endarrowlength="short"/>
                    </v:line>
                    <v:line id="Line 11" o:spid="_x0000_s1299" style="position:absolute;visibility:visible;mso-wrap-style:square" from="4734,9029" to="6611,9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PRlcQAAADcAAAADwAAAGRycy9kb3ducmV2LnhtbERPTWsCMRC9F/ofwhS8FM0qUnU1ipQq&#10;Rb3oevA4bsbN4maybKJu/31TEHqbx/uc2aK1lbhT40vHCvq9BARx7nTJhYJjtuqOQfiArLFyTAp+&#10;yMNi/voyw1S7B+/pfgiFiCHsU1RgQqhTKX1uyKLvuZo4chfXWAwRNoXUDT5iuK3kIEk+pMWSY4PB&#10;mj4N5dfDzSrY3U5nk21P++M2W27W7bsebb4mSnXe2uUURKA2/Iuf7m8d5w8H8PdMvE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g9GVxAAAANwAAAAPAAAAAAAAAAAA&#10;AAAAAKECAABkcnMvZG93bnJldi54bWxQSwUGAAAAAAQABAD5AAAAkgMAAAAA&#10;">
                      <v:stroke endarrow="block" endarrowwidth="narrow" endarrowlength="short"/>
                    </v:line>
                  </v:group>
                  <v:line id="Line 12" o:spid="_x0000_s1300" style="position:absolute;visibility:visible;mso-wrap-style:square" from="5439,6914" to="5799,6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HTpsQAAADcAAAADwAAAGRycy9kb3ducmV2LnhtbERP32vCMBB+F/Y/hBv4pumqbKMzylQE&#10;EWGbm7jHo7k1Zc2lNrHW/94Ig73dx/fzJrPOVqKlxpeOFTwMExDEudMlFwq+PleDZxA+IGusHJOC&#10;C3mYTe96E8y0O/MHtbtQiBjCPkMFJoQ6k9Lnhiz6oauJI/fjGoshwqaQusFzDLeVTJPkUVosOTYY&#10;rGlhKP/dnayC901Le7v9prfNavy0PM5TModUqf599/oCIlAX/sV/7rWO88cjuD0TL5DT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dOmxAAAANwAAAAPAAAAAAAAAAAA&#10;AAAAAKECAABkcnMvZG93bnJldi54bWxQSwUGAAAAAAQABAD5AAAAkgMAAAAA&#10;">
                    <v:stroke dashstyle="longDash"/>
                  </v:line>
                  <v:line id="Line 13" o:spid="_x0000_s1301" style="position:absolute;visibility:visible;mso-wrap-style:square" from="5784,6914" to="5784,7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hL0sMAAADcAAAADwAAAGRycy9kb3ducmV2LnhtbERP22rCQBB9L/Qflin0rW4aQivRVdQi&#10;FBHqFX0csmM2NDubZrcx/n23UOjbHM51xtPe1qKj1leOFTwPEhDEhdMVlwoO++XTEIQPyBprx6Tg&#10;Rh6mk/u7MebaXXlL3S6UIoawz1GBCaHJpfSFIYt+4BriyF1cazFE2JZSt3iN4baWaZK8SIsVxwaD&#10;DS0MFZ+7b6tgs+roaNdn+lgts9e3r3lK5pQq9fjQz0YgAvXhX/znftdxfpbB7zPxAj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oS9LDAAAA3AAAAA8AAAAAAAAAAAAA&#10;AAAAoQIAAGRycy9kb3ducmV2LnhtbFBLBQYAAAAABAAEAPkAAACRAwAAAAA=&#10;">
                    <v:stroke dashstyle="longDash"/>
                  </v:line>
                  <v:line id="Line 14" o:spid="_x0000_s1302" style="position:absolute;visibility:visible;mso-wrap-style:square" from="5439,7274" to="6879,7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TuScQAAADcAAAADwAAAGRycy9kb3ducmV2LnhtbERP30vDMBB+H/g/hBN821JLnVKXlakM&#10;ZAw2q6KPR3M2Zc2lNrGr/70ZDHy7j+/nLYrRtmKg3jeOFVzPEhDEldMN1wreXtfTOxA+IGtsHZOC&#10;X/JQLC8mC8y1O/ILDWWoRQxhn6MCE0KXS+krQxb9zHXEkftyvcUQYV9L3eMxhttWpkkylxYbjg0G&#10;O3o0VB3KH6tgvxno3W4/abdZZ7dP3w8pmY9UqavLcXUPItAY/sVn97OO87MbOD0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ZO5JxAAAANwAAAAPAAAAAAAAAAAA&#10;AAAAAKECAABkcnMvZG93bnJldi54bWxQSwUGAAAAAAQABAD5AAAAkgMAAAAA&#10;">
                    <v:stroke dashstyle="longDash"/>
                  </v:line>
                  <v:group id="Group 15" o:spid="_x0000_s1303" style="position:absolute;left:5784;top:6914;width:1080;height:363" coordorigin="8919,6914" coordsize="1080,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<v:line id="Line 16" o:spid="_x0000_s1304" style="position:absolute;visibility:visible;mso-wrap-style:square" from="8919,6914" to="9999,7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<v:line id="Line 17" o:spid="_x0000_s1305" style="position:absolute;rotation:-4;visibility:visible;mso-wrap-style:square" from="9278,7026" to="9414,7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hV5cUAAADcAAAADwAAAGRycy9kb3ducmV2LnhtbESP0WrCQBBF3wv+wzJC3+pGkSKpq4SC&#10;YiuUav2AITtuYrOzIbuN0a/vPBT6NsO9c++Z5Xrwjeqpi3VgA9NJBoq4DLZmZ+D0tXlagIoJ2WIT&#10;mAzcKMJ6NXpYYm7DlQ/UH5NTEsIxRwNVSm2udSwr8hgnoSUW7Rw6j0nWzmnb4VXCfaNnWfasPdYs&#10;DRW29FpR+X388QboXu4v293n/VS49483dMVi3hfGPI6H4gVUoiH9m/+ud1bw50Irz8gE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hV5cUAAADcAAAADwAAAAAAAAAA&#10;AAAAAAChAgAAZHJzL2Rvd25yZXYueG1sUEsFBgAAAAAEAAQA+QAAAJMDAAAAAA==&#10;">
                      <v:stroke endarrow="block" endarrowwidth="narrow" endarrowlength="short"/>
                    </v:line>
                  </v:group>
                  <v:line id="Line 18" o:spid="_x0000_s1306" style="position:absolute;visibility:visible;mso-wrap-style:square" from="6864,7274" to="6864,7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nkTMQAAADcAAAADwAAAGRycy9kb3ducmV2LnhtbERP30vDMBB+H/g/hBN821JLcVqXlakM&#10;ZAw2q6KPR3M2Zc2lNrGr/70ZDHy7j+/nLYrRtmKg3jeOFVzPEhDEldMN1wreXtfTWxA+IGtsHZOC&#10;X/JQLC8mC8y1O/ILDWWoRQxhn6MCE0KXS+krQxb9zHXEkftyvcUQYV9L3eMxhttWpklyIy02HBsM&#10;dvRoqDqUP1bBfjPQu91+0m6zzuZP3w8pmY9UqavLcXUPItAY/sVn97OO87M7OD0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KeRMxAAAANwAAAAPAAAAAAAAAAAA&#10;AAAAAKECAABkcnMvZG93bnJldi54bWxQSwUGAAAAAAQABAD5AAAAkgMAAAAA&#10;">
                    <v:stroke dashstyle="longDash"/>
                  </v:line>
                </v:group>
                <v:shape id="Text Box 19" o:spid="_x0000_s1307" type="#_x0000_t202" style="position:absolute;left:2925;top:9588;width:540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492294" w:rsidRPr="00330D64" w:rsidRDefault="00492294" w:rsidP="00BC40C6">
                        <w:pPr>
                          <w:pStyle w:val="1"/>
                          <w:rPr>
                            <w:b w:val="0"/>
                          </w:rPr>
                        </w:pPr>
                        <w:r>
                          <w:rPr>
                            <w:b w:val="0"/>
                          </w:rPr>
                          <w:t>Р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68220</wp:posOffset>
                </wp:positionH>
                <wp:positionV relativeFrom="paragraph">
                  <wp:posOffset>167005</wp:posOffset>
                </wp:positionV>
                <wp:extent cx="342900" cy="230505"/>
                <wp:effectExtent l="2540" t="0" r="0" b="1905"/>
                <wp:wrapNone/>
                <wp:docPr id="136" name="Поле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6" o:spid="_x0000_s1308" type="#_x0000_t202" style="position:absolute;left:0;text-align:left;margin-left:178.6pt;margin-top:13.15pt;width:27pt;height:18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uGHxwIAAMQ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" filled="f" stroked="f">
                <v:textbox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27455</wp:posOffset>
                </wp:positionH>
                <wp:positionV relativeFrom="paragraph">
                  <wp:posOffset>34925</wp:posOffset>
                </wp:positionV>
                <wp:extent cx="345440" cy="281940"/>
                <wp:effectExtent l="0" t="1270" r="0" b="2540"/>
                <wp:wrapNone/>
                <wp:docPr id="135" name="Поле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44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position w:val="-10"/>
                                <w:sz w:val="20"/>
                              </w:rPr>
                              <w:object w:dxaOrig="240" w:dyaOrig="300">
                                <v:shape id="_x0000_i1273" type="#_x0000_t75" style="width:12.75pt;height:15pt" o:ole="">
                                  <v:imagedata r:id="rId265" o:title=""/>
                                </v:shape>
                                <o:OLEObject Type="Embed" ProgID="Equation.DSMT4" ShapeID="_x0000_i1273" DrawAspect="Content" ObjectID="_1581311762" r:id="rId28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5" o:spid="_x0000_s1309" type="#_x0000_t202" style="position:absolute;left:0;text-align:left;margin-left:96.65pt;margin-top:2.75pt;width:27.2pt;height:22.2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" filled="f" stroked="f">
                <v:textbox style="mso-fit-shape-to-text:t"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position w:val="-10"/>
                          <w:sz w:val="20"/>
                        </w:rPr>
                        <w:object w:dxaOrig="240" w:dyaOrig="300">
                          <v:shape id="_x0000_i1273" type="#_x0000_t75" style="width:12.75pt;height:15pt" o:ole="">
                            <v:imagedata r:id="rId273" o:title=""/>
                          </v:shape>
                          <o:OLEObject Type="Embed" ProgID="Equation.DSMT4" ShapeID="_x0000_i1273" DrawAspect="Content" ObjectID="_1579511586" r:id="rId2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00275</wp:posOffset>
                </wp:positionH>
                <wp:positionV relativeFrom="paragraph">
                  <wp:posOffset>141605</wp:posOffset>
                </wp:positionV>
                <wp:extent cx="323215" cy="281940"/>
                <wp:effectExtent l="1270" t="0" r="0" b="0"/>
                <wp:wrapNone/>
                <wp:docPr id="134" name="Поле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position w:val="-10"/>
                                <w:sz w:val="20"/>
                              </w:rPr>
                              <w:object w:dxaOrig="220" w:dyaOrig="300">
                                <v:shape id="_x0000_i1274" type="#_x0000_t75" style="width:11pt;height:15pt" o:ole="">
                                  <v:imagedata r:id="rId291" o:title=""/>
                                </v:shape>
                                <o:OLEObject Type="Embed" ProgID="Equation.DSMT4" ShapeID="_x0000_i1274" DrawAspect="Content" ObjectID="_1581311763" r:id="rId2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4" o:spid="_x0000_s1310" type="#_x0000_t202" style="position:absolute;left:0;text-align:left;margin-left:173.25pt;margin-top:11.15pt;width:25.45pt;height:22.2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" filled="f" stroked="f">
                <v:textbox style="mso-fit-shape-to-text:t"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position w:val="-10"/>
                          <w:sz w:val="20"/>
                        </w:rPr>
                        <w:object w:dxaOrig="220" w:dyaOrig="300">
                          <v:shape id="_x0000_i1274" type="#_x0000_t75" style="width:11pt;height:15pt" o:ole="">
                            <v:imagedata r:id="rId293" o:title=""/>
                          </v:shape>
                          <o:OLEObject Type="Embed" ProgID="Equation.DSMT4" ShapeID="_x0000_i1274" DrawAspect="Content" ObjectID="_1579511587" r:id="rId2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41605</wp:posOffset>
                </wp:positionV>
                <wp:extent cx="354965" cy="281940"/>
                <wp:effectExtent l="1270" t="0" r="0" b="0"/>
                <wp:wrapNone/>
                <wp:docPr id="133" name="Поле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position w:val="-10"/>
                                <w:sz w:val="20"/>
                              </w:rPr>
                              <w:object w:dxaOrig="200" w:dyaOrig="300">
                                <v:shape id="_x0000_i1275" type="#_x0000_t75" style="width:13.5pt;height:15pt" o:ole="">
                                  <v:imagedata r:id="rId295" o:title=""/>
                                </v:shape>
                                <o:OLEObject Type="Embed" ProgID="Equation.DSMT4" ShapeID="_x0000_i1275" DrawAspect="Content" ObjectID="_1581311764" r:id="rId29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3" o:spid="_x0000_s1311" type="#_x0000_t202" style="position:absolute;left:0;text-align:left;margin-left:120pt;margin-top:11.15pt;width:27.95pt;height:22.2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" filled="f" stroked="f">
                <v:textbox style="mso-fit-shape-to-text:t"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position w:val="-10"/>
                          <w:sz w:val="20"/>
                        </w:rPr>
                        <w:object w:dxaOrig="200" w:dyaOrig="300">
                          <v:shape id="_x0000_i1275" type="#_x0000_t75" style="width:13.5pt;height:15pt" o:ole="">
                            <v:imagedata r:id="rId297" o:title=""/>
                          </v:shape>
                          <o:OLEObject Type="Embed" ProgID="Equation.DSMT4" ShapeID="_x0000_i1275" DrawAspect="Content" ObjectID="_1579511588" r:id="rId2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29995</wp:posOffset>
                </wp:positionH>
                <wp:positionV relativeFrom="paragraph">
                  <wp:posOffset>141605</wp:posOffset>
                </wp:positionV>
                <wp:extent cx="342900" cy="230505"/>
                <wp:effectExtent l="2540" t="0" r="0" b="635"/>
                <wp:wrapNone/>
                <wp:docPr id="132" name="Поле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Default="00881319" w:rsidP="00BC40C6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2" o:spid="_x0000_s1312" type="#_x0000_t202" style="position:absolute;left:0;text-align:left;margin-left:96.85pt;margin-top:11.15pt;width:27pt;height:18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S/UxgIAAMQ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" filled="f" stroked="f">
                <v:textbox>
                  <w:txbxContent>
                    <w:p w:rsidR="00492294" w:rsidRDefault="00492294" w:rsidP="00BC40C6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95550</wp:posOffset>
                </wp:positionH>
                <wp:positionV relativeFrom="paragraph">
                  <wp:posOffset>17780</wp:posOffset>
                </wp:positionV>
                <wp:extent cx="342900" cy="230505"/>
                <wp:effectExtent l="1270" t="1270" r="0" b="0"/>
                <wp:wrapNone/>
                <wp:docPr id="131" name="Поле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319" w:rsidRPr="00330D64" w:rsidRDefault="00881319" w:rsidP="00BC40C6">
                            <w:pPr>
                              <w:pStyle w:val="1"/>
                              <w:rPr>
                                <w:b w:val="0"/>
                              </w:rPr>
                            </w:pPr>
                            <w:r w:rsidRPr="00330D64">
                              <w:rPr>
                                <w:b w:val="0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1" o:spid="_x0000_s1313" type="#_x0000_t202" style="position:absolute;left:0;text-align:left;margin-left:196.5pt;margin-top:1.4pt;width:27pt;height:18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b6QxgIAAMQ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" filled="f" stroked="f">
                <v:textbox>
                  <w:txbxContent>
                    <w:p w:rsidR="00492294" w:rsidRPr="00330D64" w:rsidRDefault="00492294" w:rsidP="00BC40C6">
                      <w:pPr>
                        <w:pStyle w:val="1"/>
                        <w:rPr>
                          <w:b w:val="0"/>
                        </w:rPr>
                      </w:pPr>
                      <w:r w:rsidRPr="00330D64">
                        <w:rPr>
                          <w:b w:val="0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</w:p>
    <w:p w:rsidR="00BC40C6" w:rsidRPr="00BC40C6" w:rsidRDefault="00BC40C6" w:rsidP="00324CCF">
      <w:pPr>
        <w:numPr>
          <w:ilvl w:val="0"/>
          <w:numId w:val="14"/>
        </w:numPr>
        <w:tabs>
          <w:tab w:val="left" w:pos="482"/>
        </w:tabs>
        <w:spacing w:after="12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lastRenderedPageBreak/>
        <w:t xml:space="preserve">Какую работу совершил газ в замкнутом процессе 1–2–3–4–1, если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440" w:dyaOrig="340">
          <v:shape id="_x0000_i1229" type="#_x0000_t75" style="width:22pt;height:17pt" o:ole="">
            <v:imagedata r:id="rId257" o:title=""/>
          </v:shape>
          <o:OLEObject Type="Embed" ProgID="Equation.DSMT4" ShapeID="_x0000_i1229" DrawAspect="Content" ObjectID="_1581311731" r:id="rId299"/>
        </w:objec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2 </w: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л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;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480" w:dyaOrig="340">
          <v:shape id="_x0000_i1230" type="#_x0000_t75" style="width:24pt;height:17pt" o:ole="">
            <v:imagedata r:id="rId259" o:title=""/>
          </v:shape>
          <o:OLEObject Type="Embed" ProgID="Equation.DSMT4" ShapeID="_x0000_i1230" DrawAspect="Content" ObjectID="_1581311732" r:id="rId300"/>
        </w:objec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4 </w: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л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 xml:space="preserve">;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1060" w:dyaOrig="360">
          <v:shape id="_x0000_i1231" type="#_x0000_t75" style="width:53pt;height:18pt" o:ole="">
            <v:imagedata r:id="rId261" o:title=""/>
          </v:shape>
          <o:OLEObject Type="Embed" ProgID="Equation.DSMT4" ShapeID="_x0000_i1231" DrawAspect="Content" ObjectID="_1581311733" r:id="rId301"/>
        </w:objec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Па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;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bCs/>
          <w:i/>
          <w:iCs/>
          <w:position w:val="-10"/>
          <w:sz w:val="24"/>
          <w:szCs w:val="24"/>
          <w:lang w:val="x-none" w:eastAsia="x-none"/>
        </w:rPr>
        <w:object w:dxaOrig="1080" w:dyaOrig="360">
          <v:shape id="_x0000_i1232" type="#_x0000_t75" style="width:54pt;height:18pt" o:ole="">
            <v:imagedata r:id="rId302" o:title=""/>
          </v:shape>
          <o:OLEObject Type="Embed" ProgID="Equation.DSMT4" ShapeID="_x0000_i1232" DrawAspect="Content" ObjectID="_1581311734" r:id="rId303"/>
        </w:object>
      </w:r>
      <w:r w:rsidRPr="00BC40C6">
        <w:rPr>
          <w:rFonts w:ascii="Times New Roman" w:eastAsia="Times New Roman" w:hAnsi="Times New Roman" w:cs="Times New Roman"/>
          <w:bCs/>
          <w:i/>
          <w:sz w:val="24"/>
          <w:szCs w:val="24"/>
          <w:lang w:val="x-none" w:eastAsia="x-none"/>
        </w:rPr>
        <w:t>П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>?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tabs>
          <w:tab w:val="left" w:pos="482"/>
        </w:tabs>
        <w:spacing w:after="120" w:line="240" w:lineRule="auto"/>
        <w:ind w:left="283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123950</wp:posOffset>
                </wp:positionH>
                <wp:positionV relativeFrom="paragraph">
                  <wp:posOffset>156845</wp:posOffset>
                </wp:positionV>
                <wp:extent cx="1807210" cy="998855"/>
                <wp:effectExtent l="10795" t="8255" r="10795" b="2540"/>
                <wp:wrapNone/>
                <wp:docPr id="98" name="Группа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7210" cy="998855"/>
                          <a:chOff x="7434" y="7146"/>
                          <a:chExt cx="3240" cy="1860"/>
                        </a:xfrm>
                      </wpg:grpSpPr>
                      <wpg:grpSp>
                        <wpg:cNvPr id="99" name="Group 26"/>
                        <wpg:cNvGrpSpPr>
                          <a:grpSpLocks/>
                        </wpg:cNvGrpSpPr>
                        <wpg:grpSpPr bwMode="auto">
                          <a:xfrm>
                            <a:off x="7434" y="7146"/>
                            <a:ext cx="3240" cy="1800"/>
                            <a:chOff x="7254" y="7274"/>
                            <a:chExt cx="3240" cy="1800"/>
                          </a:xfrm>
                        </wpg:grpSpPr>
                        <wps:wsp>
                          <wps:cNvPr id="100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254" y="7274"/>
                              <a:ext cx="3240" cy="1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Line 28"/>
                          <wps:cNvCnPr/>
                          <wps:spPr bwMode="auto">
                            <a:xfrm flipV="1">
                              <a:off x="7794" y="8669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2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7794" y="7454"/>
                              <a:ext cx="1785" cy="1215"/>
                              <a:chOff x="7794" y="7454"/>
                              <a:chExt cx="1785" cy="1215"/>
                            </a:xfrm>
                          </wpg:grpSpPr>
                          <wps:wsp>
                            <wps:cNvPr id="103" name="Line 30"/>
                            <wps:cNvCnPr/>
                            <wps:spPr bwMode="auto">
                              <a:xfrm flipV="1">
                                <a:off x="7794" y="7454"/>
                                <a:ext cx="0" cy="11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4" name="Group 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94" y="7829"/>
                                <a:ext cx="1785" cy="840"/>
                                <a:chOff x="7794" y="7829"/>
                                <a:chExt cx="1785" cy="840"/>
                              </a:xfrm>
                            </wpg:grpSpPr>
                            <wps:wsp>
                              <wps:cNvPr id="105" name="Line 32"/>
                              <wps:cNvCnPr/>
                              <wps:spPr bwMode="auto">
                                <a:xfrm>
                                  <a:off x="7794" y="8249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33"/>
                              <wps:cNvCnPr/>
                              <wps:spPr bwMode="auto">
                                <a:xfrm>
                                  <a:off x="7794" y="7844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34"/>
                              <wps:cNvCnPr/>
                              <wps:spPr bwMode="auto">
                                <a:xfrm flipV="1">
                                  <a:off x="8679" y="8244"/>
                                  <a:ext cx="0" cy="4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35"/>
                              <wps:cNvCnPr/>
                              <wps:spPr bwMode="auto">
                                <a:xfrm flipV="1">
                                  <a:off x="9579" y="8244"/>
                                  <a:ext cx="0" cy="4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9" name="Group 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79" y="8249"/>
                                  <a:ext cx="900" cy="0"/>
                                  <a:chOff x="8679" y="8249"/>
                                  <a:chExt cx="900" cy="0"/>
                                </a:xfrm>
                              </wpg:grpSpPr>
                              <wps:wsp>
                                <wps:cNvPr id="110" name="Line 37"/>
                                <wps:cNvCnPr/>
                                <wps:spPr bwMode="auto">
                                  <a:xfrm>
                                    <a:off x="8679" y="8249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" name="Line 38"/>
                                <wps:cNvCnPr/>
                                <wps:spPr bwMode="auto">
                                  <a:xfrm flipH="1">
                                    <a:off x="9054" y="8249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12" name="Group 39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8679" y="7844"/>
                                  <a:ext cx="900" cy="0"/>
                                  <a:chOff x="8679" y="8249"/>
                                  <a:chExt cx="900" cy="0"/>
                                </a:xfrm>
                              </wpg:grpSpPr>
                              <wps:wsp>
                                <wps:cNvPr id="113" name="Line 40"/>
                                <wps:cNvCnPr/>
                                <wps:spPr bwMode="auto">
                                  <a:xfrm>
                                    <a:off x="8679" y="8249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" name="Line 41"/>
                                <wps:cNvCnPr/>
                                <wps:spPr bwMode="auto">
                                  <a:xfrm flipH="1">
                                    <a:off x="9054" y="8249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15" name="Group 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79" y="7844"/>
                                  <a:ext cx="0" cy="425"/>
                                  <a:chOff x="9579" y="7844"/>
                                  <a:chExt cx="0" cy="425"/>
                                </a:xfrm>
                              </wpg:grpSpPr>
                              <wps:wsp>
                                <wps:cNvPr id="116" name="Line 43"/>
                                <wps:cNvCnPr/>
                                <wps:spPr bwMode="auto">
                                  <a:xfrm flipV="1">
                                    <a:off x="9579" y="7844"/>
                                    <a:ext cx="0" cy="4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" name="Line 44"/>
                                <wps:cNvCnPr/>
                                <wps:spPr bwMode="auto">
                                  <a:xfrm>
                                    <a:off x="9579" y="794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18" name="Group 45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8679" y="7829"/>
                                  <a:ext cx="0" cy="425"/>
                                  <a:chOff x="9579" y="7844"/>
                                  <a:chExt cx="0" cy="425"/>
                                </a:xfrm>
                              </wpg:grpSpPr>
                              <wps:wsp>
                                <wps:cNvPr id="119" name="Line 46"/>
                                <wps:cNvCnPr/>
                                <wps:spPr bwMode="auto">
                                  <a:xfrm flipV="1">
                                    <a:off x="9579" y="7844"/>
                                    <a:ext cx="0" cy="4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" name="Line 47"/>
                                <wps:cNvCnPr/>
                                <wps:spPr bwMode="auto">
                                  <a:xfrm>
                                    <a:off x="9579" y="794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12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7356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9489" y="7356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624" y="7926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8499" y="8076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" y="7146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0014" y="8541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7539" y="7932"/>
                            <a:ext cx="52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40" w:dyaOrig="300">
                                  <v:shape id="_x0000_i1276" type="#_x0000_t75" style="width:12pt;height:15pt" o:ole="">
                                    <v:imagedata r:id="rId265" o:title=""/>
                                  </v:shape>
                                  <o:OLEObject Type="Embed" ProgID="Equation.DSMT4" ShapeID="_x0000_i1276" DrawAspect="Content" ObjectID="_1581311765" r:id="rId30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539" y="7506"/>
                            <a:ext cx="54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60" w:dyaOrig="300">
                                  <v:shape id="_x0000_i1277" type="#_x0000_t75" style="width:13pt;height:15pt" o:ole="">
                                    <v:imagedata r:id="rId267" o:title=""/>
                                  </v:shape>
                                  <o:OLEObject Type="Embed" ProgID="Equation.DSMT4" ShapeID="_x0000_i1277" DrawAspect="Content" ObjectID="_1581311766" r:id="rId3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8646" y="8562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20" w:dyaOrig="300">
                                  <v:shape id="_x0000_i1278" type="#_x0000_t75" style="width:11pt;height:15pt" o:ole="">
                                    <v:imagedata r:id="rId269" o:title=""/>
                                  </v:shape>
                                  <o:OLEObject Type="Embed" ProgID="Equation.DSMT4" ShapeID="_x0000_i1278" DrawAspect="Content" ObjectID="_1581311767" r:id="rId30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9491" y="8556"/>
                            <a:ext cx="52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40" w:dyaOrig="300">
                                  <v:shape id="_x0000_i1279" type="#_x0000_t75" style="width:12pt;height:15pt" o:ole="">
                                    <v:imagedata r:id="rId271" o:title=""/>
                                  </v:shape>
                                  <o:OLEObject Type="Embed" ProgID="Equation.DSMT4" ShapeID="_x0000_i1279" DrawAspect="Content" ObjectID="_1581311768" r:id="rId30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8" o:spid="_x0000_s1314" style="position:absolute;left:0;text-align:left;margin-left:88.5pt;margin-top:12.35pt;width:142.3pt;height:78.65pt;z-index:251668480" coordorigin="7434,7146" coordsize="3240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">
                <v:group id="Group 26" o:spid="_x0000_s1315" style="position:absolute;left:7434;top:7146;width:3240;height:1800" coordorigin="7254,7274" coordsize="324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rect id="Rectangle 27" o:spid="_x0000_s1316" style="position:absolute;left:7254;top:7274;width:324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Hcn8QA&#10;AADcAAAADwAAAGRycy9kb3ducmV2LnhtbESPQWsCMRCF74X+hzCF3mq2QousRlmLQk9CVVBvw2ZM&#10;FjeTZZO623/fORR6m+G9ee+bxWoMrbpTn5rIBl4nBSjiOtqGnYHjYfsyA5UyssU2Mhn4oQSr5ePD&#10;AksbB/6i+z47JSGcSjTgc+5KrVPtKWCaxI5YtGvsA2ZZe6dtj4OEh1ZPi+JdB2xYGjx29OGpvu2/&#10;g4FNd9lVby7p6pT9+RbXw9bvnDHPT2M1B5VpzP/mv+tPK/iF4MszMoF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x3J/EAAAA3AAAAA8AAAAAAAAAAAAAAAAAmAIAAGRycy9k&#10;b3ducmV2LnhtbFBLBQYAAAAABAAEAPUAAACJAwAAAAA=&#10;" filled="f"/>
                  <v:line id="Line 28" o:spid="_x0000_s1317" style="position:absolute;flip:y;visibility:visible;mso-wrap-style:square" from="7794,8669" to="10134,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cf5sAAAADcAAAADwAAAGRycy9kb3ducmV2LnhtbERP32vCMBB+H/g/hBN8m0kHG6MapQjC&#10;GCusKj4fzdkWk0tpslr/ezMY7O0+vp+33k7OipGG0HnWkC0VCOLam44bDafj/vkdRIjIBq1n0nCn&#10;ANvN7GmNufE3rmg8xEakEA45amhj7HMpQ92Sw7D0PXHiLn5wGBMcGmkGvKVwZ+WLUm/SYcepocWe&#10;di3V18OP02D5fK2+Xj+J1HdzL7PCTFaWWi/mU7ECEWmK/+I/94dJ81UGv8+kC+Tm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VHH+bAAAAA3AAAAA8AAAAAAAAAAAAAAAAA&#10;oQIAAGRycy9kb3ducmV2LnhtbFBLBQYAAAAABAAEAPkAAACOAwAAAAA=&#10;">
                    <v:stroke endarrow="block" endarrowwidth="narrow" endarrowlength="short"/>
                  </v:line>
                  <v:group id="Group 29" o:spid="_x0000_s1318" style="position:absolute;left:7794;top:7454;width:1785;height:1215" coordorigin="7794,7454" coordsize="1785,1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<v:line id="Line 30" o:spid="_x0000_s1319" style="position:absolute;flip:y;visibility:visible;mso-wrap-style:square" from="7794,7454" to="7794,8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kkCr8AAADcAAAADwAAAGRycy9kb3ducmV2LnhtbERPTYvCMBC9C/sfwix408QVRbpGEUEQ&#10;UVireB6a2baYTEqT1frvjbDgbR7vc+bLzllxozbUnjWMhgoEceFNzaWG82kzmIEIEdmg9UwaHhRg&#10;ufjozTEz/s5HuuWxFCmEQ4YaqhibTMpQVOQwDH1DnLhf3zqMCbalNC3eU7iz8kupqXRYc2qosKF1&#10;RcU1/3MaLF+ux/1kR6R+ysdhtDKdlQet+5/d6htEpC6+xf/urUnz1Rhez6QL5OI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tkkCr8AAADcAAAADwAAAAAAAAAAAAAAAACh&#10;AgAAZHJzL2Rvd25yZXYueG1sUEsFBgAAAAAEAAQA+QAAAI0DAAAAAA==&#10;">
                      <v:stroke endarrow="block" endarrowwidth="narrow" endarrowlength="short"/>
                    </v:line>
                    <v:group id="Group 31" o:spid="_x0000_s1320" style="position:absolute;left:7794;top:7829;width:1785;height:840" coordorigin="7794,7829" coordsize="1785,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<v:line id="Line 32" o:spid="_x0000_s1321" style="position:absolute;visibility:visible;mso-wrap-style:square" from="7794,8249" to="8694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5XicQAAADcAAAADwAAAGRycy9kb3ducmV2LnhtbERP22rCQBB9L/gPywh9qxtDvZC6SmsR&#10;ihS0Xmgfh+w0G8zOxuw2xr/vFoS+zeFcZ7bobCVaanzpWMFwkIAgzp0uuVBw2K8epiB8QNZYOSYF&#10;V/KwmPfuZphpd+EPanehEDGEfYYKTAh1JqXPDVn0A1cTR+7bNRZDhE0hdYOXGG4rmSbJWFosOTYY&#10;rGlpKD/tfqyC7bqlo33/os169Th5Pb+kZD5Tpe773fMTiEBd+Bff3G86zk9G8PdMvE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leJxAAAANwAAAAPAAAAAAAAAAAA&#10;AAAAAKECAABkcnMvZG93bnJldi54bWxQSwUGAAAAAAQABAD5AAAAkgMAAAAA&#10;">
                        <v:stroke dashstyle="longDash"/>
                      </v:line>
                      <v:line id="Line 33" o:spid="_x0000_s1322" style="position:absolute;visibility:visible;mso-wrap-style:square" from="7794,7844" to="8694,7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J/sMAAADcAAAADwAAAGRycy9kb3ducmV2LnhtbERP22rCQBB9L/gPyxT6VjcNRSW6ilqE&#10;IoV6RR+H7JgNZmfT7Damf98VCn2bw7nOZNbZSrTU+NKxgpd+AoI4d7rkQsFhv3oegfABWWPlmBT8&#10;kIfZtPcwwUy7G2+p3YVCxBD2GSowIdSZlD43ZNH3XU0cuYtrLIYIm0LqBm8x3FYyTZKBtFhybDBY&#10;09JQft19WwWbdUtH+3Gmz/Xqdfj2tUjJnFKlnh67+RhEoC78i//c7zrOTwZwfyZeIK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cyf7DAAAA3AAAAA8AAAAAAAAAAAAA&#10;AAAAoQIAAGRycy9kb3ducmV2LnhtbFBLBQYAAAAABAAEAPkAAACRAwAAAAA=&#10;">
                        <v:stroke dashstyle="longDash"/>
                      </v:line>
                      <v:line id="Line 34" o:spid="_x0000_s1323" style="position:absolute;flip:y;visibility:visible;mso-wrap-style:square" from="8679,8244" to="8679,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yCr8IAAADcAAAADwAAAGRycy9kb3ducmV2LnhtbERPTWvCQBC9F/oflin01mwiRSVmlWop&#10;lZqLUe9DdpoEs7Nhd6vpv+8WBG/zeJ9TrEbTiws531lWkCUpCOLa6o4bBcfDx8schA/IGnvLpOCX&#10;PKyWjw8F5tpeeU+XKjQihrDPUUEbwpBL6euWDPrEDsSR+7bOYIjQNVI7vMZw08tJmk6lwY5jQ4sD&#10;bVqqz9WPUVCW6/psx930c1vOusnrV/bO2Ump56fxbQEi0Bju4pt7q+P8dAb/z8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yCr8IAAADcAAAADwAAAAAAAAAAAAAA&#10;AAChAgAAZHJzL2Rvd25yZXYueG1sUEsFBgAAAAAEAAQA+QAAAJADAAAAAA==&#10;">
                        <v:stroke dashstyle="longDash"/>
                      </v:line>
                      <v:line id="Line 35" o:spid="_x0000_s1324" style="position:absolute;flip:y;visibility:visible;mso-wrap-style:square" from="9579,8244" to="9579,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MW3cUAAADcAAAADwAAAGRycy9kb3ducmV2LnhtbESPzWrDQAyE74W8w6JAb83aoaTBycYk&#10;LaWh9SV/d+FVbGOv1ni3ifv21aHQm8SMZj6t89F16kZDaDwbSGcJKOLS24YrA+fT+9MSVIjIFjvP&#10;ZOCHAuSbycMaM+vvfKDbMVZKQjhkaKCOsc+0DmVNDsPM98SiXf3gMMo6VNoOeJdw1+l5kiy0w4al&#10;ocaeXmsq2+O3M1AUu7L149fiY1+8NPPnz/SN04sxj9NxuwIVaYz/5r/rvRX8RGjlGZl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MW3cUAAADcAAAADwAAAAAAAAAA&#10;AAAAAAChAgAAZHJzL2Rvd25yZXYueG1sUEsFBgAAAAAEAAQA+QAAAJMDAAAAAA==&#10;">
                        <v:stroke dashstyle="longDash"/>
                      </v:line>
                      <v:group id="Group 36" o:spid="_x0000_s1325" style="position:absolute;left:8679;top:8249;width:900;height:0" coordorigin="8679,8249" coordsize="90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<v:line id="Line 37" o:spid="_x0000_s1326" style="position:absolute;visibility:visible;mso-wrap-style:square" from="8679,8249" to="9579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    <v:line id="Line 38" o:spid="_x0000_s1327" style="position:absolute;flip:x;visibility:visible;mso-wrap-style:square" from="9054,8249" to="9234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6JO8AAAADcAAAADwAAAGRycy9kb3ducmV2LnhtbERP24rCMBB9F/yHMIJvmnZhRbpGKYKw&#10;LCt4WfZ5aGbbYjIpTbaXvzeC4NscznU2u8Ea0VHra8cK0mUCgrhwuuZSwc/1sFiD8AFZo3FMCkby&#10;sNtOJxvMtOv5TN0llCKGsM9QQRVCk0npi4os+qVriCP351qLIcK2lLrFPoZbI9+SZCUt1hwbKmxo&#10;X1Fxu/xbBYZ/b+fv9y+i5FSOxzTXg5FHpeazIf8AEWgIL/HT/anj/DSFxzPxArm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CeiTvAAAAA3AAAAA8AAAAAAAAAAAAAAAAA&#10;oQIAAGRycy9kb3ducmV2LnhtbFBLBQYAAAAABAAEAPkAAACOAwAAAAA=&#10;">
                          <v:stroke endarrow="block" endarrowwidth="narrow" endarrowlength="short"/>
                        </v:line>
                      </v:group>
                      <v:group id="Group 39" o:spid="_x0000_s1328" style="position:absolute;left:8679;top:7844;width:900;height:0;flip:x" coordorigin="8679,8249" coordsize="90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iXFVb8AAADcAAAADwAAAGRycy9kb3ducmV2LnhtbERPTYvCMBC9L/gfwgje&#10;1lQpslSjiKCIeNmuisehGdtgMylN1PrvN4LgbR7vc2aLztbiTq03jhWMhgkI4sJpw6WCw9/6+weE&#10;D8gaa8ek4EkeFvPe1wwz7R78S/c8lCKGsM9QQRVCk0npi4os+qFriCN3ca3FEGFbSt3iI4bbWo6T&#10;ZCItGo4NFTa0qqi45jer4Lg0KaWn826fFERbLc+b3KRKDfrdcgoiUBc+4rd7q+P80Rhez8QL5Pwf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EIlxVW/AAAA3AAAAA8AAAAA&#10;AAAAAAAAAAAAqgIAAGRycy9kb3ducmV2LnhtbFBLBQYAAAAABAAEAPoAAACWAwAAAAA=&#10;">
                        <v:line id="Line 40" o:spid="_x0000_s1329" style="position:absolute;visibility:visible;mso-wrap-style:square" from="8679,8249" to="9579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      <v:line id="Line 41" o:spid="_x0000_s1330" style="position:absolute;flip:x;visibility:visible;mso-wrap-style:square" from="9054,8249" to="9234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kqo8AAAADcAAAADwAAAGRycy9kb3ducmV2LnhtbERPTYvCMBC9L/gfwgh7W9MuqyzVWEQQ&#10;RBTUFc9DM7alyaQ0Wa3/3giCt3m8z5nlvTXiSp2vHStIRwkI4sLpmksFp7/V1y8IH5A1Gsek4E4e&#10;8vngY4aZdjc+0PUYShFD2GeooAqhzaT0RUUW/ci1xJG7uM5iiLArpe7wFsOtkd9JMpEWa44NFba0&#10;rKhojv9WgeFzc9iON0TJvrzv0oXujdwp9TnsF1MQgfrwFr/cax3npz/wfCZeIO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DpKqPAAAAA3AAAAA8AAAAAAAAAAAAAAAAA&#10;oQIAAGRycy9kb3ducmV2LnhtbFBLBQYAAAAABAAEAPkAAACOAwAAAAA=&#10;">
                          <v:stroke endarrow="block" endarrowwidth="narrow" endarrowlength="short"/>
                        </v:line>
                      </v:group>
                      <v:group id="Group 42" o:spid="_x0000_s1331" style="position:absolute;left:9579;top:7844;width:0;height:425" coordorigin="9579,7844" coordsize="0,4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  <v:line id="Line 43" o:spid="_x0000_s1332" style="position:absolute;flip:y;visibility:visible;mso-wrap-style:square" from="9579,7844" to="9579,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      <v:line id="Line 44" o:spid="_x0000_s1333" style="position:absolute;visibility:visible;mso-wrap-style:square" from="9579,7949" to="9579,8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ddEMQAAADcAAAADwAAAGRycy9kb3ducmV2LnhtbERPTYvCMBC9L+x/CCN4EU31sGo1iiy6&#10;LOpF68Hj2IxNsZmUJmr3328WhL3N433OfNnaSjyo8aVjBcNBAoI4d7rkQsEp2/QnIHxA1lg5JgU/&#10;5GG5eH+bY6rdkw/0OIZCxBD2KSowIdSplD43ZNEPXE0cuatrLIYIm0LqBp8x3FZylCQf0mLJscFg&#10;TZ+G8tvxbhXs7+eLyXbnw2mXrbZfbU+Pt+upUt1Ou5qBCNSGf/HL/a3j/OEY/p6JF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R10QxAAAANwAAAAPAAAAAAAAAAAA&#10;AAAAAKECAABkcnMvZG93bnJldi54bWxQSwUGAAAAAAQABAD5AAAAkgMAAAAA&#10;">
                          <v:stroke endarrow="block" endarrowwidth="narrow" endarrowlength="short"/>
                        </v:line>
                      </v:group>
                      <v:group id="Group 45" o:spid="_x0000_s1334" style="position:absolute;left:8679;top:7829;width:0;height:425;flip:y" coordorigin="9579,7844" coordsize="0,4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zfK/wwAAANwAAAAP&#10;AAAAAAAAAAAAAAAAAKoCAABkcnMvZG93bnJldi54bWxQSwUGAAAAAAQABAD6AAAAmgMAAAAA&#10;">
                        <v:line id="Line 46" o:spid="_x0000_s1335" style="position:absolute;flip:y;visibility:visible;mso-wrap-style:square" from="9579,7844" to="9579,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        <v:line id="Line 47" o:spid="_x0000_s1336" style="position:absolute;visibility:visible;mso-wrap-style:square" from="9579,7949" to="9579,8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IP2ccAAADcAAAADwAAAGRycy9kb3ducmV2LnhtbESPQW/CMAyF75P2HyJP2gWNFA6wdQSE&#10;JoYQcIFy4Og1XlOtcaomQPn382HSbrbe83ufZ4veN+pKXawDGxgNM1DEZbA1VwZOxefLK6iYkC02&#10;gcnAnSIs5o8PM8xtuPGBrsdUKQnhmKMBl1Kbax1LRx7jMLTEon2HzmOStau07fAm4b7R4yybaI81&#10;S4PDlj4clT/Hizewv5y/XLE7H067Yrld9wM73a7ejHl+6pfvoBL16d/8d72xgj8WfHlGJt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wg/ZxwAAANwAAAAPAAAAAAAA&#10;AAAAAAAAAKECAABkcnMvZG93bnJldi54bWxQSwUGAAAAAAQABAD5AAAAlQMAAAAA&#10;">
                          <v:stroke endarrow="block" endarrowwidth="narrow" endarrowlength="short"/>
                        </v:line>
                      </v:group>
                    </v:group>
                  </v:group>
                </v:group>
                <v:shape id="Text Box 48" o:spid="_x0000_s1337" type="#_x0000_t202" style="position:absolute;left:8589;top:7356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9" o:spid="_x0000_s1338" type="#_x0000_t202" style="position:absolute;left:9489;top:7356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50" o:spid="_x0000_s1339" type="#_x0000_t202" style="position:absolute;left:9624;top:7926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51" o:spid="_x0000_s1340" type="#_x0000_t202" style="position:absolute;left:8499;top:8076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52" o:spid="_x0000_s1341" type="#_x0000_t202" style="position:absolute;left:7524;top:7146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20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sz w:val="2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Text Box 53" o:spid="_x0000_s1342" type="#_x0000_t202" style="position:absolute;left:10014;top:8541;width:5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i/>
                            <w:iCs/>
                            <w:sz w:val="20"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54" o:spid="_x0000_s1343" type="#_x0000_t202" style="position:absolute;left:7539;top:7932;width:5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40" w:dyaOrig="300">
                            <v:shape id="_x0000_i1276" type="#_x0000_t75" style="width:12pt;height:15pt" o:ole="">
                              <v:imagedata r:id="rId273" o:title=""/>
                            </v:shape>
                            <o:OLEObject Type="Embed" ProgID="Equation.DSMT4" ShapeID="_x0000_i1276" DrawAspect="Content" ObjectID="_1579511589" r:id="rId308"/>
                          </w:object>
                        </w:r>
                      </w:p>
                    </w:txbxContent>
                  </v:textbox>
                </v:shape>
                <v:shape id="Text Box 55" o:spid="_x0000_s1344" type="#_x0000_t202" style="position:absolute;left:7539;top:7506;width:54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60" w:dyaOrig="300">
                            <v:shape id="_x0000_i1277" type="#_x0000_t75" style="width:13pt;height:15pt" o:ole="">
                              <v:imagedata r:id="rId275" o:title=""/>
                            </v:shape>
                            <o:OLEObject Type="Embed" ProgID="Equation.DSMT4" ShapeID="_x0000_i1277" DrawAspect="Content" ObjectID="_1579511590" r:id="rId309"/>
                          </w:object>
                        </w:r>
                      </w:p>
                    </w:txbxContent>
                  </v:textbox>
                </v:shape>
                <v:shape id="Text Box 56" o:spid="_x0000_s1345" type="#_x0000_t202" style="position:absolute;left:8646;top:8562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20" w:dyaOrig="300">
                            <v:shape id="_x0000_i1278" type="#_x0000_t75" style="width:11pt;height:15pt" o:ole="">
                              <v:imagedata r:id="rId277" o:title=""/>
                            </v:shape>
                            <o:OLEObject Type="Embed" ProgID="Equation.DSMT4" ShapeID="_x0000_i1278" DrawAspect="Content" ObjectID="_1579511591" r:id="rId310"/>
                          </w:object>
                        </w:r>
                      </w:p>
                    </w:txbxContent>
                  </v:textbox>
                </v:shape>
                <v:shape id="Text Box 57" o:spid="_x0000_s1346" type="#_x0000_t202" style="position:absolute;left:9491;top:8556;width:5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40" w:dyaOrig="300">
                            <v:shape id="_x0000_i1279" type="#_x0000_t75" style="width:12pt;height:15pt" o:ole="">
                              <v:imagedata r:id="rId279" o:title=""/>
                            </v:shape>
                            <o:OLEObject Type="Embed" ProgID="Equation.DSMT4" ShapeID="_x0000_i1279" DrawAspect="Content" ObjectID="_1579511592" r:id="rId31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пловая машина с КП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0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за цикл работы отдаёт холодильнику количество теплоты, равно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0 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ое количество теплоты за цикл получает машина от нагревателя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пловая машина с КП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75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за цикл работы полу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ет от нагревателя количество теплоты, равно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0 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ую полезную работу машина совершает за один цикл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ПД идеального теплового двигател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ва температура нагревателя, если температура холоди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и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0ºС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твет округлите до целых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Температура холодильника идеального теплового двигателя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7˚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а температура нагревател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90˚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больше. Каков КПД этого двигателя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Температура нагревателя идеального теплового двигател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27˚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а холодильни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7˚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оличество теплоты, получаемое двигателем ежесекундно от нагревателя,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50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акое количество теплоты отдается холодильнику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секунду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пловая машина имеет КП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5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Средняя мощность передачи теплоты холодильнику в ходе её работы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авляе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 к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ое количество теплоты получает рабочее тело машины от нагревателя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lastRenderedPageBreak/>
        <w:t xml:space="preserve">КПД теплового двигателя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40%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Во сколько раз количество теплоты, полученное двигателем от нагревателя, больше количества теплоты, отданной холодильнику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емпературу холодильника тепловой машины Карно понизили, оставив температуру нагревателя прежней. Количество теплоты, полученное газом от нагревателя за цикл, не изменилось. Как изменились при этом КПД тепловой машины и количество теплоты, отданное х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одильнику за цикл?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Для каждой величины определите со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1) увеличилась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2) уменьшилась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3) не изменилась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Запишите в таблицу выбранные цифры для каждой физической величины.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8"/>
        <w:gridCol w:w="3156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ПД тепловой машины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теплоты, отда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е газом холодильнику за цикл работы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Ответ: …, …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Одноатомный идеальный газ расширяют один раз изотермически, затем – изобарно. Количество теплоты, подведенной в изобарном процессе,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,5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раза больше, чем в изотермическом. В каком из процессов газ совершил большую работу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аровая машина совершает за один цикл работу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   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50 МДж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акова масса каменного угля, сожженного в котле, если температура нагревател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27°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а холодильни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7°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? Удельную теплоту сгорания каменного угля считать рав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30 МДж/кг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ак изменится КПД идеального теплового двигателя, в котором абсолютная температура нагревателя вдвое больше температуры холодильника, если, не меняя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lastRenderedPageBreak/>
        <w:t>температуру нагревателя, вдвое уменьшить температуру холодильника?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вертикальном теплоизолированном сосуде под поршнем наход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0,5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лия, нагретого до не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торой температуры. Поршень сначала удерживают,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 отпускают, и он начинает подниматься. Масса поршн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 = 1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акую скорость приобретёт поршень к моменту своего подъёма на высот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h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4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гелий охладитс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 = 2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Трением и теплообменом с поршнем пренебречь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Два одинаковых теплоизолированных сосуда сое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ы короткой трубкой с краном. Объём каждого сосуда    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=1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первом сосуде находитс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ν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1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лия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400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во втором -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ν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3 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ргона при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Кран открывают. После установления равновесного состояния давление в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дах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 = 5,4 к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ределите первоначальную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туру арго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 вертикальном цилиндре с гладкими стенками,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рытом сверху, под поршнем находится одноатомный идеальный газ. В начальном состоянии поршень м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площадью основа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S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окоится на высо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h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опираясь на выступы. Давление га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вно внеш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у атмосферному. Какое количество тепл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ужно сообщить газу при его медленном нагревании, чтобы поршень оказался на высо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Тепловыми потерями пренебречь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плоизолированный горизонтальный сосуд разделён пористой перегородкой на две равные части. В начальный момент в левой части сосуда находится  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ν= 2 моль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гелия, а в правой – такое количество моль аргона. Атомы гелия могут проникать через пере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одку, а для атомов аргона перегородка непроницаема. Температура гелия равна температуре аргона: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Т=300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Определите отношение внутренних энергий газов по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>разные стороны перегородки после установления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одинамического равновесия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 тепловой машины, рабочим веществом которой является один моль идеального одноатомного газа,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оит из изотермического расширения, изохорного охлаждения и адиабатического сжатия. В изохорном процессе температура газа понижаетс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Δ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работа, совершённая газом в изотермическом процессе,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пределите КПД тепловой машины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пловой двигатель использует в качестве рабочего веществ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ν = 1 моль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деального одноатомного газа. Цикл работы двигател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– диаграмме и состоит из двух адиабат, изохоры, изобары. Зная, что КПД этого цикл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5 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а минимальная и максимальная темп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уры газа при изохорном процесс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x-none"/>
        </w:rPr>
        <w:t>min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37º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C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x-none"/>
        </w:rPr>
        <w:t>max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302º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C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определите количество теплоты, получаемое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зом за цикл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дин моль аргона, находящийся в цилиндре при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=600 К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давл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4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расширя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я и одновременно охлаждается так, что его темп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ура при расширении обратно пропорциональна объ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ё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у. Конечное давление га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П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е кол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во теплоты газ отдал при расширении, если при этом он совершил работ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 = 2493 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суде объём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0,02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жёсткими стенками находится одноатомный газ при атмосферном дав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и. В крышке сосуда имеется отверстие площад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заткнутое пробкой. Максимальная сила трения поко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бки о края отверстия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00 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обка выс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кивает, если газу передать количество теплоты не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15 кДж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ите знач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лагая газ и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ьным. </w:t>
      </w:r>
    </w:p>
    <w:p w:rsidR="00BC40C6" w:rsidRPr="00BC40C6" w:rsidRDefault="00BC40C6" w:rsidP="00324CCF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Определите КПД теплового процесса, есл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, 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 xml:space="preserve">2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                     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96390" cy="885190"/>
            <wp:effectExtent l="0" t="0" r="381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390" cy="885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40C6" w:rsidRPr="00BC40C6" w:rsidRDefault="00BC40C6" w:rsidP="00324CCF">
      <w:pPr>
        <w:numPr>
          <w:ilvl w:val="0"/>
          <w:numId w:val="14"/>
        </w:numPr>
        <w:spacing w:after="12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орозильная камера установлена на кухне, где тем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атура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+20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и потребляет в течение д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льного времени среднюю мощност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 = 89,4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обеспечивая внутреннюю температур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t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 –18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ц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те мощность подвода теплоты в камеру из окру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ющей среды, считая, что морозильник работает по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атному циклу Карно. Ответ выразите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округ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е до целого числа.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 </w:t>
      </w: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 xml:space="preserve">Учебно-тренировочные тесты по разделу </w:t>
      </w: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bookmarkStart w:id="4" w:name="_Ref370803588"/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>«Электростатика»</w:t>
      </w:r>
      <w:bookmarkEnd w:id="4"/>
    </w:p>
    <w:p w:rsidR="00BC40C6" w:rsidRPr="00BC40C6" w:rsidRDefault="00BC40C6" w:rsidP="00BC40C6">
      <w:pPr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ве маленькие закреплённые бусинки, расположенные в точка А и В, несут на себе заряд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+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gt; 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–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lt; 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етственно. На прямой соединяющей точки А и В пос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ине находится точка С. Из приведённого ниже списка выбери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x-none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авильных утверждения и укажите их 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ера.</w:t>
      </w:r>
    </w:p>
    <w:p w:rsidR="00BC40C6" w:rsidRPr="00BC40C6" w:rsidRDefault="00BC40C6" w:rsidP="00324CCF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бусинку А со стороны бусинки В действует сила Кулона, направленная горизонтально влево.</w:t>
      </w:r>
    </w:p>
    <w:p w:rsidR="00BC40C6" w:rsidRPr="00BC40C6" w:rsidRDefault="00BC40C6" w:rsidP="00324CCF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пряжённость результирующего электростатичес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го поля в точке С направлена горизонтально вправо.</w:t>
      </w:r>
    </w:p>
    <w:p w:rsidR="00BC40C6" w:rsidRPr="00BC40C6" w:rsidRDefault="00BC40C6" w:rsidP="00324CCF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Модули сил Кулона, действующие на бусинки, о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овы.</w:t>
      </w:r>
    </w:p>
    <w:p w:rsidR="00BC40C6" w:rsidRPr="00BC40C6" w:rsidRDefault="00BC40C6" w:rsidP="00324CCF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Если бусинки соединить медной проволокой, они 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ут притягивать друг друга.</w:t>
      </w:r>
    </w:p>
    <w:p w:rsidR="00BC40C6" w:rsidRPr="00BC40C6" w:rsidRDefault="00BC40C6" w:rsidP="00324CCF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Если бусинки соединить незаряженной стеклянной палочкой, их заряды станут равными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ве маленькие закреплённые бусинки, расположенные в точка А и В, несут на себе заряд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+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gt; 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–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lt; 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етственно. На прямой соединяющей точки А и В пос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ине находится точка С. Из приведённого ниже списка выбери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x-none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авильных утверждения и укажите их 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ера.</w:t>
      </w:r>
    </w:p>
    <w:p w:rsidR="00BC40C6" w:rsidRPr="00BC40C6" w:rsidRDefault="00BC40C6" w:rsidP="00324CCF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бусинку А со стороны бусинки В действует сила Кулона, направленная горизонтально влево.</w:t>
      </w:r>
    </w:p>
    <w:p w:rsidR="00BC40C6" w:rsidRPr="00BC40C6" w:rsidRDefault="00BC40C6" w:rsidP="00324CCF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пряжённость результирующего электростатичес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го поля в точке С направлена горизонтально влево.</w:t>
      </w:r>
    </w:p>
    <w:p w:rsidR="00BC40C6" w:rsidRPr="00BC40C6" w:rsidRDefault="00BC40C6" w:rsidP="00324CCF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Модуль силы Кулона, действующей на бусинку В,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2 раз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еньше, чем модуль силы Кулона, действующей на бусинку А.</w:t>
      </w:r>
    </w:p>
    <w:p w:rsidR="00BC40C6" w:rsidRPr="00BC40C6" w:rsidRDefault="00BC40C6" w:rsidP="00324CCF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Если бусинки соединить медной проволокой, они 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ут отталкиваться друг от друга.</w:t>
      </w:r>
    </w:p>
    <w:p w:rsidR="00BC40C6" w:rsidRPr="00BC40C6" w:rsidRDefault="00BC40C6" w:rsidP="00324CCF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 Если бусинки соединить незаряженной стеклянной палочкой, их заряды не изменятся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Электризация нейтральных тел при соприкосновении о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ъ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ясняется тем, что</w:t>
      </w:r>
    </w:p>
    <w:p w:rsidR="00BC40C6" w:rsidRPr="00BC40C6" w:rsidRDefault="00BC40C6" w:rsidP="00324CCF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соприкосновении тел возникают одноименные электрические заряды и распределяются между этими телами.</w:t>
      </w:r>
    </w:p>
    <w:p w:rsidR="00BC40C6" w:rsidRPr="00BC40C6" w:rsidRDefault="00BC40C6" w:rsidP="00324CCF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т тела с большим электрическим зарядом часть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ядов переходит к телу с меньшим электрическим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ядом.</w:t>
      </w:r>
    </w:p>
    <w:p w:rsidR="00BC40C6" w:rsidRPr="00BC40C6" w:rsidRDefault="00BC40C6" w:rsidP="00324CCF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Часть электронов с оболочек атомов одного из тел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еходит к атомам другого тела, тела приобретают при этом одноименные заряды.</w:t>
      </w:r>
    </w:p>
    <w:p w:rsidR="00BC40C6" w:rsidRPr="00BC40C6" w:rsidRDefault="00BC40C6" w:rsidP="00324CCF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Часть электронов с оболочек атомов одного из тел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еходит к атомам другого тела, тела приобретают при этом разноименные заряды. </w:t>
      </w:r>
    </w:p>
    <w:p w:rsidR="00BC40C6" w:rsidRPr="00BC40C6" w:rsidRDefault="00BC40C6" w:rsidP="00BC40C6">
      <w:pPr>
        <w:spacing w:after="0" w:line="240" w:lineRule="auto"/>
        <w:ind w:left="71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ое из приведённых выше утверждений верно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азноимённые электрические заряды притягиваются друг к другу вследствие того, что</w:t>
      </w:r>
    </w:p>
    <w:p w:rsidR="00BC40C6" w:rsidRPr="00BC40C6" w:rsidRDefault="00BC40C6" w:rsidP="00324CCF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дин электрический заряд способен мгновенно д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й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твовать на любой другой электрический заряд на 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ю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ом расстоянии.</w:t>
      </w:r>
    </w:p>
    <w:p w:rsidR="00BC40C6" w:rsidRPr="00BC40C6" w:rsidRDefault="00BC40C6" w:rsidP="00324CCF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округ каждого электрического заряда существует электрической поле, способное действовать на эл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рические поля других зарядов.</w:t>
      </w:r>
    </w:p>
    <w:p w:rsidR="00BC40C6" w:rsidRPr="00BC40C6" w:rsidRDefault="00BC40C6" w:rsidP="00324CCF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округ каждого электрического заряда существует электрическое поле, способное действовать на другие электрические заряды.</w:t>
      </w:r>
    </w:p>
    <w:p w:rsidR="00BC40C6" w:rsidRPr="00BC40C6" w:rsidRDefault="00BC40C6" w:rsidP="00324CCF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уществует гравитационное взаимодействие</w:t>
      </w:r>
    </w:p>
    <w:p w:rsidR="00BC40C6" w:rsidRPr="00BC40C6" w:rsidRDefault="00BC40C6" w:rsidP="00BC40C6">
      <w:pPr>
        <w:spacing w:after="0" w:line="240" w:lineRule="auto"/>
        <w:ind w:left="71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ое из приведённых выше утверждений верно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ак надо изменить расстояние между точечными положительными зарядами, чтобы при уменьшении каждого из зарядов </w:t>
      </w:r>
      <w:smartTag w:uri="urn:schemas-microsoft-com:office:smarttags" w:element="time">
        <w:smartTagPr>
          <w:attr w:name="Minute" w:val="0"/>
          <w:attr w:name="Hour" w:val="16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 xml:space="preserve">в </w:t>
        </w: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val="x-none" w:eastAsia="x-none"/>
          </w:rPr>
          <w:t>4</w:t>
        </w:r>
      </w:smartTag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сила взаимодействия между ними не изменилась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а маленьких одинаковых металлических шарика заряжены положительными зарядами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5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находятся на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lastRenderedPageBreak/>
        <w:t>некотором расстоянии друг от друга. Шарики привели в соприкосновение и раздвинули на прежнее расстояние. Как изменилась сила взаимодействия шариков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Два маленьких одинаковых металлических шарика заряжены зарядами +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– 5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. Шарики привели в соприкосновение и раздвинули на прежнее расстояние. Как изменится модуль силы взаимодействия шариков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Диэлектрическая проницаемость воды равна 81. Как нужно изменить расстояние между двумя точечными зарядами, чтобы при погружении их в воду сила взаимодействия между ними была такой же, как первоначально в вакууме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Найти модуль силы, действующей на точечный заряд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2∙10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val="x-none" w:eastAsia="x-none"/>
        </w:rPr>
        <w:t xml:space="preserve">–7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Кл, помещенный в электрическое поле с напряженностью 150 В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/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м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илы электростатического взаимодействия между двумя точечными заряженными телами равны по модул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80 м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им станет модуль этих сил, если расстояние между 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ами увелич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 вершинах квадрата расположены равные по модулю заряды +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-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, +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-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Какое направление имеет вектор напряженности в центре квадрат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ч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ходится на середине отрез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Неподвижные точечные заряд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н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ходится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-20 нКл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асположен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С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ой заряд надо поместить в точк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замен заря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чтобы напряженность эл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ического поля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ла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не меняя направление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ве маленькие закреплённые бусинки, расположенные в точках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, несут на себе заряды +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–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от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венно. Точ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ходится посередине между бусин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и, на прям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Из приведённого ниже списка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x-none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авильных утверждения и укажите их номера. </w:t>
      </w:r>
    </w:p>
    <w:p w:rsidR="00BC40C6" w:rsidRPr="00BC40C6" w:rsidRDefault="00BC40C6" w:rsidP="00324CCF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бусинк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 стороны бусинк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ействует сила Кулона, направленная горизонтально вправо.</w:t>
      </w:r>
    </w:p>
    <w:p w:rsidR="00BC40C6" w:rsidRPr="00BC40C6" w:rsidRDefault="00BC40C6" w:rsidP="00324CCF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 Напряжённость результирующего электростатичес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го поля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правлена горизонтально влево.</w:t>
      </w:r>
    </w:p>
    <w:p w:rsidR="00BC40C6" w:rsidRPr="00BC40C6" w:rsidRDefault="00BC40C6" w:rsidP="00324CCF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Модули сил Кулона, действующих на бусинки, о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аковы.</w:t>
      </w:r>
    </w:p>
    <w:p w:rsidR="00BC40C6" w:rsidRPr="00BC40C6" w:rsidRDefault="00BC40C6" w:rsidP="00324CCF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Если бусинки соединить тонкой медной проволокой, они будут отталкиваться друг от друга.</w:t>
      </w:r>
    </w:p>
    <w:p w:rsidR="00BC40C6" w:rsidRPr="00BC40C6" w:rsidRDefault="00BC40C6" w:rsidP="00324CCF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Если бусинки соединить незаряженной стеклянной палочкой, их заряды станут равными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ва точечных положительных заря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85 нКл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40 н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ходятся в вакууме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руг от друга. Определите величину напряжённости элект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атического поля этих зарядов в точке, расположенной на прямой, соединяющей заряды,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левее от первого заряда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горизонтальном направлении в однородное электрическое поле напряжен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40 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несли маленький заряженный шарик массой </w:t>
      </w:r>
      <w:smartTag w:uri="urn:schemas-microsoft-com:office:smarttags" w:element="metricconverter">
        <w:smartTagPr>
          <w:attr w:name="ProductID" w:val="1,6 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val="x-none" w:eastAsia="x-none"/>
          </w:rPr>
          <w:t>1,6 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подвешенный на нити. При этом нить отклонилась от вертикали на угол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45°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Чему равен заряд шарик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Найти ускорение, с которым падает шарик массой </w:t>
      </w:r>
      <w:smartTag w:uri="urn:schemas-microsoft-com:office:smarttags" w:element="metricconverter">
        <w:smartTagPr>
          <w:attr w:name="ProductID" w:val="0,01 к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val="x-none" w:eastAsia="x-none"/>
          </w:rPr>
          <w:t>0,01</w:t>
        </w: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 xml:space="preserve"> к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с заряд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 мкКл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 однородном электрическом поле с напряженностью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0 кВ/м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ектор напряженности направлен вертикально вверх. Трение не учитывать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о сколько раз увеличится ускорение заряженной пыл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и, движущейся в электрическом поле, если её заряд у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ич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 ра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а напряжённость поля уменьш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Силу тяжести и сопротивление воздуха не учитывать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а одинаковых маленьких шарика, массой </w:t>
      </w:r>
      <w:smartTag w:uri="urn:schemas-microsoft-com:office:smarttags" w:element="metricconverter">
        <w:smartTagPr>
          <w:attr w:name="ProductID" w:val="80 г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val="x-none" w:eastAsia="x-none"/>
          </w:rPr>
          <w:t>80 г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каждый, подвешены к одной точке на нитях длиной </w:t>
      </w:r>
      <w:smartTag w:uri="urn:schemas-microsoft-com:office:smarttags" w:element="metricconverter">
        <w:smartTagPr>
          <w:attr w:name="ProductID" w:val="30 см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val="x-none" w:eastAsia="x-none"/>
          </w:rPr>
          <w:t>30 см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Какой заряд надо сообщить каждому шарику, чтобы нити разошлись под прямым углом друг к другу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В электрическом поле, вектор напряженности которого направлен вверх и равен по модул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500 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неподвижно висит положительно заряженная пылинка, заряд котор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∙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x-none" w:eastAsia="x-none"/>
        </w:rPr>
        <w:t>-8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Кл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Чему равна масса пылинки? Ответ выразите в миллиграммах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lastRenderedPageBreak/>
        <w:t xml:space="preserve">Потенциал одной маленькой заряженной сферической капли ртути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φ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Каким станет потенциал при сли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N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маленьких капель в одну большую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отенциал электрического поля на поверхности металлической заряженной сферы радиусом </w:t>
      </w:r>
      <w:smartTag w:uri="urn:schemas-microsoft-com:office:smarttags" w:element="metricconverter">
        <w:smartTagPr>
          <w:attr w:name="ProductID" w:val="20 см"/>
        </w:smartTagPr>
        <w:r w:rsidRPr="00BC40C6">
          <w:rPr>
            <w:rFonts w:ascii="Times New Roman" w:eastAsia="Times New Roman" w:hAnsi="Times New Roman" w:cs="Times New Roman"/>
            <w:i/>
            <w:sz w:val="24"/>
            <w:szCs w:val="24"/>
            <w:lang w:val="x-none" w:eastAsia="x-none"/>
          </w:rPr>
          <w:t>20 см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равен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4 В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Чему равен потенциал точки электрического поля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с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от центра сферы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Три одинаковых конденсатора соединены, как показано на рисунке. При разности потенциалов между точкам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100 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энергия батареи конденсаторов равна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3 Дж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. Найти  емкость каждого конденсатора. </w:t>
      </w:r>
    </w:p>
    <w:p w:rsidR="00BC40C6" w:rsidRPr="00BC40C6" w:rsidRDefault="00BC40C6" w:rsidP="00BC40C6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0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510030</wp:posOffset>
                </wp:positionH>
                <wp:positionV relativeFrom="paragraph">
                  <wp:posOffset>34290</wp:posOffset>
                </wp:positionV>
                <wp:extent cx="1200150" cy="485775"/>
                <wp:effectExtent l="0" t="9525" r="3175" b="9525"/>
                <wp:wrapNone/>
                <wp:docPr id="73" name="Группа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0150" cy="485775"/>
                          <a:chOff x="8574" y="5489"/>
                          <a:chExt cx="1890" cy="765"/>
                        </a:xfrm>
                      </wpg:grpSpPr>
                      <wps:wsp>
                        <wps:cNvPr id="74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8574" y="554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</w:pPr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9924" y="553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</w:pPr>
                              <w: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6" name="Group 407"/>
                        <wpg:cNvGrpSpPr>
                          <a:grpSpLocks/>
                        </wpg:cNvGrpSpPr>
                        <wpg:grpSpPr bwMode="auto">
                          <a:xfrm>
                            <a:off x="8694" y="5489"/>
                            <a:ext cx="1695" cy="765"/>
                            <a:chOff x="8694" y="5489"/>
                            <a:chExt cx="1695" cy="765"/>
                          </a:xfrm>
                        </wpg:grpSpPr>
                        <wps:wsp>
                          <wps:cNvPr id="77" name="Line 408"/>
                          <wps:cNvCnPr/>
                          <wps:spPr bwMode="auto">
                            <a:xfrm>
                              <a:off x="9024" y="5579"/>
                              <a:ext cx="2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8" name="Group 409"/>
                          <wpg:cNvGrpSpPr>
                            <a:grpSpLocks/>
                          </wpg:cNvGrpSpPr>
                          <wpg:grpSpPr bwMode="auto">
                            <a:xfrm>
                              <a:off x="8694" y="5489"/>
                              <a:ext cx="1695" cy="765"/>
                              <a:chOff x="8694" y="5489"/>
                              <a:chExt cx="1695" cy="765"/>
                            </a:xfrm>
                          </wpg:grpSpPr>
                          <wps:wsp>
                            <wps:cNvPr id="79" name="Line 410"/>
                            <wps:cNvCnPr/>
                            <wps:spPr bwMode="auto">
                              <a:xfrm>
                                <a:off x="9399" y="5579"/>
                                <a:ext cx="27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411"/>
                            <wps:cNvCnPr/>
                            <wps:spPr bwMode="auto">
                              <a:xfrm>
                                <a:off x="9294" y="5489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412"/>
                            <wps:cNvCnPr/>
                            <wps:spPr bwMode="auto">
                              <a:xfrm>
                                <a:off x="9384" y="5489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413"/>
                            <wps:cNvCnPr/>
                            <wps:spPr bwMode="auto">
                              <a:xfrm>
                                <a:off x="9024" y="5579"/>
                                <a:ext cx="0" cy="6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414"/>
                            <wps:cNvCnPr/>
                            <wps:spPr bwMode="auto">
                              <a:xfrm>
                                <a:off x="9024" y="6164"/>
                                <a:ext cx="4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415"/>
                            <wps:cNvCnPr/>
                            <wps:spPr bwMode="auto">
                              <a:xfrm>
                                <a:off x="9579" y="6164"/>
                                <a:ext cx="4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416"/>
                            <wps:cNvCnPr/>
                            <wps:spPr bwMode="auto">
                              <a:xfrm>
                                <a:off x="9489" y="607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417"/>
                            <wps:cNvCnPr/>
                            <wps:spPr bwMode="auto">
                              <a:xfrm>
                                <a:off x="9579" y="607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418"/>
                            <wps:cNvCnPr/>
                            <wps:spPr bwMode="auto">
                              <a:xfrm>
                                <a:off x="10029" y="5579"/>
                                <a:ext cx="0" cy="6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419"/>
                            <wps:cNvCnPr/>
                            <wps:spPr bwMode="auto">
                              <a:xfrm>
                                <a:off x="9759" y="5579"/>
                                <a:ext cx="27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420"/>
                            <wps:cNvCnPr/>
                            <wps:spPr bwMode="auto">
                              <a:xfrm>
                                <a:off x="9669" y="5489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421"/>
                            <wps:cNvCnPr/>
                            <wps:spPr bwMode="auto">
                              <a:xfrm>
                                <a:off x="9759" y="5489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1" name="Group 4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029" y="5864"/>
                                <a:ext cx="360" cy="0"/>
                                <a:chOff x="10029" y="5864"/>
                                <a:chExt cx="360" cy="0"/>
                              </a:xfrm>
                            </wpg:grpSpPr>
                            <wps:wsp>
                              <wps:cNvPr id="92" name="Line 423"/>
                              <wps:cNvCnPr/>
                              <wps:spPr bwMode="auto">
                                <a:xfrm>
                                  <a:off x="10029" y="5864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424"/>
                              <wps:cNvCnPr/>
                              <wps:spPr bwMode="auto">
                                <a:xfrm>
                                  <a:off x="10089" y="5864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4" name="Group 4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94" y="5864"/>
                                <a:ext cx="360" cy="0"/>
                                <a:chOff x="10029" y="5864"/>
                                <a:chExt cx="360" cy="0"/>
                              </a:xfrm>
                            </wpg:grpSpPr>
                            <wps:wsp>
                              <wps:cNvPr id="95" name="Line 426"/>
                              <wps:cNvCnPr/>
                              <wps:spPr bwMode="auto">
                                <a:xfrm>
                                  <a:off x="10029" y="5864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427"/>
                              <wps:cNvCnPr/>
                              <wps:spPr bwMode="auto">
                                <a:xfrm>
                                  <a:off x="10089" y="5864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3" o:spid="_x0000_s1347" style="position:absolute;left:0;text-align:left;margin-left:118.9pt;margin-top:2.7pt;width:94.5pt;height:38.25pt;z-index:251694080" coordorigin="8574,5489" coordsize="1890,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">
                <v:shape id="Text Box 405" o:spid="_x0000_s1348" type="#_x0000_t202" style="position:absolute;left:8574;top:554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</w:pPr>
                        <w:r>
                          <w:t>А</w:t>
                        </w:r>
                      </w:p>
                    </w:txbxContent>
                  </v:textbox>
                </v:shape>
                <v:shape id="Text Box 406" o:spid="_x0000_s1349" type="#_x0000_t202" style="position:absolute;left:9924;top:55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</w:pPr>
                        <w:r>
                          <w:t>Б</w:t>
                        </w:r>
                      </w:p>
                    </w:txbxContent>
                  </v:textbox>
                </v:shape>
                <v:group id="Group 407" o:spid="_x0000_s1350" style="position:absolute;left:8694;top:5489;width:1695;height:765" coordorigin="8694,5489" coordsize="1695,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line id="Line 408" o:spid="_x0000_s1351" style="position:absolute;visibility:visible;mso-wrap-style:square" from="9024,5579" to="9302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<v:group id="Group 409" o:spid="_x0000_s1352" style="position:absolute;left:8694;top:5489;width:1695;height:765" coordorigin="8694,5489" coordsize="1695,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<v:line id="Line 410" o:spid="_x0000_s1353" style="position:absolute;visibility:visible;mso-wrap-style:square" from="9399,5579" to="9677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<v:line id="Line 411" o:spid="_x0000_s1354" style="position:absolute;visibility:visible;mso-wrap-style:square" from="9294,5489" to="9294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  <v:line id="Line 412" o:spid="_x0000_s1355" style="position:absolute;visibility:visible;mso-wrap-style:square" from="9384,5489" to="9384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  <v:line id="Line 413" o:spid="_x0000_s1356" style="position:absolute;visibility:visible;mso-wrap-style:square" from="9024,5579" to="9024,6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<v:line id="Line 414" o:spid="_x0000_s1357" style="position:absolute;visibility:visible;mso-wrap-style:square" from="9024,6164" to="9500,6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<v:line id="Line 415" o:spid="_x0000_s1358" style="position:absolute;visibility:visible;mso-wrap-style:square" from="9579,6164" to="10055,6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<v:line id="Line 416" o:spid="_x0000_s1359" style="position:absolute;visibility:visible;mso-wrap-style:square" from="9489,6074" to="9489,6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<v:line id="Line 417" o:spid="_x0000_s1360" style="position:absolute;visibility:visible;mso-wrap-style:square" from="9579,6074" to="9579,6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<v:line id="Line 418" o:spid="_x0000_s1361" style="position:absolute;visibility:visible;mso-wrap-style:square" from="10029,5579" to="10029,6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<v:line id="Line 419" o:spid="_x0000_s1362" style="position:absolute;visibility:visible;mso-wrap-style:square" from="9759,5579" to="10037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<v:line id="Line 420" o:spid="_x0000_s1363" style="position:absolute;visibility:visible;mso-wrap-style:square" from="9669,5489" to="9669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<v:line id="Line 421" o:spid="_x0000_s1364" style="position:absolute;visibility:visible;mso-wrap-style:square" from="9759,5489" to="9759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<v:group id="Group 422" o:spid="_x0000_s1365" style="position:absolute;left:10029;top:5864;width:360;height:0" coordorigin="10029,5864" coordsize="36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<v:line id="Line 423" o:spid="_x0000_s1366" style="position:absolute;visibility:visible;mso-wrap-style:square" from="10029,5864" to="10389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<v:line id="Line 424" o:spid="_x0000_s1367" style="position:absolute;visibility:visible;mso-wrap-style:square" from="10089,5864" to="10214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9vc8MAAADbAAAADwAAAGRycy9kb3ducmV2LnhtbESPQWvCQBSE7wX/w/IEb83GCKVN3QQV&#10;ikJPVQs9PrLPbDD7NmS3SfTXdwuFHoeZ+YZZl5NtxUC9bxwrWCYpCOLK6YZrBefT2+MzCB+QNbaO&#10;ScGNPJTF7GGNuXYjf9BwDLWIEPY5KjAhdLmUvjJk0SeuI47exfUWQ5R9LXWPY4TbVmZp+iQtNhwX&#10;DHa0M1Rdj99WwedXts8uvB0yxOn+vr/p0ey0Uov5tHkFEWgK/+G/9kEreFnB75f4A2T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fb3PDAAAA2wAAAA8AAAAAAAAAAAAA&#10;AAAAoQIAAGRycy9kb3ducmV2LnhtbFBLBQYAAAAABAAEAPkAAACRAwAAAAA=&#10;">
                        <v:stroke endarrow="oval" endarrowwidth="narrow" endarrowlength="short"/>
                      </v:line>
                    </v:group>
                    <v:group id="Group 425" o:spid="_x0000_s1368" style="position:absolute;left:8694;top:5864;width:360;height:0" coordorigin="10029,5864" coordsize="36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<v:line id="Line 426" o:spid="_x0000_s1369" style="position:absolute;visibility:visible;mso-wrap-style:square" from="10029,5864" to="10389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<v:line id="Line 427" o:spid="_x0000_s1370" style="position:absolute;visibility:visible;mso-wrap-style:square" from="10089,5864" to="10214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jM68MAAADbAAAADwAAAGRycy9kb3ducmV2LnhtbESPzWrDMBCE74W8g9hAbo1cH0zqRglp&#10;IDjQU90WelysjWVirYyl+KdPXwUKPQ4z8w2z3U+2FQP1vnGs4GmdgCCunG64VvD5cXrcgPABWWPr&#10;mBTM5GG/WzxsMddu5HcaylCLCGGfowITQpdL6StDFv3adcTRu7jeYoiyr6XucYxw28o0STJpseG4&#10;YLCjo6HqWt6sgq/vtEgv/DqkiNPPWzHr0Ry1UqvldHgBEWgK/+G/9lkreM7g/iX+AL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ozOvDAAAA2wAAAA8AAAAAAAAAAAAA&#10;AAAAoQIAAGRycy9kb3ducmV2LnhtbFBLBQYAAAAABAAEAPkAAACRAwAAAAA=&#10;">
                        <v:stroke endarrow="oval" endarrowwidth="narrow" endarrowlength="short"/>
                      </v:line>
                    </v:group>
                  </v:group>
                </v:group>
              </v:group>
            </w:pict>
          </mc:Fallback>
        </mc:AlternateConten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 </w:t>
      </w:r>
    </w:p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Три одинаковых конденсатора соединены, как показано на рисунке. При разности потенциалов между точкам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Б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1000 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энергия батареи конденсаторов равна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2 Дж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>. Чему равна емкость каждого конденсатора?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393190</wp:posOffset>
                </wp:positionH>
                <wp:positionV relativeFrom="paragraph">
                  <wp:posOffset>44450</wp:posOffset>
                </wp:positionV>
                <wp:extent cx="1485900" cy="495935"/>
                <wp:effectExtent l="3810" t="12065" r="0" b="6350"/>
                <wp:wrapNone/>
                <wp:docPr id="49" name="Группа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495935"/>
                          <a:chOff x="7524" y="6824"/>
                          <a:chExt cx="2340" cy="781"/>
                        </a:xfrm>
                      </wpg:grpSpPr>
                      <wps:wsp>
                        <wps:cNvPr id="50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4" y="68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</w:pPr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9324" y="68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</w:pPr>
                              <w: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61"/>
                        <wps:cNvCnPr/>
                        <wps:spPr bwMode="auto">
                          <a:xfrm>
                            <a:off x="9444" y="6915"/>
                            <a:ext cx="0" cy="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3" name="Group 62"/>
                        <wpg:cNvGrpSpPr>
                          <a:grpSpLocks/>
                        </wpg:cNvGrpSpPr>
                        <wpg:grpSpPr bwMode="auto">
                          <a:xfrm>
                            <a:off x="9444" y="7200"/>
                            <a:ext cx="360" cy="0"/>
                            <a:chOff x="10029" y="5864"/>
                            <a:chExt cx="360" cy="0"/>
                          </a:xfrm>
                        </wpg:grpSpPr>
                        <wps:wsp>
                          <wps:cNvPr id="54" name="Line 63"/>
                          <wps:cNvCnPr/>
                          <wps:spPr bwMode="auto">
                            <a:xfrm>
                              <a:off x="10029" y="586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64"/>
                          <wps:cNvCnPr/>
                          <wps:spPr bwMode="auto">
                            <a:xfrm>
                              <a:off x="10089" y="5864"/>
                              <a:ext cx="1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6" name="Group 65"/>
                        <wpg:cNvGrpSpPr>
                          <a:grpSpLocks/>
                        </wpg:cNvGrpSpPr>
                        <wpg:grpSpPr bwMode="auto">
                          <a:xfrm>
                            <a:off x="7674" y="6824"/>
                            <a:ext cx="1770" cy="781"/>
                            <a:chOff x="7674" y="6824"/>
                            <a:chExt cx="1770" cy="781"/>
                          </a:xfrm>
                        </wpg:grpSpPr>
                        <wps:wsp>
                          <wps:cNvPr id="57" name="Line 66"/>
                          <wps:cNvCnPr/>
                          <wps:spPr bwMode="auto">
                            <a:xfrm>
                              <a:off x="8604" y="6915"/>
                              <a:ext cx="0" cy="6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8" name="Group 67"/>
                          <wpg:cNvGrpSpPr>
                            <a:grpSpLocks/>
                          </wpg:cNvGrpSpPr>
                          <wpg:grpSpPr bwMode="auto">
                            <a:xfrm>
                              <a:off x="8604" y="7425"/>
                              <a:ext cx="828" cy="180"/>
                              <a:chOff x="8604" y="7425"/>
                              <a:chExt cx="828" cy="180"/>
                            </a:xfrm>
                          </wpg:grpSpPr>
                          <wps:wsp>
                            <wps:cNvPr id="59" name="Line 68"/>
                            <wps:cNvCnPr/>
                            <wps:spPr bwMode="auto">
                              <a:xfrm>
                                <a:off x="8604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69"/>
                            <wps:cNvCnPr/>
                            <wps:spPr bwMode="auto">
                              <a:xfrm>
                                <a:off x="9069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70"/>
                            <wps:cNvCnPr/>
                            <wps:spPr bwMode="auto">
                              <a:xfrm>
                                <a:off x="897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71"/>
                            <wps:cNvCnPr/>
                            <wps:spPr bwMode="auto">
                              <a:xfrm>
                                <a:off x="906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3" name="Group 72"/>
                          <wpg:cNvGrpSpPr>
                            <a:grpSpLocks/>
                          </wpg:cNvGrpSpPr>
                          <wpg:grpSpPr bwMode="auto">
                            <a:xfrm>
                              <a:off x="8616" y="6824"/>
                              <a:ext cx="828" cy="180"/>
                              <a:chOff x="8604" y="7425"/>
                              <a:chExt cx="828" cy="180"/>
                            </a:xfrm>
                          </wpg:grpSpPr>
                          <wps:wsp>
                            <wps:cNvPr id="64" name="Line 73"/>
                            <wps:cNvCnPr/>
                            <wps:spPr bwMode="auto">
                              <a:xfrm>
                                <a:off x="8604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74"/>
                            <wps:cNvCnPr/>
                            <wps:spPr bwMode="auto">
                              <a:xfrm>
                                <a:off x="9069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75"/>
                            <wps:cNvCnPr/>
                            <wps:spPr bwMode="auto">
                              <a:xfrm>
                                <a:off x="897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Line 76"/>
                            <wps:cNvCnPr/>
                            <wps:spPr bwMode="auto">
                              <a:xfrm>
                                <a:off x="906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8" name="Line 77"/>
                          <wps:cNvCnPr/>
                          <wps:spPr bwMode="auto">
                            <a:xfrm>
                              <a:off x="7674" y="7229"/>
                              <a:ext cx="47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78"/>
                          <wps:cNvCnPr/>
                          <wps:spPr bwMode="auto">
                            <a:xfrm>
                              <a:off x="8244" y="7217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79"/>
                          <wps:cNvCnPr/>
                          <wps:spPr bwMode="auto">
                            <a:xfrm>
                              <a:off x="8154" y="712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80"/>
                          <wps:cNvCnPr/>
                          <wps:spPr bwMode="auto">
                            <a:xfrm>
                              <a:off x="8244" y="712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81"/>
                          <wps:cNvCnPr/>
                          <wps:spPr bwMode="auto">
                            <a:xfrm flipH="1">
                              <a:off x="7796" y="7229"/>
                              <a:ext cx="23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9" o:spid="_x0000_s1371" style="position:absolute;left:0;text-align:left;margin-left:109.7pt;margin-top:3.5pt;width:117pt;height:39.05pt;z-index:251669504" coordorigin="7524,6824" coordsize="2340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">
                <v:shape id="Text Box 59" o:spid="_x0000_s1372" type="#_x0000_t202" style="position:absolute;left:7524;top:688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</w:pPr>
                        <w:r>
                          <w:t>А</w:t>
                        </w:r>
                      </w:p>
                    </w:txbxContent>
                  </v:textbox>
                </v:shape>
                <v:shape id="Text Box 60" o:spid="_x0000_s1373" type="#_x0000_t202" style="position:absolute;left:9324;top:688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</w:pPr>
                        <w:r>
                          <w:t>Б</w:t>
                        </w:r>
                      </w:p>
                    </w:txbxContent>
                  </v:textbox>
                </v:shape>
                <v:line id="Line 61" o:spid="_x0000_s1374" style="position:absolute;visibility:visible;mso-wrap-style:square" from="9444,6915" to="9444,7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group id="Group 62" o:spid="_x0000_s1375" style="position:absolute;left:9444;top:7200;width:360;height:0" coordorigin="10029,5864" coordsize="36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line id="Line 63" o:spid="_x0000_s1376" style="position:absolute;visibility:visible;mso-wrap-style:square" from="10029,5864" to="10389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<v:line id="Line 64" o:spid="_x0000_s1377" style="position:absolute;visibility:visible;mso-wrap-style:square" from="10089,5864" to="10214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PoBsMAAADbAAAADwAAAGRycy9kb3ducmV2LnhtbESPzWrDMBCE74W8g9hAbo1cg0Nxo4Q0&#10;EBzoqW4LPS7WxjKxVsZS/NOnrwKFHoeZ+YbZ7ifbioF63zhW8LROQBBXTjdcK/j8OD0+g/ABWWPr&#10;mBTM5GG/WzxsMddu5HcaylCLCGGfowITQpdL6StDFv3adcTRu7jeYoiyr6XucYxw28o0STbSYsNx&#10;wWBHR0PVtbxZBV/faZFe+HVIEaeft2LWozlqpVbL6fACItAU/sN/7bNWkGVw/xJ/gN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D6AbDAAAA2wAAAA8AAAAAAAAAAAAA&#10;AAAAoQIAAGRycy9kb3ducmV2LnhtbFBLBQYAAAAABAAEAPkAAACRAwAAAAA=&#10;">
                    <v:stroke endarrow="oval" endarrowwidth="narrow" endarrowlength="short"/>
                  </v:line>
                </v:group>
                <v:group id="Group 65" o:spid="_x0000_s1378" style="position:absolute;left:7674;top:6824;width:1770;height:781" coordorigin="7674,6824" coordsize="1770,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line id="Line 66" o:spid="_x0000_s1379" style="position:absolute;visibility:visible;mso-wrap-style:square" from="8604,6915" to="8604,7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group id="Group 67" o:spid="_x0000_s1380" style="position:absolute;left:8604;top:7425;width:828;height:180" coordorigin="8604,7425" coordsize="828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line id="Line 68" o:spid="_x0000_s1381" style="position:absolute;visibility:visible;mso-wrap-style:square" from="8604,7518" to="8967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<v:line id="Line 69" o:spid="_x0000_s1382" style="position:absolute;visibility:visible;mso-wrap-style:square" from="9069,7518" to="9432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  <v:line id="Line 70" o:spid="_x0000_s1383" style="position:absolute;visibility:visible;mso-wrap-style:square" from="8979,7425" to="897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<v:line id="Line 71" o:spid="_x0000_s1384" style="position:absolute;visibility:visible;mso-wrap-style:square" from="9069,7425" to="906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/v:group>
                  <v:group id="Group 72" o:spid="_x0000_s1385" style="position:absolute;left:8616;top:6824;width:828;height:180" coordorigin="8604,7425" coordsize="828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v:line id="Line 73" o:spid="_x0000_s1386" style="position:absolute;visibility:visible;mso-wrap-style:square" from="8604,7518" to="8967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  <v:line id="Line 74" o:spid="_x0000_s1387" style="position:absolute;visibility:visible;mso-wrap-style:square" from="9069,7518" to="9432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<v:line id="Line 75" o:spid="_x0000_s1388" style="position:absolute;visibility:visible;mso-wrap-style:square" from="8979,7425" to="897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  <v:line id="Line 76" o:spid="_x0000_s1389" style="position:absolute;visibility:visible;mso-wrap-style:square" from="9069,7425" to="906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</v:group>
                  <v:line id="Line 77" o:spid="_x0000_s1390" style="position:absolute;visibility:visible;mso-wrap-style:square" from="7674,7229" to="8145,7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78" o:spid="_x0000_s1391" style="position:absolute;visibility:visible;mso-wrap-style:square" from="8244,7217" to="8607,7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79" o:spid="_x0000_s1392" style="position:absolute;visibility:visible;mso-wrap-style:square" from="8154,7124" to="8154,7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80" o:spid="_x0000_s1393" style="position:absolute;visibility:visible;mso-wrap-style:square" from="8244,7124" to="8244,7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81" o:spid="_x0000_s1394" style="position:absolute;flip:x;visibility:visible;mso-wrap-style:square" from="7796,7229" to="8034,7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0WF8QAAADbAAAADwAAAGRycy9kb3ducmV2LnhtbESPT2vCQBTE74LfYXlCb7qJ4B+iq4jQ&#10;4qnQWIrentlnNph9G7Jrkn77bqHQ4zAzv2G2+8HWoqPWV44VpLMEBHHhdMWlgs/z63QNwgdkjbVj&#10;UvBNHva78WiLmXY9f1CXh1JECPsMFZgQmkxKXxiy6GeuIY7e3bUWQ5RtKXWLfYTbWs6TZCktVhwX&#10;DDZ0NFQ88qdVUFzT3ixkt07fc0q/3lan5fl2UeplMhw2IAIN4T/81z5pBas5/H6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7RYXxAAAANsAAAAPAAAAAAAAAAAA&#10;AAAAAKECAABkcnMvZG93bnJldi54bWxQSwUGAAAAAAQABAD5AAAAkgMAAAAA&#10;">
                    <v:stroke endarrow="oval" endarrowwidth="narrow" endarrowlength="short"/>
                  </v:line>
                </v:group>
              </v:group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Заряженный конденсатор емк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одключили параллельно к незаряженному конденсатору емк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= 4 мкФ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При этом напряжение на батарее конденсатора стало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0 В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а ее энерг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,5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x-none" w:eastAsia="x-none"/>
        </w:rPr>
        <w:t xml:space="preserve">–2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Дж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Определить емкость конденса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>.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Три одинаковых конденсатора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мкост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40 мкФ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каждый соединены, как показано на рисунке. Энергия этой батареи конденсаторов равна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0,3 Дж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. Найти разность потенциалов между точкам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x-none" w:eastAsia="x-none"/>
        </w:rPr>
        <w:t>Б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. </w:t>
      </w:r>
    </w:p>
    <w:p w:rsidR="00BC40C6" w:rsidRPr="00BC40C6" w:rsidRDefault="00BC40C6" w:rsidP="00BC40C6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Cs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417320</wp:posOffset>
                </wp:positionH>
                <wp:positionV relativeFrom="paragraph">
                  <wp:posOffset>119380</wp:posOffset>
                </wp:positionV>
                <wp:extent cx="1352550" cy="309245"/>
                <wp:effectExtent l="0" t="132080" r="10160" b="6350"/>
                <wp:wrapNone/>
                <wp:docPr id="29" name="Группа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2550" cy="309245"/>
                          <a:chOff x="7944" y="7274"/>
                          <a:chExt cx="2130" cy="487"/>
                        </a:xfrm>
                      </wpg:grpSpPr>
                      <wps:wsp>
                        <wps:cNvPr id="30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7944" y="728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</w:pPr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9534" y="730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pStyle w:val="1"/>
                              </w:pPr>
                              <w: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" name="Group 136"/>
                        <wpg:cNvGrpSpPr>
                          <a:grpSpLocks/>
                        </wpg:cNvGrpSpPr>
                        <wpg:grpSpPr bwMode="auto">
                          <a:xfrm>
                            <a:off x="7974" y="7274"/>
                            <a:ext cx="2098" cy="487"/>
                            <a:chOff x="7974" y="7274"/>
                            <a:chExt cx="2098" cy="487"/>
                          </a:xfrm>
                        </wpg:grpSpPr>
                        <wps:wsp>
                          <wps:cNvPr id="33" name="Line 137"/>
                          <wps:cNvCnPr/>
                          <wps:spPr bwMode="auto">
                            <a:xfrm>
                              <a:off x="8244" y="7677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38"/>
                          <wps:cNvCnPr/>
                          <wps:spPr bwMode="auto">
                            <a:xfrm>
                              <a:off x="9099" y="7677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39"/>
                          <wps:cNvCnPr/>
                          <wps:spPr bwMode="auto">
                            <a:xfrm>
                              <a:off x="9009" y="758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40"/>
                          <wps:cNvCnPr/>
                          <wps:spPr bwMode="auto">
                            <a:xfrm>
                              <a:off x="9099" y="758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7" name="Group 141"/>
                          <wpg:cNvGrpSpPr>
                            <a:grpSpLocks/>
                          </wpg:cNvGrpSpPr>
                          <wpg:grpSpPr bwMode="auto">
                            <a:xfrm rot="-2575224">
                              <a:off x="8334" y="7289"/>
                              <a:ext cx="828" cy="180"/>
                              <a:chOff x="8604" y="7425"/>
                              <a:chExt cx="828" cy="180"/>
                            </a:xfrm>
                          </wpg:grpSpPr>
                          <wps:wsp>
                            <wps:cNvPr id="38" name="Line 142"/>
                            <wps:cNvCnPr/>
                            <wps:spPr bwMode="auto">
                              <a:xfrm>
                                <a:off x="8604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143"/>
                            <wps:cNvCnPr/>
                            <wps:spPr bwMode="auto">
                              <a:xfrm>
                                <a:off x="9069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144"/>
                            <wps:cNvCnPr/>
                            <wps:spPr bwMode="auto">
                              <a:xfrm>
                                <a:off x="897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145"/>
                            <wps:cNvCnPr/>
                            <wps:spPr bwMode="auto">
                              <a:xfrm>
                                <a:off x="906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2" name="Line 146"/>
                          <wps:cNvCnPr/>
                          <wps:spPr bwMode="auto">
                            <a:xfrm flipH="1">
                              <a:off x="9834" y="7679"/>
                              <a:ext cx="23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" name="Group 147"/>
                          <wpg:cNvGrpSpPr>
                            <a:grpSpLocks/>
                          </wpg:cNvGrpSpPr>
                          <wpg:grpSpPr bwMode="auto">
                            <a:xfrm rot="2575224" flipH="1">
                              <a:off x="8946" y="7274"/>
                              <a:ext cx="828" cy="180"/>
                              <a:chOff x="8604" y="7425"/>
                              <a:chExt cx="828" cy="180"/>
                            </a:xfrm>
                          </wpg:grpSpPr>
                          <wps:wsp>
                            <wps:cNvPr id="44" name="Line 148"/>
                            <wps:cNvCnPr/>
                            <wps:spPr bwMode="auto">
                              <a:xfrm>
                                <a:off x="8604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149"/>
                            <wps:cNvCnPr/>
                            <wps:spPr bwMode="auto">
                              <a:xfrm>
                                <a:off x="9069" y="7518"/>
                                <a:ext cx="3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150"/>
                            <wps:cNvCnPr/>
                            <wps:spPr bwMode="auto">
                              <a:xfrm>
                                <a:off x="897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151"/>
                            <wps:cNvCnPr/>
                            <wps:spPr bwMode="auto">
                              <a:xfrm>
                                <a:off x="9069" y="742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8" name="Line 152"/>
                          <wps:cNvCnPr/>
                          <wps:spPr bwMode="auto">
                            <a:xfrm>
                              <a:off x="7974" y="7679"/>
                              <a:ext cx="23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9" o:spid="_x0000_s1395" style="position:absolute;left:0;text-align:left;margin-left:111.6pt;margin-top:9.4pt;width:106.5pt;height:24.35pt;z-index:251672576" coordorigin="7944,7274" coordsize="2130,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">
                <v:shape id="Text Box 134" o:spid="_x0000_s1396" type="#_x0000_t202" style="position:absolute;left:7944;top:728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</w:pPr>
                        <w:r>
                          <w:t>А</w:t>
                        </w:r>
                      </w:p>
                    </w:txbxContent>
                  </v:textbox>
                </v:shape>
                <v:shape id="Text Box 135" o:spid="_x0000_s1397" type="#_x0000_t202" style="position:absolute;left:9534;top:73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pStyle w:val="1"/>
                        </w:pPr>
                        <w:r>
                          <w:t>Б</w:t>
                        </w:r>
                      </w:p>
                    </w:txbxContent>
                  </v:textbox>
                </v:shape>
                <v:group id="Group 136" o:spid="_x0000_s1398" style="position:absolute;left:7974;top:7274;width:2098;height:487" coordorigin="7974,7274" coordsize="2098,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line id="Line 137" o:spid="_x0000_s1399" style="position:absolute;visibility:visible;mso-wrap-style:square" from="8244,7677" to="9004,7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<v:line id="Line 138" o:spid="_x0000_s1400" style="position:absolute;visibility:visible;mso-wrap-style:square" from="9099,7677" to="9859,7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<v:line id="Line 139" o:spid="_x0000_s1401" style="position:absolute;visibility:visible;mso-wrap-style:square" from="9009,7581" to="9009,7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<v:line id="Line 140" o:spid="_x0000_s1402" style="position:absolute;visibility:visible;mso-wrap-style:square" from="9099,7581" to="9099,7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<v:group id="Group 141" o:spid="_x0000_s1403" style="position:absolute;left:8334;top:7289;width:828;height:180;rotation:-2812831fd" coordorigin="8604,7425" coordsize="828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Q4ATwwAAANsAAAAP&#10;AAAAAAAAAAAAAAAAAKoCAABkcnMvZG93bnJldi54bWxQSwUGAAAAAAQABAD6AAAAmgMAAAAA&#10;">
                    <v:line id="Line 142" o:spid="_x0000_s1404" style="position:absolute;visibility:visible;mso-wrap-style:square" from="8604,7518" to="8967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<v:line id="Line 143" o:spid="_x0000_s1405" style="position:absolute;visibility:visible;mso-wrap-style:square" from="9069,7518" to="9432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  <v:line id="Line 144" o:spid="_x0000_s1406" style="position:absolute;visibility:visible;mso-wrap-style:square" from="8979,7425" to="897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<v:line id="Line 145" o:spid="_x0000_s1407" style="position:absolute;visibility:visible;mso-wrap-style:square" from="9069,7425" to="906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</v:group>
                  <v:line id="Line 146" o:spid="_x0000_s1408" style="position:absolute;flip:x;visibility:visible;mso-wrap-style:square" from="9834,7679" to="10072,7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HcqsQAAADbAAAADwAAAGRycy9kb3ducmV2LnhtbESPQWvCQBSE74X+h+UVequbiFqJriJC&#10;xZNglNLentnXbGj2bchuk/Tfu4LgcZiZb5jlerC16Kj1lWMF6SgBQVw4XXGp4Hz6eJuD8AFZY+2Y&#10;FPyTh/Xq+WmJmXY9H6nLQykihH2GCkwITSalLwxZ9CPXEEfvx7UWQ5RtKXWLfYTbWo6TZCYtVhwX&#10;DDa0NVT85n9WQfGd9mYqu3l6yCn93L3vZ6fLl1KvL8NmASLQEB7he3uvFUzGcPsSf4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gdyqxAAAANsAAAAPAAAAAAAAAAAA&#10;AAAAAKECAABkcnMvZG93bnJldi54bWxQSwUGAAAAAAQABAD5AAAAkgMAAAAA&#10;">
                    <v:stroke endarrow="oval" endarrowwidth="narrow" endarrowlength="short"/>
                  </v:line>
                  <v:group id="Group 147" o:spid="_x0000_s1409" style="position:absolute;left:8946;top:7274;width:828;height:180;rotation:-2812831fd;flip:x" coordorigin="8604,7425" coordsize="828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WLLCxgAAANsA&#10;AAAPAAAAAAAAAAAAAAAAAKoCAABkcnMvZG93bnJldi54bWxQSwUGAAAAAAQABAD6AAAAnQMAAAAA&#10;">
                    <v:line id="Line 148" o:spid="_x0000_s1410" style="position:absolute;visibility:visible;mso-wrap-style:square" from="8604,7518" to="8967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<v:line id="Line 149" o:spid="_x0000_s1411" style="position:absolute;visibility:visible;mso-wrap-style:square" from="9069,7518" to="9432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<v:line id="Line 150" o:spid="_x0000_s1412" style="position:absolute;visibility:visible;mso-wrap-style:square" from="8979,7425" to="897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v:line id="Line 151" o:spid="_x0000_s1413" style="position:absolute;visibility:visible;mso-wrap-style:square" from="9069,7425" to="9069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</v:group>
                  <v:line id="Line 152" o:spid="_x0000_s1414" style="position:absolute;visibility:visible;mso-wrap-style:square" from="7974,7679" to="8212,7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vRRcAAAADbAAAADwAAAGRycy9kb3ducmV2LnhtbERPyWrDMBC9F/oPYgq91XJMCcG1EppA&#10;SKGnOAn0OFhjy9QaGUvx0q+vDoUeH28vdrPtxEiDbx0rWCUpCOLK6ZYbBdfL8WUDwgdkjZ1jUrCQ&#10;h9328aHAXLuJzzSWoRExhH2OCkwIfS6lrwxZ9InriSNXu8FiiHBopB5wiuG2k1marqXFlmODwZ4O&#10;hqrv8m4V3L6yU1bzfswQ55/P06Inc9BKPT/N728gAs3hX/zn/tAKXuPY+CX+ALn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Gb0UXAAAAA2wAAAA8AAAAAAAAAAAAAAAAA&#10;oQIAAGRycy9kb3ducmV2LnhtbFBLBQYAAAAABAAEAPkAAACOAwAAAAA=&#10;">
                    <v:stroke endarrow="oval" endarrowwidth="narrow" endarrowlength="short"/>
                  </v:line>
                </v:group>
              </v:group>
            </w:pict>
          </mc:Fallback>
        </mc:AlternateContent>
      </w:r>
    </w:p>
    <w:p w:rsidR="00BC40C6" w:rsidRPr="00BC40C6" w:rsidRDefault="00BC40C6" w:rsidP="00BC40C6">
      <w:pPr>
        <w:tabs>
          <w:tab w:val="left" w:pos="360"/>
        </w:tabs>
        <w:spacing w:after="120" w:line="240" w:lineRule="auto"/>
        <w:ind w:left="360" w:hanging="360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Воздушный конденсатор емкостью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заполняют диэле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триком с диэлектрической проницаемостью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ε =2.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Конде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lastRenderedPageBreak/>
        <w:t xml:space="preserve">сатор какой емкости надо включить последовательно с данным, чтобы получившаяся батарея тоже имела емкость С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лоский конденсатор с воздушным зазором между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ладками подключен к источнику постоянного напря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я. Как изменятся при уменьшении зазора между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ладками конденсатора его электроёмкость и величина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яда на его обкладках? Для каждой величины опреде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9"/>
        <w:gridCol w:w="3118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Электроёмкость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конденсатор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Величина заряда на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обкладках конденсатор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..; …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лоский конденсатор с воздушным зазором между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ладками подключен к источнику постоянного напря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я. Как изменятся напряжённость поля в зазоре между обкладками конденсатора и величина заряда на его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ладках, если увеличить зазор между ними? Для каждой величины определите соответствующий характер из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я:</w:t>
      </w:r>
    </w:p>
    <w:p w:rsidR="00BC40C6" w:rsidRPr="00BC40C6" w:rsidRDefault="00BC40C6" w:rsidP="00324CCF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6"/>
        <w:gridCol w:w="3121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ённость поля в заз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ре между обкладками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конденсатор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Величина заряда на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обкладках конденсатор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лоский конденсатор зарядили и отключили от гальва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ческого элемента. Как изменяется при уменьшении зазора между обкладками конденсатора ёмкость конденсатора и величина заряда на его обкладках? </w:t>
      </w:r>
    </w:p>
    <w:p w:rsidR="00BC40C6" w:rsidRPr="00BC40C6" w:rsidRDefault="00BC40C6" w:rsidP="00324CCF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 уменьшится</w:t>
      </w:r>
    </w:p>
    <w:p w:rsidR="00BC40C6" w:rsidRPr="00BC40C6" w:rsidRDefault="00BC40C6" w:rsidP="00324CCF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4"/>
        <w:gridCol w:w="3133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Ёмкость конденсатор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Величина заряда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 конденсатор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лоский воздушный конденсатор с диэлектриком между пластинами подключен к аккумулятору. Не отключая конденсатор от аккумулятора, диэлектрик удалили из конденсатора. Как изменятся при этом ёмкость конден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ра и разность потенциалов между его обкладками? </w:t>
      </w:r>
    </w:p>
    <w:p w:rsidR="00BC40C6" w:rsidRPr="00BC40C6" w:rsidRDefault="00BC40C6" w:rsidP="00324CCF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величится</w:t>
      </w:r>
    </w:p>
    <w:p w:rsidR="00BC40C6" w:rsidRPr="00BC40C6" w:rsidRDefault="00BC40C6" w:rsidP="00324CCF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4"/>
        <w:gridCol w:w="3133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Ёмкость конденсатор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Разность потенциалов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 между обкладками </w:t>
            </w: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конденсатор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сследовалась зависимость напряжения на обкладках конденсатора от заряда этого конденсатора. Результаты представлены в таблице.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2"/>
        <w:gridCol w:w="858"/>
        <w:gridCol w:w="901"/>
        <w:gridCol w:w="901"/>
        <w:gridCol w:w="901"/>
        <w:gridCol w:w="902"/>
        <w:gridCol w:w="902"/>
      </w:tblGrid>
      <w:tr w:rsidR="00BC40C6" w:rsidRPr="00BC40C6" w:rsidTr="00492294"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q,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 мКл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1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2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3</w:t>
            </w:r>
          </w:p>
        </w:tc>
        <w:tc>
          <w:tcPr>
            <w:tcW w:w="9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4</w:t>
            </w:r>
          </w:p>
        </w:tc>
        <w:tc>
          <w:tcPr>
            <w:tcW w:w="9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5</w:t>
            </w:r>
          </w:p>
        </w:tc>
      </w:tr>
      <w:tr w:rsidR="00BC40C6" w:rsidRPr="00BC40C6" w:rsidTr="00492294"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U,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4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12</w:t>
            </w:r>
          </w:p>
        </w:tc>
        <w:tc>
          <w:tcPr>
            <w:tcW w:w="94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16</w:t>
            </w:r>
          </w:p>
        </w:tc>
        <w:tc>
          <w:tcPr>
            <w:tcW w:w="9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2</w:t>
            </w:r>
          </w:p>
        </w:tc>
        <w:tc>
          <w:tcPr>
            <w:tcW w:w="9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4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огрешности измерений величи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внялись со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етствен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0,005 мКл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01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Вы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x-none"/>
        </w:rPr>
        <w:t>дв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тверж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я, соответствующие результатам этих измерений.</w:t>
      </w:r>
    </w:p>
    <w:p w:rsidR="00BC40C6" w:rsidRPr="00BC40C6" w:rsidRDefault="00BC40C6" w:rsidP="00324CCF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оёмкость конденсатора примерно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 м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324CCF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оёмкость конденсатора примерно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00 мк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324CCF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 увеличением заряда напряжение увеличивается.</w:t>
      </w:r>
    </w:p>
    <w:p w:rsidR="00BC40C6" w:rsidRPr="00BC40C6" w:rsidRDefault="00BC40C6" w:rsidP="00324CCF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ля заря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06 м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пряжение на конденсаторе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ави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5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324CCF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пряжение на конденсаторе не зависит от заряда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>Плоский конденсатор зарядили и отключили от источника тока, а затем пространство между пластинами конден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ора заполнили жидким диэлектриком. Что произойдёт при этом с зарядом на обкладках конденсатора, элект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ёмкостью конденсатора и напряжением на его обкладках? Установите соответствие между пунктами левого и пра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го столбцов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2972"/>
      </w:tblGrid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Физические величины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Их изменение</w:t>
            </w:r>
          </w:p>
        </w:tc>
      </w:tr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) Заряд конденсатора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увеличится</w:t>
            </w:r>
          </w:p>
        </w:tc>
      </w:tr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 Электроёмкость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уменьшится</w:t>
            </w:r>
          </w:p>
        </w:tc>
      </w:tr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В) Напряжение на обкладках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 не изменится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.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лоский конденсатор подключили к источнику тока, а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ем увеличили расстояние между пластинами. Что 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зойдёт при этом с электроёмкостью конденсатора, напряжением на его обкладках и энергией? Установите соответствие между пунктами левого и правого столбцов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2972"/>
      </w:tblGrid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Физические величины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Их изменение</w:t>
            </w:r>
          </w:p>
        </w:tc>
      </w:tr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) Электроёмкость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увеличится</w:t>
            </w:r>
          </w:p>
        </w:tc>
      </w:tr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 Напряжение на обкладках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уменьшится</w:t>
            </w:r>
          </w:p>
        </w:tc>
      </w:tr>
      <w:tr w:rsidR="00BC40C6" w:rsidRPr="00BC40C6" w:rsidTr="00492294">
        <w:tc>
          <w:tcPr>
            <w:tcW w:w="329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В) Энергия</w:t>
            </w:r>
          </w:p>
        </w:tc>
        <w:tc>
          <w:tcPr>
            <w:tcW w:w="297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 не изменится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.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Частица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м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ереместилась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расстоя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45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о горизонтали в однородном горизонтальном электрическом поле напряжён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0 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Начальная скорость частицы равна нулю. Каков заряд частицы?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тивлением воздуха и действием силы тяжести пр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бречь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области пространства, где находится частица с заряд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-1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создано однородное горизонтальное электр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кое поле напряжён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000 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ва масса ча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цы, если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на переместилась по горизонтали на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оя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4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т точки, из которой она начала двигаться из состояния покоя?  Сопротивлением воздуха и дейст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ем силы тяжести пренебречь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В плоском горизонтальном конденсаторе капелька ртути находится в равновесии при напряжённости пол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 к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ов заряд капли, если её радиус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44 мк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коло небольшой металлической пластины, укреплённой на изолирующей подставке, подвесили на шёлковой нити лёгкую незаряженную гильзу. Когда пластину присо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ли к клемме высоковольтного выпрямителя, подав на неё положительный заряд, гильза пришла в движение. Опишите движение гильзы и объясните его.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коло небольшой металлической пластины, укреплённой на изолирующей подставке, подвесили на шёлковой нити лёгкую незаряженную гильзу. Когда пластину присо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или к клемме высоковольтного выпрямителя, подав на неё отрицательный заряд, гильза пришла в движение. Опишите движение гильзы и объясните его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аленький лёгкий незаряженный металлический шарик, подвешенный на диэлектрической нити, поместили между пластинами плоского конденсатора, который подключили к источнику тока. Опишите движение шарика и объясните его, указав, какими физическими явлениями и законом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остями оно вызвано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о гладкой закреплённой изолирующей наклонной пл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ости, составляющей угол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30º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 горизонтом, соскальзы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ет без начальной скорости с выс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h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 м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ебольшое тело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423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 заряд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- 1,49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-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В точке пересечения вертикали, проведённой через начальное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ожение тела, с основанием плоскости находится за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Определите скорость у основания наклонной плоскости. Сопротивлением воздуха и трением пренебречь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кую работу необходимо совершить, чтобы три о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овых точечных положительных заря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находящиеся в вакууме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руг от друга на одной прямой, расположить в вершинах равностороннего треугольника со сторо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/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нкое закреплённое кольцо радиус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вномерно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яжено так, что на единицу длины кольца приходится 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+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вакууме на оси кольца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т ц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а кольца помещён маленький шарик с заряд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+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ую максимальную кинетическую энергию приобретёт шарик, если его освободить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ри шарика соединены между собой одинаковыми ре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овыми нитями так, что образовался правильный т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гольник. Система лежит на гладком горизонтальном 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е. Какие одинаковые заряды следует поместить на ша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и, чтобы площадь треугольника увеличила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n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з? Длина каждой нерастянутой нити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коэффициент жёсткости каждой нити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k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и одноимённых заряда величи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сположены на прямой на равных расстояниях друг от друга, два из них – в вершинах равностороннего треугольника, сторона ко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ого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 = 10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минимальную работу по перемещению заряда, расположенного в середине осно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ия треугольника, в его вершину. Каждый заряд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1нКл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Электрон, обладающий скор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7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м/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влетает в плоский конденсатор параллельно его пластинам, рас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яние между которы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а разность потенциал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00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Найдите отклонение электрона, вызванное полем конд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атора, если длина его пласти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Электрон влетает в плоский конденсатор со скор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lt;&lt;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c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)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араллельно горизонтально расположенным 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инам, расстояние между которы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ва разность потенциалов между пластинами конденсатора, если при вылете из конденсатора вектор скорости электрона от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яется от первоначального направления на угол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Длина пласти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gt;&gt;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)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Электрон влетает в плоский конденсато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о скор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V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lt;&lt;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c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)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араллельно горизонтально расположенным 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инам, расстояние между которы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На какой угол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лонится при вылете из конденсатора вектор скорости электрона от первоначального направления, если конд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сатор заряжен до разности потенциалов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Δφ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? Длина 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и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(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&gt;&gt;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)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оложительно заряженная пылинка, имеющая массу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-8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влетает в электрическое поле конденсатора в точке, нах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ящейся посредине между его пластинами. Минимальная скорость, с которой пылинка должна влететь в конден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р, чтобы затем пролететь его насквозь,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 м/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Длина пластин конденса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расстояние между пластина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напряжённость электрического поля внутри конденса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00 к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Чему равен заряд частицы? Силой тяжести пренебречь. Система находится в вакууме.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 плоский конденсатор параллельно его пластинам вле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т узкий пучок электронов, прошедших ускоряющее эл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ическое поле с разностью потенциал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500 В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оны влетают в конденсатор точно посередине м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у обкладками конденсатора, расстояние между которы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1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При какой минимальной разности потенциал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конденсаторе электроны не вылетят из него, если длина обкладок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5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Электрон влетает в плоский конденсатор, между пла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ами которого поддерживается постоянная разность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нциал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00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минимальную скорость электрона, при которой он достигнет верхней пластины. Угол между вертикалью и направлением начальной с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ости электро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α = 60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удельный заряд электро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e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/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,76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1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Кл/кг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и одинаковых шарика массой п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держивают в вершинах равностороннего треугольника со сторо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шарики имеют одинаковый заряд п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мк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ите скорости шариков через большой промежуток в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ени после того, как их перестанут удерживать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чечный за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здаёт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ическое поле напряжён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63 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Три концентрические сферы радиуса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,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сут равномерно распр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ённые по их поверхностям заряд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+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-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lastRenderedPageBreak/>
        <w:t>+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ответственно. Чему равна напряжённость поля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отстоящей от центра сфер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2,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?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чечный за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здаёт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ическое поле напряжён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63 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Три концентрические сферы радиуса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,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сут равномерно распр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ённые по их поверхностям заряд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-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-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+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ответственно. Чему равна напряжённость поля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отстоящей от центра сфер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2,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?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 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чечный за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= 10 пКл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оздаёт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ическое поле с потенциал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φ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Три концентр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кие сферы радиуса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, 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сут равномерно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ределённые по их поверхностям заряд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+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-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ответственно. Значение потенциала в точк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оящей от центра сфер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2,5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φ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,6 В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Чему равна величина заряд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Электрическое поле образовано двумя неподвижными, вертикально расположенными, параллельными, раз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мённо заряженными непроводящими пластинами. п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ины расположены на расстоя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5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руг от друга. Напряжённость поля между пластинам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Е =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4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М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у пластинами на равном расстоянии от них помещён ш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ик с зарядо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-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Кл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после того, как шарик отпустили, он начинает падать. Какую скорость будет иметь шарик, когда коснётся одной из пластин?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ебольшой металлический шарик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подвеш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ый на нити дли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L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колеблется по закону математ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кого маятника над бесконечной равномерно заряженной плоскостью с поверхностной плот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период колебаний математического маятника при ус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ии, что на шарике находится заряд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–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а горизонтальной плоскости укреплена отрицательно заряженная пластина, создающая вертикальное однор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ое электрическое поле напряжён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Е = 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 xml:space="preserve">4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На неё с выс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h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с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адает шарик масс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0 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имеющий положительный за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-5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й 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пульс шарик передаст пластине при абсолютно упругом ударе? 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 xml:space="preserve">Учебно-тренировочные тесты по разделу </w:t>
      </w: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bookmarkStart w:id="5" w:name="_Ref370803606"/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>«Постоянный электрический ток»</w:t>
      </w:r>
      <w:bookmarkEnd w:id="5"/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Какой протекает ток в проводе, если через поперечное сечение контактного провода за 2 с проходит 6·10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val="x-none" w:eastAsia="x-none"/>
        </w:rPr>
        <w:t xml:space="preserve">21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электронов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а электроды вакуумного диода подаётся переменное напряжение, в результате чего сила тока, протекающего через диод, равномерно увеличивается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м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2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величину заряда, который прошёл через диод за это время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колько времени длится разряд молнии, если через по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речное сечение её канала протекает заряд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 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а сила 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 в среднем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4 к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лотность тока на электроде, площадь которого </w:t>
      </w:r>
      <w:smartTag w:uri="urn:schemas-microsoft-com:office:smarttags" w:element="metricconverter">
        <w:smartTagPr>
          <w:attr w:name="ProductID" w:val="18 см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18 см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val="x-none" w:eastAsia="x-none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, равна 2 А/м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val="x-none" w:eastAsia="x-none"/>
        </w:rPr>
        <w:t xml:space="preserve">2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Какова сила тока в подводящем проводе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акого диаметра нужно выбрать медный провод, чтобы при допустимой плотности тока </w:t>
      </w:r>
      <w:smartTag w:uri="urn:schemas-microsoft-com:office:smarttags" w:element="time">
        <w:smartTagPr>
          <w:attr w:name="Hour" w:val="13"/>
          <w:attr w:name="Minute" w:val="0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в 1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/мм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perscript"/>
          <w:lang w:val="x-none" w:eastAsia="x-none"/>
        </w:rPr>
        <w:t xml:space="preserve">2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сила тока в нем была 314 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Удельное сопротивление графитового стержня от карандаша 400 </w:t>
      </w:r>
      <w:r w:rsidRPr="00BC40C6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x-none" w:eastAsia="x-none"/>
        </w:rPr>
        <w:object w:dxaOrig="1280" w:dyaOrig="360">
          <v:shape id="_x0000_i1233" type="#_x0000_t75" style="width:64pt;height:18pt" o:ole="">
            <v:imagedata r:id="rId313" o:title=""/>
          </v:shape>
          <o:OLEObject Type="Embed" ProgID="Equation.DSMT4" ShapeID="_x0000_i1233" DrawAspect="Content" ObjectID="_1581311735" r:id="rId314"/>
        </w:objec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Какой величины ток пройдет по стержню, если на него подать напряжение 6 </w:t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val="x-none" w:eastAsia="x-none"/>
        </w:rPr>
        <w:t>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? Длина стержня </w:t>
      </w:r>
      <w:smartTag w:uri="urn:schemas-microsoft-com:office:smarttags" w:element="metricconverter">
        <w:smartTagPr>
          <w:attr w:name="ProductID" w:val="20 см"/>
        </w:smartTagPr>
        <w:r w:rsidRPr="00BC40C6">
          <w:rPr>
            <w:rFonts w:ascii="Times New Roman" w:eastAsia="Times New Roman" w:hAnsi="Times New Roman" w:cs="Times New Roman"/>
            <w:bCs/>
            <w:iCs/>
            <w:sz w:val="24"/>
            <w:szCs w:val="24"/>
            <w:lang w:val="x-none" w:eastAsia="x-none"/>
          </w:rPr>
          <w:t>20 см</w:t>
        </w:r>
      </w:smartTag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, его диаметр </w:t>
      </w:r>
      <w:smartTag w:uri="urn:schemas-microsoft-com:office:smarttags" w:element="metricconverter">
        <w:smartTagPr>
          <w:attr w:name="ProductID" w:val="2 мм"/>
        </w:smartTagPr>
        <w:r w:rsidRPr="00BC40C6">
          <w:rPr>
            <w:rFonts w:ascii="Times New Roman" w:eastAsia="Times New Roman" w:hAnsi="Times New Roman" w:cs="Times New Roman"/>
            <w:bCs/>
            <w:iCs/>
            <w:sz w:val="24"/>
            <w:szCs w:val="24"/>
            <w:lang w:val="x-none" w:eastAsia="x-none"/>
          </w:rPr>
          <w:t>2 мм</w:t>
        </w:r>
      </w:smartTag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>.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Установите соответствие между физическими величинами и единицами измерения этих величин в системе СИ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20"/>
        <w:gridCol w:w="2547"/>
      </w:tblGrid>
      <w:tr w:rsidR="00BC40C6" w:rsidRPr="00BC40C6" w:rsidTr="00492294">
        <w:tc>
          <w:tcPr>
            <w:tcW w:w="372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Физическая величина</w:t>
            </w:r>
          </w:p>
        </w:tc>
        <w:tc>
          <w:tcPr>
            <w:tcW w:w="25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Единица величины</w:t>
            </w:r>
          </w:p>
        </w:tc>
      </w:tr>
      <w:tr w:rsidR="00BC40C6" w:rsidRPr="00BC40C6" w:rsidTr="00492294">
        <w:tc>
          <w:tcPr>
            <w:tcW w:w="3720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А) Электрическое напряжение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Б) Электрическое сопротивление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В) Электрический заряд</w:t>
            </w:r>
          </w:p>
        </w:tc>
        <w:tc>
          <w:tcPr>
            <w:tcW w:w="25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) Кулон (1 Кл)</w:t>
            </w:r>
          </w:p>
        </w:tc>
      </w:tr>
      <w:tr w:rsidR="00BC40C6" w:rsidRPr="00BC40C6" w:rsidTr="00492294">
        <w:tc>
          <w:tcPr>
            <w:tcW w:w="372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</w:tc>
        <w:tc>
          <w:tcPr>
            <w:tcW w:w="25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2) Ватт (1 Вт)</w:t>
            </w:r>
          </w:p>
        </w:tc>
      </w:tr>
      <w:tr w:rsidR="00BC40C6" w:rsidRPr="00BC40C6" w:rsidTr="00492294">
        <w:tc>
          <w:tcPr>
            <w:tcW w:w="372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</w:tc>
        <w:tc>
          <w:tcPr>
            <w:tcW w:w="25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3) Ампер (1 А)</w:t>
            </w:r>
          </w:p>
        </w:tc>
      </w:tr>
      <w:tr w:rsidR="00BC40C6" w:rsidRPr="00BC40C6" w:rsidTr="00492294">
        <w:tc>
          <w:tcPr>
            <w:tcW w:w="372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</w:tc>
        <w:tc>
          <w:tcPr>
            <w:tcW w:w="25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4) Вольт (1 В)</w:t>
            </w:r>
          </w:p>
        </w:tc>
      </w:tr>
      <w:tr w:rsidR="00BC40C6" w:rsidRPr="00BC40C6" w:rsidTr="00492294">
        <w:tc>
          <w:tcPr>
            <w:tcW w:w="372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</w:tc>
        <w:tc>
          <w:tcPr>
            <w:tcW w:w="254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5) Ом (1 Ом)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Ответ: …; …; ..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По участку цепи постоянного тока с сопротивлением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течёт ток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. Установите соответствие между физическими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lastRenderedPageBreak/>
        <w:t>величинами и формулами, по которым их можно рассч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тать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60"/>
        <w:gridCol w:w="3107"/>
      </w:tblGrid>
      <w:tr w:rsidR="00BC40C6" w:rsidRPr="00BC40C6" w:rsidTr="00492294">
        <w:tc>
          <w:tcPr>
            <w:tcW w:w="316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Физические величины</w:t>
            </w:r>
          </w:p>
        </w:tc>
        <w:tc>
          <w:tcPr>
            <w:tcW w:w="310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Формулы</w:t>
            </w:r>
          </w:p>
        </w:tc>
      </w:tr>
      <w:tr w:rsidR="00BC40C6" w:rsidRPr="00BC40C6" w:rsidTr="00492294">
        <w:tc>
          <w:tcPr>
            <w:tcW w:w="3160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А) мощность тока, выдел</w:t>
            </w: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я</w:t>
            </w: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ющаяся на резисторе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Б) напряжение на резисторе</w:t>
            </w:r>
          </w:p>
        </w:tc>
        <w:tc>
          <w:tcPr>
            <w:tcW w:w="3107" w:type="dxa"/>
            <w:shd w:val="clear" w:color="auto" w:fill="auto"/>
          </w:tcPr>
          <w:p w:rsidR="00BC40C6" w:rsidRPr="00BC40C6" w:rsidRDefault="00BC40C6" w:rsidP="00F4681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 xml:space="preserve">1) </w:t>
            </w:r>
            <w:r w:rsidR="00F4681C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IR</m:t>
              </m:r>
            </m:oMath>
          </w:p>
        </w:tc>
      </w:tr>
      <w:tr w:rsidR="00BC40C6" w:rsidRPr="00BC40C6" w:rsidTr="00492294">
        <w:tc>
          <w:tcPr>
            <w:tcW w:w="316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</w:p>
        </w:tc>
        <w:tc>
          <w:tcPr>
            <w:tcW w:w="3107" w:type="dxa"/>
            <w:shd w:val="clear" w:color="auto" w:fill="auto"/>
          </w:tcPr>
          <w:p w:rsidR="00BC40C6" w:rsidRPr="00BC40C6" w:rsidRDefault="00F4681C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  <w:t xml:space="preserve">2)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bCs/>
                      <w:i/>
                      <w:iCs/>
                      <w:sz w:val="24"/>
                      <w:szCs w:val="24"/>
                      <w:lang w:val="en-US" w:eastAsia="x-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R</m:t>
              </m:r>
            </m:oMath>
          </w:p>
        </w:tc>
      </w:tr>
      <w:tr w:rsidR="00BC40C6" w:rsidRPr="00BC40C6" w:rsidTr="00492294">
        <w:tc>
          <w:tcPr>
            <w:tcW w:w="316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x-none" w:eastAsia="x-none"/>
              </w:rPr>
            </w:pPr>
          </w:p>
        </w:tc>
        <w:tc>
          <w:tcPr>
            <w:tcW w:w="310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  <w:t xml:space="preserve">3)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iCs/>
                      <w:sz w:val="24"/>
                      <w:szCs w:val="24"/>
                      <w:lang w:val="en-US" w:eastAsia="x-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I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R</m:t>
                  </m:r>
                </m:den>
              </m:f>
            </m:oMath>
          </w:p>
        </w:tc>
      </w:tr>
      <w:tr w:rsidR="00BC40C6" w:rsidRPr="00BC40C6" w:rsidTr="00492294">
        <w:tc>
          <w:tcPr>
            <w:tcW w:w="3160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x-none" w:eastAsia="x-none"/>
              </w:rPr>
            </w:pPr>
          </w:p>
        </w:tc>
        <w:tc>
          <w:tcPr>
            <w:tcW w:w="310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en-US" w:eastAsia="x-none"/>
              </w:rPr>
              <w:t xml:space="preserve">4)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iCs/>
                      <w:sz w:val="24"/>
                      <w:szCs w:val="24"/>
                      <w:lang w:val="en-US" w:eastAsia="x-none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iCs/>
                          <w:sz w:val="24"/>
                          <w:szCs w:val="24"/>
                          <w:lang w:val="en-US" w:eastAsia="x-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x-none"/>
                        </w:rPr>
                        <m:t>I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x-none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R</m:t>
                  </m:r>
                </m:den>
              </m:f>
            </m:oMath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Медная проволока имеет электрическое сопротивление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6 Ом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. Какое электрическое сопротивление имеет медная проволока, у которой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больше длина и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3 раз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больше площадь поперечного сечения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Как изменится сила тока, протекающего по проводнику, если уменьшить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напряжение на его концах, а площадь поперечного сечения проводника увеличить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Два проводника изготовлены из одного материала. Во сколько раз отличаются их сопротивления, если второй проводник имеет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большую массу и в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 xml:space="preserve">3 раза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меньшую длину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Для проведения лабораторной работы по обнаружению зависимости сопротивления проводника от его диаметра ученику выдали пять проводников различной длины и диаметра, изготовленные из разных материалов. Какие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u w:val="single"/>
          <w:lang w:eastAsia="x-none"/>
        </w:rPr>
        <w:t xml:space="preserve">два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проводника из предложенных необходимо взять ученику, чтобы провести данное исследование?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3"/>
        <w:gridCol w:w="1573"/>
        <w:gridCol w:w="1594"/>
        <w:gridCol w:w="1527"/>
      </w:tblGrid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№ прово</w:t>
            </w: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д</w:t>
            </w: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ника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Длина пр</w:t>
            </w: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водника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Диаметр проводника, мм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Материал</w:t>
            </w: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5 м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,0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алюминий</w:t>
            </w: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0 м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0,5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медь</w:t>
            </w: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0 м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,0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x-none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медь</w:t>
            </w: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20 м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,0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x-none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медь</w:t>
            </w:r>
          </w:p>
        </w:tc>
      </w:tr>
      <w:tr w:rsidR="00BC40C6" w:rsidRPr="00BC40C6" w:rsidTr="00492294"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10 м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0,5</w:t>
            </w:r>
          </w:p>
        </w:tc>
        <w:tc>
          <w:tcPr>
            <w:tcW w:w="165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x-none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x-none"/>
              </w:rPr>
              <w:t>алюминий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lastRenderedPageBreak/>
        <w:t>Ответ: …; …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Необходимо собрать экспериментальную установку, с п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мощью которой требуется определить сопротивление лампочки. Для этого школьник взял соединительные пр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вода, реостат, ключ, аккумулятор и амперметр. Какие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u w:val="single"/>
          <w:lang w:eastAsia="x-none"/>
        </w:rPr>
        <w:t>две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позиции из приведённого ниже перечня оборудования необходимо дополнительно использовать для проведения этого эксперимента?</w:t>
      </w:r>
    </w:p>
    <w:p w:rsidR="00BC40C6" w:rsidRPr="00BC40C6" w:rsidRDefault="00BC40C6" w:rsidP="00324CCF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резистор</w:t>
      </w:r>
    </w:p>
    <w:p w:rsidR="00BC40C6" w:rsidRPr="00BC40C6" w:rsidRDefault="00BC40C6" w:rsidP="00324CCF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лампочка</w:t>
      </w:r>
    </w:p>
    <w:p w:rsidR="00BC40C6" w:rsidRPr="00BC40C6" w:rsidRDefault="00BC40C6" w:rsidP="00324CCF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вольтметр</w:t>
      </w:r>
    </w:p>
    <w:p w:rsidR="00BC40C6" w:rsidRPr="00BC40C6" w:rsidRDefault="00BC40C6" w:rsidP="00324CCF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аккумулятор</w:t>
      </w:r>
    </w:p>
    <w:p w:rsidR="00BC40C6" w:rsidRPr="00BC40C6" w:rsidRDefault="00BC40C6" w:rsidP="00324CCF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амперметр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Отклонение стрелки вольтметра до конца шкалы соответствует напряжению 15 </w:t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val="x-none" w:eastAsia="x-none"/>
        </w:rPr>
        <w:t>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. Ток, текущий при этом через вольтметр, 7,5 </w:t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val="x-none" w:eastAsia="x-none"/>
        </w:rPr>
        <w:t>м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. Определить ток, текущий через вольтметр, когда вольтметр показывает напряжение 5 </w:t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val="x-none" w:eastAsia="x-none"/>
        </w:rPr>
        <w:t>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>.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акое дополнительное сопротивление и как нужно подключить к вольтметру с внутренним сопротивлением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1 кОм для расширения его пределов измерения </w:t>
      </w:r>
      <w:smartTag w:uri="urn:schemas-microsoft-com:office:smarttags" w:element="time">
        <w:smartTagPr>
          <w:attr w:name="Hour" w:val="10"/>
          <w:attr w:name="Minute" w:val="0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в 10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раз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Амперметр сопроти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1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меет шкалу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4А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Какое сопротивление должно быть у шунта, чтобы ув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чить предел измерения амперметра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24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Если к амперметру, рассчитанному на максимальную силу то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присоединить шунт сопроти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0,5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то цена деления шкалы амперметра возрастает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 ра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ь, какое добавочное сопротивление необходимо присоединить к этому же амперметру, чтобы его можно было использовать как вольтметр для измерения на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жений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20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часток цепи, состоящий из двух одинаковых резисторов, соединённых первый раз последовательно, а второй раз параллельно, подключается к источнику тока, обеспе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ающему в обоих случаях одинаковое напряжение на его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концах. Как изменится сила тока через участок цепи во втором случае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сточник тока с ЭД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внутренним сопроти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начала был замкнут на внешнее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Затем внешнее сопротивление увеличили. Как при этом из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тся сила тока в цепи и напряжение на внешнем с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ивлении? Установите соответствие между физическими величинами этого процесса и характером их изменения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9"/>
        <w:gridCol w:w="2885"/>
      </w:tblGrid>
      <w:tr w:rsidR="00BC40C6" w:rsidRPr="00BC40C6" w:rsidTr="00492294">
        <w:trPr>
          <w:trHeight w:val="273"/>
        </w:trPr>
        <w:tc>
          <w:tcPr>
            <w:tcW w:w="3199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Физические величины</w:t>
            </w:r>
          </w:p>
        </w:tc>
        <w:tc>
          <w:tcPr>
            <w:tcW w:w="288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Характер изменение</w:t>
            </w:r>
          </w:p>
        </w:tc>
      </w:tr>
      <w:tr w:rsidR="00BC40C6" w:rsidRPr="00BC40C6" w:rsidTr="00492294">
        <w:trPr>
          <w:trHeight w:val="283"/>
        </w:trPr>
        <w:tc>
          <w:tcPr>
            <w:tcW w:w="3199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А) Сила тока </w:t>
            </w:r>
          </w:p>
        </w:tc>
        <w:tc>
          <w:tcPr>
            <w:tcW w:w="288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увеличится</w:t>
            </w:r>
          </w:p>
        </w:tc>
      </w:tr>
      <w:tr w:rsidR="00BC40C6" w:rsidRPr="00BC40C6" w:rsidTr="00492294">
        <w:trPr>
          <w:trHeight w:val="113"/>
        </w:trPr>
        <w:tc>
          <w:tcPr>
            <w:tcW w:w="3199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88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уменьшится</w:t>
            </w:r>
          </w:p>
        </w:tc>
      </w:tr>
      <w:tr w:rsidR="00BC40C6" w:rsidRPr="00BC40C6" w:rsidTr="00492294">
        <w:trPr>
          <w:trHeight w:val="567"/>
        </w:trPr>
        <w:tc>
          <w:tcPr>
            <w:tcW w:w="3199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 Напряжение на внешнем сопротивлении</w:t>
            </w:r>
          </w:p>
        </w:tc>
        <w:tc>
          <w:tcPr>
            <w:tcW w:w="288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 не изменится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о проволочному резистору течёт ток. Резистор заменили на другой, с проволокой из того же металла и той же д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ы, но имеющей вдвое меньшую площадь поперечного сечения, и пропустили через него вдвое меньший ток.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ы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берите </w:t>
      </w:r>
      <w:r w:rsidRPr="00BC40C6">
        <w:rPr>
          <w:rFonts w:ascii="Times New Roman" w:eastAsia="Times New Roman" w:hAnsi="Times New Roman" w:cs="Times New Roman"/>
          <w:sz w:val="24"/>
          <w:szCs w:val="24"/>
          <w:u w:val="single"/>
          <w:lang w:eastAsia="x-none"/>
        </w:rPr>
        <w:t xml:space="preserve">два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ерных утверждения о физических величинах, характеризующих этот процесс.</w:t>
      </w:r>
    </w:p>
    <w:p w:rsidR="00BC40C6" w:rsidRPr="00BC40C6" w:rsidRDefault="00BC40C6" w:rsidP="00324CCF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опротивление резистора увеличило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324CCF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епловая мощность, выделяемая на резисторе , ос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ась прежней.</w:t>
      </w:r>
    </w:p>
    <w:p w:rsidR="00BC40C6" w:rsidRPr="00BC40C6" w:rsidRDefault="00BC40C6" w:rsidP="00324CCF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опротивление резистор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лось.</w:t>
      </w:r>
    </w:p>
    <w:p w:rsidR="00BC40C6" w:rsidRPr="00BC40C6" w:rsidRDefault="00BC40C6" w:rsidP="00324CCF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апряжение на резисторе не изменилось.</w:t>
      </w:r>
    </w:p>
    <w:p w:rsidR="00BC40C6" w:rsidRPr="00BC40C6" w:rsidRDefault="00BC40C6" w:rsidP="00324CCF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епловая мощность, выделяемая на резисторе, ув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чилас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При замыкании источника тока на внешнее сопротивление 4 Ом в цепи протекает ток 0,3 А, а при замыкании на сопротивление 7 Ом протекает ток 0,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А. Определите ток короткого замыкания этого источника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При коротком замыкании выводов аккумулятора сила т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ка в цепи равна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12 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. При подключении к выводам акк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мулятора электрической лампы электрическим сопроти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лением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5 Ом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сила тока в цепи равна </w:t>
      </w:r>
      <w:r w:rsidRPr="00BC40C6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x-none"/>
        </w:rPr>
        <w:t>2 А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>. По результатам этих экспериментов определите ЭДС аккумулятора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lastRenderedPageBreak/>
        <w:t xml:space="preserve"> 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Электрическая цепь состоит из двух источников, каждый с ЭДС 75 </w:t>
      </w:r>
      <w:r w:rsidRPr="00BC40C6">
        <w:rPr>
          <w:rFonts w:ascii="Times New Roman" w:eastAsia="Times New Roman" w:hAnsi="Times New Roman" w:cs="Times New Roman"/>
          <w:bCs/>
          <w:sz w:val="24"/>
          <w:szCs w:val="24"/>
          <w:lang w:val="x-none" w:eastAsia="x-none"/>
        </w:rPr>
        <w:t>В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 и внутренним сопротивлением 4 Ом, и трех сопротивлений </w:t>
      </w:r>
      <w:r w:rsidRPr="00BC40C6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x-none" w:eastAsia="x-none"/>
        </w:rPr>
        <w:object w:dxaOrig="480" w:dyaOrig="340">
          <v:shape id="_x0000_i1234" type="#_x0000_t75" style="width:24pt;height:17pt" o:ole="">
            <v:imagedata r:id="rId315" o:title=""/>
          </v:shape>
          <o:OLEObject Type="Embed" ProgID="Equation.DSMT4" ShapeID="_x0000_i1234" DrawAspect="Content" ObjectID="_1581311736" r:id="rId316"/>
        </w:objec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30 Ом, </w:t>
      </w:r>
      <w:r w:rsidRPr="00BC40C6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x-none" w:eastAsia="x-none"/>
        </w:rPr>
        <w:object w:dxaOrig="499" w:dyaOrig="340">
          <v:shape id="_x0000_i1235" type="#_x0000_t75" style="width:24.95pt;height:17pt" o:ole="">
            <v:imagedata r:id="rId317" o:title=""/>
          </v:shape>
          <o:OLEObject Type="Embed" ProgID="Equation.DSMT4" ShapeID="_x0000_i1235" DrawAspect="Content" ObjectID="_1581311737" r:id="rId318"/>
        </w:objec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 xml:space="preserve">20 Ом и </w:t>
      </w:r>
      <w:r w:rsidRPr="00BC40C6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val="x-none" w:eastAsia="x-none"/>
        </w:rPr>
        <w:object w:dxaOrig="499" w:dyaOrig="360">
          <v:shape id="_x0000_i1236" type="#_x0000_t75" style="width:24.95pt;height:18pt" o:ole="">
            <v:imagedata r:id="rId319" o:title=""/>
          </v:shape>
          <o:OLEObject Type="Embed" ProgID="Equation.DSMT4" ShapeID="_x0000_i1236" DrawAspect="Content" ObjectID="_1581311738" r:id="rId320"/>
        </w:objec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  <w:t>10 Ом, включенных в цепь, как показано на рисунке. Чему равен в такой цепи ток, текущий через первое сопротивление?</w:t>
      </w:r>
      <w:r w:rsidRPr="00BC40C6">
        <w:rPr>
          <w:rFonts w:ascii="Times New Roman" w:eastAsia="Times New Roman" w:hAnsi="Times New Roman" w:cs="Times New Roman"/>
          <w:bCs/>
          <w:iCs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b/>
          <w:bCs/>
          <w:i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360805</wp:posOffset>
                </wp:positionH>
                <wp:positionV relativeFrom="paragraph">
                  <wp:posOffset>36830</wp:posOffset>
                </wp:positionV>
                <wp:extent cx="1257300" cy="1200150"/>
                <wp:effectExtent l="9525" t="0" r="9525" b="317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1200150"/>
                          <a:chOff x="7824" y="9344"/>
                          <a:chExt cx="1980" cy="1890"/>
                        </a:xfrm>
                      </wpg:grpSpPr>
                      <wpg:grpSp>
                        <wpg:cNvPr id="2" name="Group 83"/>
                        <wpg:cNvGrpSpPr>
                          <a:grpSpLocks/>
                        </wpg:cNvGrpSpPr>
                        <wpg:grpSpPr bwMode="auto">
                          <a:xfrm>
                            <a:off x="8082" y="9677"/>
                            <a:ext cx="1392" cy="1170"/>
                            <a:chOff x="7122" y="9509"/>
                            <a:chExt cx="1392" cy="1170"/>
                          </a:xfrm>
                        </wpg:grpSpPr>
                        <wpg:grpSp>
                          <wpg:cNvPr id="3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7524" y="9509"/>
                              <a:ext cx="45" cy="180"/>
                              <a:chOff x="6534" y="9791"/>
                              <a:chExt cx="45" cy="180"/>
                            </a:xfrm>
                          </wpg:grpSpPr>
                          <wps:wsp>
                            <wps:cNvPr id="4" name="Line 85"/>
                            <wps:cNvCnPr/>
                            <wps:spPr bwMode="auto">
                              <a:xfrm>
                                <a:off x="6534" y="9791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86"/>
                            <wps:cNvCnPr/>
                            <wps:spPr bwMode="auto">
                              <a:xfrm>
                                <a:off x="6579" y="9839"/>
                                <a:ext cx="0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" name="Group 87"/>
                          <wpg:cNvGrpSpPr>
                            <a:grpSpLocks/>
                          </wpg:cNvGrpSpPr>
                          <wpg:grpSpPr bwMode="auto">
                            <a:xfrm>
                              <a:off x="7122" y="9509"/>
                              <a:ext cx="1392" cy="1170"/>
                              <a:chOff x="7122" y="9509"/>
                              <a:chExt cx="1392" cy="1170"/>
                            </a:xfrm>
                          </wpg:grpSpPr>
                          <wpg:grpSp>
                            <wpg:cNvPr id="7" name="Group 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74" y="9509"/>
                                <a:ext cx="45" cy="180"/>
                                <a:chOff x="6534" y="9791"/>
                                <a:chExt cx="45" cy="180"/>
                              </a:xfrm>
                            </wpg:grpSpPr>
                            <wps:wsp>
                              <wps:cNvPr id="8" name="Line 89"/>
                              <wps:cNvCnPr/>
                              <wps:spPr bwMode="auto">
                                <a:xfrm>
                                  <a:off x="6534" y="979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90"/>
                              <wps:cNvCnPr/>
                              <wps:spPr bwMode="auto">
                                <a:xfrm>
                                  <a:off x="6579" y="9839"/>
                                  <a:ext cx="0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" name="Group 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22" y="9524"/>
                                <a:ext cx="1392" cy="1155"/>
                                <a:chOff x="7122" y="9524"/>
                                <a:chExt cx="1392" cy="1155"/>
                              </a:xfrm>
                            </wpg:grpSpPr>
                            <wpg:grpSp>
                              <wpg:cNvPr id="11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134" y="10214"/>
                                  <a:ext cx="1380" cy="465"/>
                                  <a:chOff x="7134" y="10214"/>
                                  <a:chExt cx="1380" cy="465"/>
                                </a:xfrm>
                              </wpg:grpSpPr>
                              <wps:wsp>
                                <wps:cNvPr id="12" name="Line 93"/>
                                <wps:cNvCnPr/>
                                <wps:spPr bwMode="auto">
                                  <a:xfrm>
                                    <a:off x="7134" y="10316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Rectangle 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89" y="10214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Line 95"/>
                                <wps:cNvCnPr/>
                                <wps:spPr bwMode="auto">
                                  <a:xfrm>
                                    <a:off x="8106" y="10319"/>
                                    <a:ext cx="40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96"/>
                                <wps:cNvCnPr/>
                                <wps:spPr bwMode="auto">
                                  <a:xfrm>
                                    <a:off x="7134" y="10601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Rectangle 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89" y="10499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Line 98"/>
                                <wps:cNvCnPr/>
                                <wps:spPr bwMode="auto">
                                  <a:xfrm>
                                    <a:off x="8106" y="10604"/>
                                    <a:ext cx="40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" name="Line 99"/>
                              <wps:cNvCnPr/>
                              <wps:spPr bwMode="auto">
                                <a:xfrm>
                                  <a:off x="7134" y="9611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9" y="9524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Line 101"/>
                              <wps:cNvCnPr/>
                              <wps:spPr bwMode="auto">
                                <a:xfrm>
                                  <a:off x="8379" y="9614"/>
                                  <a:ext cx="1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102"/>
                              <wps:cNvCnPr/>
                              <wps:spPr bwMode="auto">
                                <a:xfrm flipV="1">
                                  <a:off x="7122" y="9614"/>
                                  <a:ext cx="0" cy="9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03"/>
                              <wps:cNvCnPr/>
                              <wps:spPr bwMode="auto">
                                <a:xfrm flipV="1">
                                  <a:off x="8514" y="9614"/>
                                  <a:ext cx="0" cy="9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04"/>
                              <wps:cNvCnPr/>
                              <wps:spPr bwMode="auto">
                                <a:xfrm>
                                  <a:off x="7434" y="9614"/>
                                  <a:ext cx="9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05"/>
                              <wps:cNvCnPr/>
                              <wps:spPr bwMode="auto">
                                <a:xfrm>
                                  <a:off x="7569" y="9614"/>
                                  <a:ext cx="9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2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8454" y="10019"/>
                            <a:ext cx="52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40" w:dyaOrig="300">
                                  <v:shape id="_x0000_i1280" type="#_x0000_t75" style="width:12pt;height:15pt" o:ole="">
                                    <v:imagedata r:id="rId321" o:title=""/>
                                  </v:shape>
                                  <o:OLEObject Type="Embed" ProgID="Equation.DSMT4" ShapeID="_x0000_i1280" DrawAspect="Content" ObjectID="_1581311769" r:id="rId3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10790"/>
                            <a:ext cx="5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60" w:dyaOrig="300">
                                  <v:shape id="_x0000_i1281" type="#_x0000_t75" style="width:13pt;height:15pt" o:ole="">
                                    <v:imagedata r:id="rId323" o:title=""/>
                                  </v:shape>
                                  <o:OLEObject Type="Embed" ProgID="Equation.DSMT4" ShapeID="_x0000_i1281" DrawAspect="Content" ObjectID="_1581311770" r:id="rId3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9344"/>
                            <a:ext cx="5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319" w:rsidRDefault="00881319" w:rsidP="00BC40C6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60" w:dyaOrig="300">
                                  <v:shape id="_x0000_i1282" type="#_x0000_t75" style="width:13pt;height:15pt" o:ole="">
                                    <v:imagedata r:id="rId325" o:title=""/>
                                  </v:shape>
                                  <o:OLEObject Type="Embed" ProgID="Equation.DSMT4" ShapeID="_x0000_i1282" DrawAspect="Content" ObjectID="_1581311771" r:id="rId3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7824" y="9404"/>
                            <a:ext cx="1980" cy="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415" style="position:absolute;left:0;text-align:left;margin-left:107.15pt;margin-top:2.9pt;width:99pt;height:94.5pt;z-index:251670528" coordorigin="7824,9344" coordsize="1980,1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">
                <v:group id="Group 83" o:spid="_x0000_s1416" style="position:absolute;left:8082;top:9677;width:1392;height:1170" coordorigin="7122,9509" coordsize="1392,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84" o:spid="_x0000_s1417" style="position:absolute;left:7524;top:9509;width:45;height:180" coordorigin="6534,9791" coordsize="4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Line 85" o:spid="_x0000_s1418" style="position:absolute;visibility:visible;mso-wrap-style:square" from="6534,9791" to="6534,9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<v:line id="Line 86" o:spid="_x0000_s1419" style="position:absolute;visibility:visible;mso-wrap-style:square" from="6579,9839" to="6579,9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/v:group>
                  <v:group id="Group 87" o:spid="_x0000_s1420" style="position:absolute;left:7122;top:9509;width:1392;height:1170" coordorigin="7122,9509" coordsize="1392,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group id="Group 88" o:spid="_x0000_s1421" style="position:absolute;left:7374;top:9509;width:45;height:180" coordorigin="6534,9791" coordsize="4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line id="Line 89" o:spid="_x0000_s1422" style="position:absolute;visibility:visible;mso-wrap-style:square" from="6534,9791" to="6534,9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v:line id="Line 90" o:spid="_x0000_s1423" style="position:absolute;visibility:visible;mso-wrap-style:square" from="6579,9839" to="6579,9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</v:group>
                    <v:group id="Group 91" o:spid="_x0000_s1424" style="position:absolute;left:7122;top:9524;width:1392;height:1155" coordorigin="7122,9524" coordsize="1392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group id="Group 92" o:spid="_x0000_s1425" style="position:absolute;left:7134;top:10214;width:1380;height:465" coordorigin="7134,10214" coordsize="1380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line id="Line 93" o:spid="_x0000_s1426" style="position:absolute;visibility:visible;mso-wrap-style:square" from="7134,10316" to="7372,10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    <v:rect id="Rectangle 94" o:spid="_x0000_s1427" style="position:absolute;left:7389;top:10214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/nJ8EA&#10;AADbAAAADwAAAGRycy9kb3ducmV2LnhtbERP32vCMBB+H/g/hBN8m+kcjtGZShUFn4TpQPd2NLek&#10;tLmUJrPdf78Ig73dx/fzVuvRteJGfag9K3iaZyCIK69rNgo+zvvHVxAhImtsPZOCHwqwLiYPK8y1&#10;H/idbqdoRArhkKMCG2OXSxkqSw7D3HfEifvyvcOYYG+k7nFI4a6Viyx7kQ5rTg0WO9paqprTt1Ow&#10;6z6P5dIEWV6ivTZ+M+zt0Sg1m47lG4hIY/wX/7kPOs1/hvsv6QBZ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P5yfBAAAA2wAAAA8AAAAAAAAAAAAAAAAAmAIAAGRycy9kb3du&#10;cmV2LnhtbFBLBQYAAAAABAAEAPUAAACGAwAAAAA=&#10;" filled="f"/>
                        <v:line id="Line 95" o:spid="_x0000_s1428" style="position:absolute;visibility:visible;mso-wrap-style:square" from="8106,10319" to="8514,10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  <v:line id="Line 96" o:spid="_x0000_s1429" style="position:absolute;visibility:visible;mso-wrap-style:square" from="7134,10601" to="7372,10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  <v:rect id="Rectangle 97" o:spid="_x0000_s1430" style="position:absolute;left:7389;top:10499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hEv8AA&#10;AADbAAAADwAAAGRycy9kb3ducmV2LnhtbERP32vCMBB+H/g/hBN8W1MHyqhGqTJhT4JOUN+O5kyK&#10;zaU0me3++0UY7O0+vp+3XA+uEQ/qQu1ZwTTLQRBXXtdsFJy+dq/vIEJE1th4JgU/FGC9Gr0ssdC+&#10;5wM9jtGIFMKhQAU2xraQMlSWHIbMt8SJu/nOYUywM1J32Kdw18i3PJ9LhzWnBostbS1V9+O3U/DR&#10;XvflzARZnqO93P2m39m9UWoyHsoFiEhD/Bf/uT91mj+H5y/pAL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HhEv8AAAADbAAAADwAAAAAAAAAAAAAAAACYAgAAZHJzL2Rvd25y&#10;ZXYueG1sUEsFBgAAAAAEAAQA9QAAAIUDAAAAAA==&#10;" filled="f"/>
                        <v:line id="Line 98" o:spid="_x0000_s1431" style="position:absolute;visibility:visible;mso-wrap-style:square" from="8106,10604" to="8514,10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</v:group>
                      <v:line id="Line 99" o:spid="_x0000_s1432" style="position:absolute;visibility:visible;mso-wrap-style:square" from="7134,9611" to="7372,9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v:rect id="Rectangle 100" o:spid="_x0000_s1433" style="position:absolute;left:7659;top:9524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fQzcEA&#10;AADbAAAADwAAAGRycy9kb3ducmV2LnhtbERP32vCMBB+H/g/hBN8m+mEydaZShUFn4TpQPd2NLek&#10;tLmUJrPdf78Ig73dx/fzVuvRteJGfag9K3iaZyCIK69rNgo+zvvHFxAhImtsPZOCHwqwLiYPK8y1&#10;H/idbqdoRArhkKMCG2OXSxkqSw7D3HfEifvyvcOYYG+k7nFI4a6ViyxbSoc1pwaLHW0tVc3p2ynY&#10;dZ/H8tkEWV6ivTZ+M+zt0Sg1m47lG4hIY/wX/7kPOs1/hfsv6QBZ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n0M3BAAAA2wAAAA8AAAAAAAAAAAAAAAAAmAIAAGRycy9kb3du&#10;cmV2LnhtbFBLBQYAAAAABAAEAPUAAACGAwAAAAA=&#10;" filled="f"/>
                      <v:line id="Line 101" o:spid="_x0000_s1434" style="position:absolute;visibility:visible;mso-wrap-style:square" from="8379,9614" to="8504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v:line id="Line 102" o:spid="_x0000_s1435" style="position:absolute;flip:y;visibility:visible;mso-wrap-style:square" from="7122,9614" to="7122,1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    <v:line id="Line 103" o:spid="_x0000_s1436" style="position:absolute;flip:y;visibility:visible;mso-wrap-style:square" from="8514,9614" to="8514,1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  <v:line id="Line 104" o:spid="_x0000_s1437" style="position:absolute;visibility:visible;mso-wrap-style:square" from="7434,9614" to="7525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<v:line id="Line 105" o:spid="_x0000_s1438" style="position:absolute;visibility:visible;mso-wrap-style:square" from="7569,9614" to="7660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</v:group>
                  </v:group>
                </v:group>
                <v:shape id="Text Box 106" o:spid="_x0000_s1439" type="#_x0000_t202" style="position:absolute;left:8454;top:10019;width:529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10"/>
                            <w:sz w:val="20"/>
                            <w:szCs w:val="20"/>
                          </w:rPr>
                          <w:object w:dxaOrig="240" w:dyaOrig="300">
                            <v:shape id="_x0000_i1280" type="#_x0000_t75" style="width:12pt;height:15pt" o:ole="">
                              <v:imagedata r:id="rId327" o:title=""/>
                            </v:shape>
                            <o:OLEObject Type="Embed" ProgID="Equation.DSMT4" ShapeID="_x0000_i1280" DrawAspect="Content" ObjectID="_1579511593" r:id="rId328"/>
                          </w:object>
                        </w:r>
                      </w:p>
                    </w:txbxContent>
                  </v:textbox>
                </v:shape>
                <v:shape id="Text Box 107" o:spid="_x0000_s1440" type="#_x0000_t202" style="position:absolute;left:8460;top:10790;width:549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10"/>
                            <w:sz w:val="20"/>
                            <w:szCs w:val="20"/>
                          </w:rPr>
                          <w:object w:dxaOrig="260" w:dyaOrig="300">
                            <v:shape id="_x0000_i1281" type="#_x0000_t75" style="width:13pt;height:15pt" o:ole="">
                              <v:imagedata r:id="rId329" o:title=""/>
                            </v:shape>
                            <o:OLEObject Type="Embed" ProgID="Equation.DSMT4" ShapeID="_x0000_i1281" DrawAspect="Content" ObjectID="_1579511594" r:id="rId330"/>
                          </w:object>
                        </w:r>
                      </w:p>
                    </w:txbxContent>
                  </v:textbox>
                </v:shape>
                <v:shape id="Text Box 108" o:spid="_x0000_s1441" type="#_x0000_t202" style="position:absolute;left:8745;top:9344;width:549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492294" w:rsidRDefault="00492294" w:rsidP="00BC40C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10"/>
                            <w:sz w:val="20"/>
                            <w:szCs w:val="20"/>
                          </w:rPr>
                          <w:object w:dxaOrig="260" w:dyaOrig="300">
                            <v:shape id="_x0000_i1282" type="#_x0000_t75" style="width:13pt;height:15pt" o:ole="">
                              <v:imagedata r:id="rId331" o:title=""/>
                            </v:shape>
                            <o:OLEObject Type="Embed" ProgID="Equation.DSMT4" ShapeID="_x0000_i1282" DrawAspect="Content" ObjectID="_1579511595" r:id="rId332"/>
                          </w:object>
                        </w:r>
                      </w:p>
                    </w:txbxContent>
                  </v:textbox>
                </v:shape>
                <v:rect id="Rectangle 109" o:spid="_x0000_s1442" style="position:absolute;left:7824;top:9404;width:19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/678A&#10;AADbAAAADwAAAGRycy9kb3ducmV2LnhtbERPTYvCMBC9L/gfwgje1lTBZalGqaLgSVh3YfU2NGNS&#10;bCalibb+e3MQPD7e92LVu1rcqQ2VZwWTcQaCuPS6YqPg73f3+Q0iRGSNtWdS8KAAq+XgY4G59h3/&#10;0P0YjUghHHJUYGNscilDaclhGPuGOHEX3zqMCbZG6ha7FO5qOc2yL+mw4tRgsaGNpfJ6vDkF2+Z8&#10;KGYmyOI/2tPVr7udPRilRsO+mIOI1Me3+OXeawXTNDZ9ST9AL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x7/rvwAAANsAAAAPAAAAAAAAAAAAAAAAAJgCAABkcnMvZG93bnJl&#10;di54bWxQSwUGAAAAAAQABAD1AAAAhAMAAAAA&#10;" filled="f"/>
              </v:group>
            </w:pict>
          </mc:Fallback>
        </mc:AlternateContent>
      </w:r>
    </w:p>
    <w:p w:rsidR="00BC40C6" w:rsidRPr="00BC40C6" w:rsidRDefault="00BC40C6" w:rsidP="00BC40C6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Найти КПД источника тока, зная его ЭДС, внутреннее сопротивление источника и внешнее сопротивление цепи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К источнику тока с ЭД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вным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5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 и внутренним сопротивлением 1 Ом подсоединяют нагрузочное сопротивление 4 Ом. Чему равен КПД источник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ЭДС источника тока 8 В, его внутреннее сопротивление 1/8 Ом, к источнику подключены параллельно два сопротивления 1,5 Ом и 0,5 Ом. Определите полный ток в цепи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нутреннее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сточника ток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n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раз меньше внешнего сопротивл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которым замкнут 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чник 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ЭДС =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ь, во сколько раз напря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зажимах источника отличается о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ЭД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Сколько энергии потребляет двигатель трамвая за 10 мин непрерывной работы, если напряжение на коллекторных пластинах двигателя 500 В, а сила тока в обмотке двигателя 120 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Сколько энергии израсходовала лампочка накаливания при постоянном напряжении 12 В, если по ней протекло 600 Кл электричества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Сколько энергии израсходовала электрическая лампа накаливания за 5 минут при напряжении 220 В, если ее сопротивление равно 440 Ом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По участку цепи, состоящему из резис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4 к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чёт постоянный ток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0 м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За какое время на этом участке выделится количество теплот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,4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Найти сопротивление 100-ваттной лампы накаливания, рассчитанной на 220 В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е лампы с одинаковым сопротивлением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=0,5 Ом каждая включены последовательно в сеть с напряжением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= 12 В. Какова электрическая мощность одной лампы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а сопротивления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 xml:space="preserve">1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= 3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 xml:space="preserve">0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 xml:space="preserve">2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= 2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vertAlign w:val="subscript"/>
          <w:lang w:val="x-none" w:eastAsia="x-none"/>
        </w:rPr>
        <w:t>0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подключены параллельно к источнику постоянного напряжения. На каком из сопротивлений выделяется большая мощность и во сколько раз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Два резистора с одинаковым сопротивлением каждый включаются в сеть постоянного напряжения первый раз параллельно, а второй раз последовательно. Какая электрическая мощность потребляется в обоих случаях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Как изменится мощность плитки, если спираль электроплитки укоротить вдвое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Гирлянда из 12 электрических лампочек, соединенных последовательно, подключена к источнику постоянного напряжения. Как изменится расход электроэнергии, если количество ламп сократить до 10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омната освещается четырьмя одинаковыми параллельно включенными лампочками. Расход электроэнергии за час равен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 кД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им будет расход электроэнергии в час, если число этих лампочек уменьшить вдвое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ве лампы мощ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= 40 Вт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60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расс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анные на одинаковое напряжение, включены в сеть с тем же напряжением последовательно. Какие мощности они потребляют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становите соответствие между формулами для расчёта физических величин в цепях постоянного тока и назва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ями этих величин. В формулах использованы обознач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– мощность тока в резисторе;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– сила тока;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- на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жение на резисторе. К каждой позиции первого столбца подберите соответствующую позицию из второго столбца.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2"/>
        <w:gridCol w:w="3255"/>
      </w:tblGrid>
      <w:tr w:rsidR="00BC40C6" w:rsidRPr="00BC40C6" w:rsidTr="00492294">
        <w:tc>
          <w:tcPr>
            <w:tcW w:w="30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lastRenderedPageBreak/>
              <w:t>Формулы</w:t>
            </w:r>
          </w:p>
        </w:tc>
        <w:tc>
          <w:tcPr>
            <w:tcW w:w="325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Физические величины</w:t>
            </w:r>
          </w:p>
        </w:tc>
      </w:tr>
      <w:tr w:rsidR="00BC40C6" w:rsidRPr="00BC40C6" w:rsidTr="00492294">
        <w:tc>
          <w:tcPr>
            <w:tcW w:w="3012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А)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P / U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x-none"/>
              </w:rPr>
              <w:t xml:space="preserve"> 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I·U</w:t>
            </w:r>
          </w:p>
        </w:tc>
        <w:tc>
          <w:tcPr>
            <w:tcW w:w="325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сила ток через резистор</w:t>
            </w:r>
          </w:p>
        </w:tc>
      </w:tr>
      <w:tr w:rsidR="00BC40C6" w:rsidRPr="00BC40C6" w:rsidTr="00492294">
        <w:tc>
          <w:tcPr>
            <w:tcW w:w="3012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</w:p>
        </w:tc>
        <w:tc>
          <w:tcPr>
            <w:tcW w:w="325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напряжение на резисторе</w:t>
            </w:r>
          </w:p>
        </w:tc>
      </w:tr>
      <w:tr w:rsidR="00BC40C6" w:rsidRPr="00BC40C6" w:rsidTr="00492294">
        <w:tc>
          <w:tcPr>
            <w:tcW w:w="3012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25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 мощность тока в резисторе</w:t>
            </w:r>
          </w:p>
        </w:tc>
      </w:tr>
      <w:tr w:rsidR="00BC40C6" w:rsidRPr="00BC40C6" w:rsidTr="00492294">
        <w:tc>
          <w:tcPr>
            <w:tcW w:w="3012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25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) сопротивление резистора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становите соответствие между действием электричес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го тока и устройствами, в которых это действие исполь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тся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4"/>
        <w:gridCol w:w="3113"/>
      </w:tblGrid>
      <w:tr w:rsidR="00BC40C6" w:rsidRPr="00BC40C6" w:rsidTr="00492294">
        <w:tc>
          <w:tcPr>
            <w:tcW w:w="3154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Действие электрического тока</w:t>
            </w:r>
          </w:p>
        </w:tc>
        <w:tc>
          <w:tcPr>
            <w:tcW w:w="311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Устройство </w:t>
            </w:r>
          </w:p>
        </w:tc>
      </w:tr>
      <w:tr w:rsidR="00BC40C6" w:rsidRPr="00BC40C6" w:rsidTr="00492294">
        <w:tc>
          <w:tcPr>
            <w:tcW w:w="3154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) тепловое</w:t>
            </w:r>
          </w:p>
        </w:tc>
        <w:tc>
          <w:tcPr>
            <w:tcW w:w="311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) гальванический элемент</w:t>
            </w:r>
          </w:p>
        </w:tc>
      </w:tr>
      <w:tr w:rsidR="00BC40C6" w:rsidRPr="00BC40C6" w:rsidTr="00492294">
        <w:tc>
          <w:tcPr>
            <w:tcW w:w="3154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11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) электроутюг</w:t>
            </w:r>
          </w:p>
        </w:tc>
      </w:tr>
      <w:tr w:rsidR="00BC40C6" w:rsidRPr="00BC40C6" w:rsidTr="00492294">
        <w:tc>
          <w:tcPr>
            <w:tcW w:w="3154" w:type="dxa"/>
            <w:vMerge w:val="restart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) химическое</w:t>
            </w:r>
          </w:p>
        </w:tc>
        <w:tc>
          <w:tcPr>
            <w:tcW w:w="311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) электродвигатель</w:t>
            </w:r>
          </w:p>
        </w:tc>
      </w:tr>
      <w:tr w:rsidR="00BC40C6" w:rsidRPr="00BC40C6" w:rsidTr="00492294">
        <w:tc>
          <w:tcPr>
            <w:tcW w:w="3154" w:type="dxa"/>
            <w:vMerge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113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) лампа накаливания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 источнику постоянного тока была подключена одна электрическая лампа, электрическое сопротивление ко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ой равно внутреннему сопротивлению источника тока. Что произойдёт с силой тока в цепи, напряжением на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ы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ходе источника тока и мощностью тока на внешней цепи при подключении последовательно с этой лампой второй такой же лампы? Для каждой величины определите со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етствующий характер изменения:</w:t>
      </w:r>
    </w:p>
    <w:p w:rsidR="00BC40C6" w:rsidRPr="00BC40C6" w:rsidRDefault="00BC40C6" w:rsidP="00324CCF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8"/>
        <w:gridCol w:w="2125"/>
        <w:gridCol w:w="2104"/>
      </w:tblGrid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ила тока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ение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Мощность</w:t>
            </w:r>
          </w:p>
        </w:tc>
      </w:tr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 источнику постоянного тока были подключены пос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овательно электрическая лампа накаливания и полу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одниковый терморезистор. Что произойдёт с электр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ким сопротивлением нити лампы, напряжением на ней и с электрическим сопротивлением полупроводникового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>терморезистора при увеличении силы тока в цепи? Для каждой величины опреде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увеличится</w:t>
      </w:r>
    </w:p>
    <w:p w:rsidR="00BC40C6" w:rsidRPr="00BC40C6" w:rsidRDefault="00BC40C6" w:rsidP="00324CCF">
      <w:pPr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уменьшится</w:t>
      </w:r>
    </w:p>
    <w:p w:rsidR="00BC40C6" w:rsidRPr="00BC40C6" w:rsidRDefault="00BC40C6" w:rsidP="00324CCF">
      <w:pPr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4"/>
        <w:gridCol w:w="1889"/>
        <w:gridCol w:w="2374"/>
      </w:tblGrid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Электрическое сопротивление лампы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ение на нити лампы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Электрическое с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противление пол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у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проводникового терморезистора</w:t>
            </w:r>
          </w:p>
        </w:tc>
      </w:tr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 источнику постоянного тока была подключена одна электрическая лампа накаливания, электрическое с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ивление которой равно внутреннему сопротивлению 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очника тока. Что произойдёт с силой тока в общей цепи, напряжением на выходе источника тока и мощностью 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 на внешней цепи при подключении параллельно с этой лампой второй такой же лампы? Для каждой величины определите соответствующий характер изменения:</w:t>
      </w:r>
    </w:p>
    <w:p w:rsidR="00BC40C6" w:rsidRPr="00BC40C6" w:rsidRDefault="00BC40C6" w:rsidP="00BC40C6">
      <w:pPr>
        <w:spacing w:after="0" w:line="240" w:lineRule="auto"/>
        <w:ind w:left="357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1)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увеличится</w:t>
      </w:r>
    </w:p>
    <w:p w:rsidR="00BC40C6" w:rsidRPr="00BC40C6" w:rsidRDefault="00BC40C6" w:rsidP="00BC40C6">
      <w:pPr>
        <w:spacing w:after="0" w:line="240" w:lineRule="auto"/>
        <w:ind w:left="357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2)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уменьшится</w:t>
      </w:r>
    </w:p>
    <w:p w:rsidR="00BC40C6" w:rsidRPr="00BC40C6" w:rsidRDefault="00BC40C6" w:rsidP="00BC40C6">
      <w:pPr>
        <w:spacing w:after="0" w:line="240" w:lineRule="auto"/>
        <w:ind w:left="357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3)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0"/>
        <w:gridCol w:w="2145"/>
        <w:gridCol w:w="2112"/>
      </w:tblGrid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ила тока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ение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Мощность</w:t>
            </w:r>
          </w:p>
        </w:tc>
      </w:tr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1; 2; 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 гальваническому элементу была подключена электри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кая лампа. Что произойдёт с силой тока в цепи, напря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ем на лампе и мощностью тока при подключении 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ледовательно с первым гальваническим элементом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ого такого же элемента? Для каждой величины опр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0"/>
        <w:gridCol w:w="2145"/>
        <w:gridCol w:w="2112"/>
      </w:tblGrid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lastRenderedPageBreak/>
              <w:t>Сила тока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ение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Мощность</w:t>
            </w:r>
          </w:p>
        </w:tc>
      </w:tr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 концам длинного однородного проводника приложено напряж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Провод укоротили втрое и приложили к нему прежнее напряж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 изменятся при этом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а тока, мощность тока и сопротивление проводника? Для каждой величины опреде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4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4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4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5"/>
        <w:gridCol w:w="2094"/>
        <w:gridCol w:w="2198"/>
      </w:tblGrid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ила тока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Мощность</w:t>
            </w:r>
          </w:p>
          <w:p w:rsidR="00BC40C6" w:rsidRPr="00BC40C6" w:rsidRDefault="00BC40C6" w:rsidP="00BC40C6">
            <w:pPr>
              <w:spacing w:after="0" w:line="240" w:lineRule="auto"/>
              <w:ind w:left="3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тока</w:t>
            </w: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опротивление проводника</w:t>
            </w:r>
          </w:p>
        </w:tc>
      </w:tr>
      <w:tr w:rsidR="00BC40C6" w:rsidRPr="00BC40C6" w:rsidTr="00492294"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20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еразветвлённая электрическая цепь постоянного тока состоит из источника тока и подключенного к его вы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ам внешнего резистора. Как изменяется при уменьшении сопротивления резистора сила тока в цепи и ЭДС ист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ка? Для каждой величины определите соответству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ю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щий характер изменения:</w:t>
      </w:r>
    </w:p>
    <w:p w:rsidR="00BC40C6" w:rsidRPr="00BC40C6" w:rsidRDefault="00BC40C6" w:rsidP="00324CCF">
      <w:pPr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увеличится</w:t>
      </w:r>
    </w:p>
    <w:p w:rsidR="00BC40C6" w:rsidRPr="00BC40C6" w:rsidRDefault="00BC40C6" w:rsidP="00324CCF">
      <w:pPr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уменьшится</w:t>
      </w:r>
    </w:p>
    <w:p w:rsidR="00BC40C6" w:rsidRPr="00BC40C6" w:rsidRDefault="00BC40C6" w:rsidP="00324CCF">
      <w:pPr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2"/>
        <w:gridCol w:w="3155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ила тока в цепи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ЭДС источник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о проволочному резистору течёт ток. Резистор заменили на другой, с проволокой из того же металла и той же д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ы, но имеющей вдвое меньшую площадь поперечного сечения, и пропустили через него вдвое меньший ток. Как изменятся при этом напряжение на резисторе и его с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ивление? Для каждой величины определите соотв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вующий характер изменения: </w:t>
      </w:r>
    </w:p>
    <w:p w:rsidR="00BC40C6" w:rsidRPr="00BC40C6" w:rsidRDefault="00BC40C6" w:rsidP="00324CCF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 увеличится</w:t>
      </w:r>
    </w:p>
    <w:p w:rsidR="00BC40C6" w:rsidRPr="00BC40C6" w:rsidRDefault="00BC40C6" w:rsidP="00324CCF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 </w:t>
      </w:r>
    </w:p>
    <w:p w:rsidR="00BC40C6" w:rsidRPr="00BC40C6" w:rsidRDefault="00BC40C6" w:rsidP="00324CCF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7"/>
        <w:gridCol w:w="3150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ение на резисторе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опротивление резистор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еразветвлённая электрическая цепь состоит из источ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 постоянного напряжения и резистора. Как изменяется при увеличении внутреннего сопротивления источника сила тока в цепи и напряжение на резисторе? Для каждой величины определите соответствующий характер из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я:</w:t>
      </w:r>
    </w:p>
    <w:p w:rsidR="00BC40C6" w:rsidRPr="00BC40C6" w:rsidRDefault="00BC40C6" w:rsidP="00324CCF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3"/>
        <w:gridCol w:w="3164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Сила тока в цепи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Напряжение на резисторе 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о проволочному резистору течёт ток. Как изменятся при уменьшении длины проволок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увеличении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ы то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дво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епловая мощность, выделяющаяся на ре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торе, и его электрическое сопротивление? Для каждой величины определите соответствующий характер изм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ия:</w:t>
      </w:r>
    </w:p>
    <w:p w:rsidR="00BC40C6" w:rsidRPr="00BC40C6" w:rsidRDefault="00BC40C6" w:rsidP="00324CCF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меньшится</w:t>
      </w:r>
    </w:p>
    <w:p w:rsidR="00BC40C6" w:rsidRPr="00BC40C6" w:rsidRDefault="00BC40C6" w:rsidP="00324CCF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е изменится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4"/>
        <w:gridCol w:w="3133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Тепловая мощность, выд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ляющаяся на резисторе 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Электрическое сопротивл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ие резистора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о проволочному резистору течёт ток. Как изменятся при уменьшении длины проволок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увеличении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ы то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вдво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ледующие величины: тепловая мощность, выделяющаяся на резисторе, напряжение на нём, его эл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>трическое сопротивление? Для каждой величины опр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лите соответствующий характер изменения:</w:t>
      </w:r>
    </w:p>
    <w:p w:rsidR="00BC40C6" w:rsidRPr="00BC40C6" w:rsidRDefault="00BC40C6" w:rsidP="00324CCF">
      <w:pPr>
        <w:numPr>
          <w:ilvl w:val="0"/>
          <w:numId w:val="4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увеличится</w:t>
      </w:r>
    </w:p>
    <w:p w:rsidR="00BC40C6" w:rsidRPr="00BC40C6" w:rsidRDefault="00BC40C6" w:rsidP="00324CCF">
      <w:pPr>
        <w:numPr>
          <w:ilvl w:val="0"/>
          <w:numId w:val="4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уменьшится</w:t>
      </w:r>
    </w:p>
    <w:p w:rsidR="00BC40C6" w:rsidRPr="00BC40C6" w:rsidRDefault="00BC40C6" w:rsidP="00324CCF">
      <w:pPr>
        <w:numPr>
          <w:ilvl w:val="0"/>
          <w:numId w:val="4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е изменится</w:t>
      </w:r>
    </w:p>
    <w:tbl>
      <w:tblPr>
        <w:tblW w:w="0" w:type="auto"/>
        <w:tblInd w:w="7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5"/>
        <w:gridCol w:w="1782"/>
        <w:gridCol w:w="2040"/>
      </w:tblGrid>
      <w:tr w:rsidR="00BC40C6" w:rsidRPr="00BC40C6" w:rsidTr="00492294">
        <w:tc>
          <w:tcPr>
            <w:tcW w:w="208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Тепловая мо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щ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ость, выделя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е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мая на резисторе</w:t>
            </w:r>
          </w:p>
        </w:tc>
        <w:tc>
          <w:tcPr>
            <w:tcW w:w="178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Напряжение на резисторе</w:t>
            </w:r>
          </w:p>
        </w:tc>
        <w:tc>
          <w:tcPr>
            <w:tcW w:w="204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Электрическое сопротивление резистора</w:t>
            </w:r>
          </w:p>
        </w:tc>
      </w:tr>
      <w:tr w:rsidR="00BC40C6" w:rsidRPr="00BC40C6" w:rsidTr="00492294">
        <w:tc>
          <w:tcPr>
            <w:tcW w:w="2085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178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  <w:tc>
          <w:tcPr>
            <w:tcW w:w="204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71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…; ...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а какое расстояние переместятся электроны по медному проводнику сеч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S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 м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силе то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На какое расстояние распространился бы ток за это  время?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одержи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9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28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атомов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одключенная к сети спираль электроплитки раскалена. Как изменится накал спирали, если на часть её попадёт вода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Электровоз массой 300 т движется вниз по горе со скоростью </w:t>
      </w:r>
      <w:smartTag w:uri="urn:schemas-microsoft-com:office:smarttags" w:element="metricconverter">
        <w:smartTagPr>
          <w:attr w:name="ProductID" w:val="36 км/ч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36 км/ч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 Уклон горы 0,01, сила сопротивления движению составляет 3% от его веса. Какой величины ток протекает через мотор электровоза, если напряжение в сети 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В и КПД электровоза 80%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Электродвигатель подъемного крана работает под напряжением 380 В, при этом сила тока в его обмотке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  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20 А. КПД крана 50%. Какой массы груз может поднять кран на высоту </w:t>
      </w:r>
      <w:smartTag w:uri="urn:schemas-microsoft-com:office:smarttags" w:element="metricconverter">
        <w:smartTagPr>
          <w:attr w:name="ProductID" w:val="19 м"/>
        </w:smartTagPr>
        <w:r w:rsidRPr="00BC40C6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19 м</w:t>
        </w:r>
      </w:smartTag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за 50 с?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Электрический чайник имеет две обмотки. При включении одной из них вода в чайнике закипает через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15 мин, а при включении другой – через 30 мин. Через сколько времени закипает вода в чайнике при включении обеих обмоток последовательно? Теплоотдачей в окружающую среду пренебречь. 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агревательный элемент состоит из трёх одинаковых с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алей, первая из которых последовательно подключена к двум другим, соединённым параллельно. Через нагре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ельный элемент течёт постоянный ток. Во сколько раз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>уменьшится мощность, потребляемая этим элементом, 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и напряжение, подаваемое на него, уменьшить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а первую спираль заменить на другую с сопротивлением,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меньшим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Электрическая цепь состоит из источника тока и реостата. ЭДС источни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его внутреннее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Сопротивление реостата можно изменять в пределах о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1 Ом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Чему равна максимальная мощность тока, выделяемая на реостате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Электрическая цепь состоит из источника тока с кон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ч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ым внутренним сопротивлением и реостата. Сопрот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ение реостата можно изменять в пределах от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д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5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Максимальная мощность тока выделяющегося на реостате,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4,5 Вт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 достигается при сопротивлении реостат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Каков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ЭДС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источника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 однородному медному цилиндрическому проводнику дли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 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ложили разность потенциал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00 В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Определите промежуток времени, в течение которого температура проводника повысится 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10 К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 источнику постоянного тока с внутренним сопротив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одключен резистор сопроти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Напряжение на полюсах источника равно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2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ое 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ичество теплоты выделяется во всей цепи в единицу времени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е проволоки – нихромовая и стальная – имеют одинаковые массы. Длина стальной проволок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0 раз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больше длины нихромовой. Во сколько раз отличаются их сопротивления? Удельное сопротивление нихром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раз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больше удельного сопротивления стали, плотность нихром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, 07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больше плотности стали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Две лампочки, рассчитанные на напряж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20 В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номинальные мощност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60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0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включены последовательно в сеть с тем же напряжением. Какую мощность будет потреблять лампочка с большей номинальной мощностью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lastRenderedPageBreak/>
        <w:t xml:space="preserve">При поочерёдном замыкании аккумулятора на резисторы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6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 последних выделялась одинаковая мощность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Найдите внутреннее сопротивление аккумулятора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Нагреватель электрического чайника состоит из двух нагревательных элементов. При включении одного из них вода закипит через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мин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другого – через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5 мин.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Через сколько времени закипит вода при включении элементов параллельно друг другу? Считать, что потерь энергии в окружающее пространство нет. Масса воды и её температура в начале нагрева во всех случаях одинаковы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од конец зарядки аккумулятора сила тока в цеп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=3 А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показания вольтметра, подключенного к зажимам аккумулятора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=4,25 В.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 начале разрядки того же самого аккумулятора при силе то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= 4 А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оказания вольтмет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=3,9 В. 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Определит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ЭДС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ккумулятора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конце зарядки аккумулятора через него течёт ток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4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при этом напряжение на клеммах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=12,8 В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ри разрядке этого же аккумулятора при силе то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пряжение на его клеммах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=11,1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Найти ток короткого замыкания. 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ри поочерёдном замыкании аккумулятора на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 них выделяется одинаковая мощность. Найдите внутреннее сопротивление аккумулятора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ипятильник с сопроти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доводит до кип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00 г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воды з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10 мин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. За какое время доведет до кипения такой же объем воды кипятильник с сопротив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2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?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Имеется лампочка мощн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Р= 100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рассчитанная на напряж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x-none" w:eastAsia="x-none"/>
        </w:rPr>
        <w:t>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 xml:space="preserve"> = 220 В.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Какое добавочное сопротивление надо включить последовательно с лампочкой, чтобы она давала нормальный накал при напряжени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U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x-none" w:eastAsia="x-none"/>
        </w:rPr>
        <w:t>=270 В</w:t>
      </w:r>
      <w:r w:rsidRPr="00BC40C6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Участок цепи состоит из сопротивле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двух оди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овых параллельно соединённых резистор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щее сопротивление участ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Чему равно сопрот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если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3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1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pict>
          <v:shape id="_x0000_i1237" type="#_x0000_t75" style="width:249.5pt;height:80.1pt">
            <v:imagedata r:id="rId333" o:title=""/>
          </v:shape>
        </w:pic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им будет сопротивление участка цепи, изображённого на рисунке, при замыкании ключа? Каждый из резисторов имеет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2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pict>
          <v:shape id="_x0000_i1238" type="#_x0000_t75" style="width:156.5pt;height:83.1pt">
            <v:imagedata r:id="rId334" o:title=""/>
          </v:shape>
        </w:pic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Через участок цепи течёт постоянный ток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I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6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ую силу тока показывает амперметр? Сопротивлением 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ерметра пренебречь.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(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3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39" type="#_x0000_t75" style="width:312.85pt;height:71.95pt">
            <v:imagedata r:id="rId335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айдите сопротивление цепи, показанной на рисунке 4. Сопротивление каждого резис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сопротивлением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единительных проводов можно пренебречь. 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4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lastRenderedPageBreak/>
        <w:pict>
          <v:shape id="_x0000_i1240" type="#_x0000_t75" style="width:225.05pt;height:118.1pt">
            <v:imagedata r:id="rId336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Цепь составлена из бесконечного числа ячеек. Опред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ить сопротивление этой цепи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5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1" type="#_x0000_t75" style="width:309.95pt;height:108.05pt">
            <v:imagedata r:id="rId337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Цепь составлена из бесконечного числа ячеек, состоящих из трёх одинаковых сопротивлений по 10 Ом каждое. Найдите сопротивление этой цепи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6</w:t>
      </w:r>
    </w:p>
    <w:p w:rsidR="00BC40C6" w:rsidRPr="00BC40C6" w:rsidRDefault="00373B60" w:rsidP="00BC40C6">
      <w:pPr>
        <w:spacing w:after="0" w:line="240" w:lineRule="auto"/>
        <w:ind w:left="357"/>
        <w:jc w:val="both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pict>
          <v:shape id="_x0000_i1242" type="#_x0000_t75" style="width:279.75pt;height:88.75pt">
            <v:imagedata r:id="rId338" o:title=""/>
          </v:shape>
        </w:pic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электрической схеме показанной на рисунке, ключ К замкнут. Заряд конденса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q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 мкК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ЭДС батарейки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=24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её внутреннее сопротивлени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5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соп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ивление резис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5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Найдите количество т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оты, которое выделяется на резисторе после размыкания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ключа К в результате разряда конденсатора. Потерями на излучение пренебречь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7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3" type="#_x0000_t75" style="width:108pt;height:101.3pt">
            <v:imagedata r:id="rId339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ов электрический заряд конденсатора ёмк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С=1000 мк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(см.рис. к задаче 73) при замкнутом ключе, если внутреннее сопротивление источник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его ЭДС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=24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сопротивление резистора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кова напряжённость электрического поля внутри пл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ого конденсатора, если внутреннее сопротивление 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чника тока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его ЭДС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, сопротив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ние резистор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0 Ом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4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? Расстояние м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ж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у обкладками конденсатор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d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 мм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8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pict>
          <v:shape id="_x0000_i1244" type="#_x0000_t75" style="width:97.1pt;height:90.35pt">
            <v:imagedata r:id="rId340" o:title=""/>
          </v:shape>
        </w:pict>
      </w:r>
    </w:p>
    <w:p w:rsidR="00BC40C6" w:rsidRPr="00BC40C6" w:rsidRDefault="00BC40C6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апряжённость электрического поля плоского конден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ора (см.рис. к задаче 75)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4 кВ/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Внутреннее 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противление источника тока 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его ЭДС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сопротивление резистор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40 Ом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20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Найдите расстояние между пластинами конденсатора. </w: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онденсатор ёмкостью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 мкФ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соединен к источнику постоянного тока с ЭД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=3,6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внутренним сопрот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ением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1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Сопротивление резисторо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1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4 Ом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lastRenderedPageBreak/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2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= 7 Ом,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R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 3 О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Чему равно напряжение между 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ладками конденсатора?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9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5" type="#_x0000_t75" style="width:97.1pt;height:169.15pt">
            <v:imagedata r:id="rId341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 цепи, изображённой на рисунке сопротивление диодов в прямом направлении пренебрежимо мало, а в обратном – многократно превышает сопротивление резисторов. При подключении к точке А положительного полюса, а к точке В отрицательного полюса батареи с ЭДС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Ɛ=12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пр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режимо малым внутренним сопротивлением, потребл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ая мощность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7,2 Вт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изменении полярности подключения батареи потребляемая мощность оказалась рав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4,4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сопротивление второго ре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ора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10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6" type="#_x0000_t75" style="width:118.2pt;height:90.55pt">
            <v:imagedata r:id="rId342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цепи, изображённой на рисунке, сопротивление диодов в прямом направлении пренебрежимо мало, а в обратном – многократно превышает сопротивление резисторов. При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подключении к точке А – положительного, а к точке В – отрицательного полюса батареи с ЭД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=12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пр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режимо малым внутренним сопротивлением, потребл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ая мощность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,8 Вт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изменении полярности подключения батареи потребляемая мощность оказалась рав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4,4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сопротивление первого ре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ора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11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7" type="#_x0000_t75" style="width:117.75pt;height:93.85pt">
            <v:imagedata r:id="rId343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цепи, изображённой на рисунке, сопротивление диодов в прямом направлении пренебрежимо мало, а в обратном – многократно превышает сопротивление резисторов. При подключении к точке А – положительного, а к точке В – отрицательного полюса батареи с ЭД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=12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пр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режимо малым внутренним сопротивлением, потребл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ая мощность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,8 Вт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изменении полярности подключения батареи потребляемая мощность оказалась рав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14,4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сопротивление второго ре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ора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12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8" type="#_x0000_t75" style="width:124.1pt;height:99.2pt">
            <v:imagedata r:id="rId344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В цепи, изображённой на рисунке, сопротивление диода в прямом направлении пренебрежимо мало, а в обратном – многократно превышает сопротивление резисторов. При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подключении к точке А – положительного, а к точке В – отрицательного полюса батареи с ЭДС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Ɛ=12 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пре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режимо малым внутренним сопротивлением, потребля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мая мощность равн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7,2 Вт.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При изменении полярности подключения батареи потребляемая мощность оказалась равной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21,6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Определите сопротивление второго рез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ора. </w:t>
      </w:r>
    </w:p>
    <w:p w:rsidR="00BC40C6" w:rsidRPr="00BC40C6" w:rsidRDefault="00BC40C6" w:rsidP="00BC40C6">
      <w:pPr>
        <w:spacing w:after="0" w:line="240" w:lineRule="auto"/>
        <w:ind w:left="357"/>
        <w:jc w:val="right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Рис.13</w:t>
      </w:r>
    </w:p>
    <w:p w:rsidR="00BC40C6" w:rsidRPr="00BC40C6" w:rsidRDefault="00373B60" w:rsidP="00BC40C6">
      <w:pPr>
        <w:spacing w:after="0" w:line="240" w:lineRule="auto"/>
        <w:ind w:left="35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Calibri" w:eastAsia="Calibri" w:hAnsi="Calibri" w:cs="Times New Roman"/>
        </w:rPr>
        <w:pict>
          <v:shape id="_x0000_i1249" type="#_x0000_t75" style="width:129.8pt;height:86.95pt">
            <v:imagedata r:id="rId345" o:title=""/>
          </v:shape>
        </w:pict>
      </w:r>
    </w:p>
    <w:p w:rsidR="00BC40C6" w:rsidRPr="00BC40C6" w:rsidRDefault="00BC40C6" w:rsidP="00BC40C6">
      <w:pPr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За какое время можно растопить в алюминиевой кастрюле массой </w:t>
      </w:r>
      <w:r w:rsidRPr="00FA2969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00 г  1,5 к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льда, имеющего начальную темпе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уру </w:t>
      </w:r>
      <w:r w:rsidRPr="00FA2969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- 5º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на плитке мощностью </w:t>
      </w:r>
      <w:r w:rsidRPr="00FA2969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600 Вт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с </w:t>
      </w:r>
      <w:r w:rsidRPr="00FA2969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КПД 30%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? 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C11D70" w:rsidRDefault="00C11D70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C11D70" w:rsidRDefault="00C11D70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C11D70" w:rsidRPr="00BC40C6" w:rsidRDefault="00C11D70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lastRenderedPageBreak/>
        <w:t>Учебно-тренировочные тесты по разделу</w:t>
      </w: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«Электрический ток в различных средах»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ким типом проводимости обладают полупроводни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ые материалы: А) без примесей; Б) с акцепторной прим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ью?</w:t>
      </w:r>
    </w:p>
    <w:p w:rsidR="00BC40C6" w:rsidRPr="00BC40C6" w:rsidRDefault="00BC40C6" w:rsidP="00324CCF">
      <w:pPr>
        <w:numPr>
          <w:ilvl w:val="0"/>
          <w:numId w:val="3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основном электронной</w:t>
      </w:r>
    </w:p>
    <w:p w:rsidR="00BC40C6" w:rsidRPr="00BC40C6" w:rsidRDefault="00BC40C6" w:rsidP="00324CCF">
      <w:pPr>
        <w:numPr>
          <w:ilvl w:val="0"/>
          <w:numId w:val="3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основном дырочной</w:t>
      </w:r>
    </w:p>
    <w:p w:rsidR="00BC40C6" w:rsidRPr="00BC40C6" w:rsidRDefault="00BC40C6" w:rsidP="00324CCF">
      <w:pPr>
        <w:numPr>
          <w:ilvl w:val="0"/>
          <w:numId w:val="3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равной степени электронной и дырочной</w:t>
      </w:r>
    </w:p>
    <w:p w:rsidR="00BC40C6" w:rsidRPr="00BC40C6" w:rsidRDefault="00BC40C6" w:rsidP="00324CCF">
      <w:pPr>
        <w:numPr>
          <w:ilvl w:val="0"/>
          <w:numId w:val="3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онной</w:t>
      </w:r>
    </w:p>
    <w:p w:rsidR="00BC40C6" w:rsidRPr="00BC40C6" w:rsidRDefault="00BC40C6" w:rsidP="00BC40C6">
      <w:pPr>
        <w:spacing w:after="0" w:line="240" w:lineRule="auto"/>
        <w:ind w:left="71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5"/>
        <w:gridCol w:w="313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Ответ: ..; … </w:t>
      </w: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ими носителями электрического заряда создаётся ток: А) в полупроводниках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n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-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ипа; Б) в металлах?</w:t>
      </w:r>
    </w:p>
    <w:p w:rsidR="00BC40C6" w:rsidRPr="00BC40C6" w:rsidRDefault="00BC40C6" w:rsidP="00324CCF">
      <w:pPr>
        <w:numPr>
          <w:ilvl w:val="0"/>
          <w:numId w:val="3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основном электронами</w:t>
      </w:r>
    </w:p>
    <w:p w:rsidR="00BC40C6" w:rsidRPr="00BC40C6" w:rsidRDefault="00BC40C6" w:rsidP="00324CCF">
      <w:pPr>
        <w:numPr>
          <w:ilvl w:val="0"/>
          <w:numId w:val="3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олько ионами</w:t>
      </w:r>
    </w:p>
    <w:p w:rsidR="00BC40C6" w:rsidRPr="00BC40C6" w:rsidRDefault="00BC40C6" w:rsidP="00324CCF">
      <w:pPr>
        <w:numPr>
          <w:ilvl w:val="0"/>
          <w:numId w:val="3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онами и ионами</w:t>
      </w:r>
    </w:p>
    <w:p w:rsidR="00BC40C6" w:rsidRPr="00BC40C6" w:rsidRDefault="00BC40C6" w:rsidP="00324CCF">
      <w:pPr>
        <w:numPr>
          <w:ilvl w:val="0"/>
          <w:numId w:val="3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основном «дырками»</w:t>
      </w:r>
    </w:p>
    <w:p w:rsidR="00BC40C6" w:rsidRPr="00BC40C6" w:rsidRDefault="00BC40C6" w:rsidP="00BC40C6">
      <w:pPr>
        <w:spacing w:after="0" w:line="240" w:lineRule="auto"/>
        <w:ind w:left="71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5"/>
        <w:gridCol w:w="313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…; ...</w:t>
      </w: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акими носителями электрического заряда создаётся ток: А) в газах; Б) в полупроводниках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р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-типа?</w:t>
      </w:r>
    </w:p>
    <w:p w:rsidR="00BC40C6" w:rsidRPr="00BC40C6" w:rsidRDefault="00BC40C6" w:rsidP="00324CCF">
      <w:pPr>
        <w:numPr>
          <w:ilvl w:val="0"/>
          <w:numId w:val="3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основном электронами</w:t>
      </w:r>
    </w:p>
    <w:p w:rsidR="00BC40C6" w:rsidRPr="00BC40C6" w:rsidRDefault="00BC40C6" w:rsidP="00324CCF">
      <w:pPr>
        <w:numPr>
          <w:ilvl w:val="0"/>
          <w:numId w:val="3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олько ионами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3)  электронами и ионами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4)  в основном «дырками»</w:t>
      </w:r>
    </w:p>
    <w:p w:rsidR="00BC40C6" w:rsidRPr="00BC40C6" w:rsidRDefault="00BC40C6" w:rsidP="00BC40C6">
      <w:pPr>
        <w:spacing w:after="0" w:line="240" w:lineRule="auto"/>
        <w:ind w:left="71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5"/>
        <w:gridCol w:w="313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А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Б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…; ...</w:t>
      </w: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lastRenderedPageBreak/>
        <w:t xml:space="preserve">Концентрация электронов проводимости в германии при комнатной температуре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n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=3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19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-3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. Какую часть сост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в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ляет число электронов проводимости от общего числа атомов? Плотность германи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ρ = 5,4·10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 кг/м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x-none"/>
        </w:rPr>
        <w:t>3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,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молярная масса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72,6 г/мол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</w:t>
      </w: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акими носителями электрического заряда создаётся электрический ток: А) в металлах; Б) растворах или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лавах электролитов?</w:t>
      </w:r>
    </w:p>
    <w:p w:rsidR="00BC40C6" w:rsidRPr="00BC40C6" w:rsidRDefault="00BC40C6" w:rsidP="00324CCF">
      <w:pPr>
        <w:numPr>
          <w:ilvl w:val="0"/>
          <w:numId w:val="3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олько электронами</w:t>
      </w:r>
    </w:p>
    <w:p w:rsidR="00BC40C6" w:rsidRPr="00BC40C6" w:rsidRDefault="00BC40C6" w:rsidP="00324CCF">
      <w:pPr>
        <w:numPr>
          <w:ilvl w:val="0"/>
          <w:numId w:val="3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только ионами</w:t>
      </w:r>
    </w:p>
    <w:p w:rsidR="00BC40C6" w:rsidRPr="00BC40C6" w:rsidRDefault="00BC40C6" w:rsidP="00324CCF">
      <w:pPr>
        <w:numPr>
          <w:ilvl w:val="0"/>
          <w:numId w:val="3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электронами и ионами</w:t>
      </w:r>
    </w:p>
    <w:p w:rsidR="00BC40C6" w:rsidRPr="00BC40C6" w:rsidRDefault="00BC40C6" w:rsidP="00324CCF">
      <w:pPr>
        <w:numPr>
          <w:ilvl w:val="0"/>
          <w:numId w:val="3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в основном «дырками»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5"/>
        <w:gridCol w:w="3132"/>
      </w:tblGrid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А </w:t>
            </w: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Б </w:t>
            </w:r>
          </w:p>
        </w:tc>
      </w:tr>
      <w:tr w:rsidR="00BC40C6" w:rsidRPr="00BC40C6" w:rsidTr="00492294"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  <w:tc>
          <w:tcPr>
            <w:tcW w:w="3312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</w:p>
        </w:tc>
      </w:tr>
    </w:tbl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 xml:space="preserve">Ответ: …; ... </w:t>
      </w: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и пропускании электрического тока через раствор эл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к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тролита за время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t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на катоде выделилось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val="en-US" w:eastAsia="x-none"/>
        </w:rPr>
        <w:t>m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грамм вещ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ства. Сколько грамм вещества выделится при увеличении силы тока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3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и времени в </w:t>
      </w: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4 раз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? </w:t>
      </w:r>
    </w:p>
    <w:p w:rsidR="00BC40C6" w:rsidRPr="00BC40C6" w:rsidRDefault="00BC40C6" w:rsidP="00324CCF">
      <w:pPr>
        <w:numPr>
          <w:ilvl w:val="0"/>
          <w:numId w:val="35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Две одинаковые электролитические ванны заполнены ра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вором медного купороса, причём в первой ванне конц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н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рация раствора выше. Сравните количество выделивше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й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я на катодах меди, если: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А) ванны соединены последовательно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Б) ванны соединены параллельно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i/>
          <w:sz w:val="24"/>
          <w:szCs w:val="24"/>
          <w:lang w:eastAsia="x-none"/>
        </w:rPr>
        <w:t>Ответ: А) …; Б) ...</w:t>
      </w:r>
    </w:p>
    <w:p w:rsidR="00BC40C6" w:rsidRPr="00BC40C6" w:rsidRDefault="00BC40C6" w:rsidP="00BC40C6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120" w:line="240" w:lineRule="auto"/>
        <w:ind w:left="567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120" w:line="240" w:lineRule="auto"/>
        <w:ind w:left="567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</w:p>
    <w:p w:rsidR="00BC40C6" w:rsidRPr="00BC40C6" w:rsidRDefault="00BC40C6" w:rsidP="00BC40C6">
      <w:pPr>
        <w:spacing w:after="120" w:line="240" w:lineRule="auto"/>
        <w:ind w:left="567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ind w:left="567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D61E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lastRenderedPageBreak/>
        <w:t>ОТВЕТЫ К УЧЕБНО-ТРЕНИРОВОЧНЫМ ЗАДАНИЯМ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 xml:space="preserve">Ответы к разделу 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«Молекулярная физика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 xml:space="preserve">5,3·10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x-none" w:eastAsia="x-none"/>
              </w:rPr>
              <w:t>-26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кг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4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00 м/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А – 4; Б – 2 </w:t>
            </w: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10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6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1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81 кг/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1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озрастает в 1,21 ра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1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,2·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 xml:space="preserve">24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0 к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;5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5 г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5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800 К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88 кг/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40 К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5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 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 л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50 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 2 раза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 6 раз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,74 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2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К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·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 xml:space="preserve"> -9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6 н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,8 МПа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27°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5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·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6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,6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4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 Па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·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5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 кг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,07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 xml:space="preserve">-3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кг/моль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00 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14 кг/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00 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 %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увеличился в 1,6 ра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/14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 xml:space="preserve">2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/(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1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 + 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2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)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0 к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00 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 кг/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61 К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5,7 Н</w:t>
            </w:r>
          </w:p>
        </w:tc>
      </w:tr>
    </w:tbl>
    <w:p w:rsidR="00BC40C6" w:rsidRDefault="00BC40C6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x-none"/>
        </w:rPr>
      </w:pPr>
    </w:p>
    <w:p w:rsidR="00D61E78" w:rsidRPr="00D61E78" w:rsidRDefault="00D61E78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x-none"/>
        </w:rPr>
      </w:pPr>
    </w:p>
    <w:p w:rsidR="00BC40C6" w:rsidRPr="00BC40C6" w:rsidRDefault="00BC40C6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lastRenderedPageBreak/>
        <w:t xml:space="preserve">Ответы к разделу </w:t>
      </w:r>
    </w:p>
    <w:p w:rsidR="00BC40C6" w:rsidRPr="00BC40C6" w:rsidRDefault="00BC40C6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«Влажность воздуха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0 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0 %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9 к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4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00 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4,7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Парциальное давление пара увеличится, отн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о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сительная влажность уменьшится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8 к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4%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 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44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; 5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73 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6°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 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0 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0%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90 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3 %</w:t>
            </w:r>
          </w:p>
        </w:tc>
      </w:tr>
      <w:tr w:rsidR="00BC40C6" w:rsidRPr="00BC40C6" w:rsidTr="00492294">
        <w:trPr>
          <w:gridAfter w:val="2"/>
          <w:wAfter w:w="3255" w:type="dxa"/>
        </w:trPr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2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 xml:space="preserve">Ответы к разделу </w:t>
      </w:r>
    </w:p>
    <w:p w:rsidR="00D61E78" w:rsidRPr="00C11D70" w:rsidRDefault="00BC40C6" w:rsidP="00D61E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 xml:space="preserve">«Количество теплоты. Тепловые процессы при </w:t>
      </w:r>
    </w:p>
    <w:p w:rsidR="00D61E78" w:rsidRPr="00C11D70" w:rsidRDefault="00BC40C6" w:rsidP="00D61E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 xml:space="preserve">нагревании и охлаждении. Взаимные превращения </w:t>
      </w:r>
    </w:p>
    <w:p w:rsidR="00BC40C6" w:rsidRPr="00BC40C6" w:rsidRDefault="00BC40C6" w:rsidP="00D61E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механической и внутренней энергии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 кг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0,2 к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5 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73 к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    2;5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0 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0 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10º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1°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º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,1°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15 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0 мин.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1 к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smartTag w:uri="urn:schemas-microsoft-com:office:smarttags" w:element="metricconverter">
              <w:smartTagPr>
                <w:attr w:name="ProductID" w:val="23,8 кг"/>
              </w:smartTagPr>
              <w:r w:rsidRPr="00BC40C6">
                <w:rPr>
                  <w:rFonts w:ascii="Times New Roman" w:eastAsia="Times New Roman" w:hAnsi="Times New Roman" w:cs="Times New Roman"/>
                  <w:i/>
                  <w:sz w:val="24"/>
                  <w:szCs w:val="24"/>
                  <w:lang w:eastAsia="x-none"/>
                </w:rPr>
                <w:t>23,8 кг</w:t>
              </w:r>
            </w:smartTag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6ºС</w:t>
            </w:r>
          </w:p>
        </w:tc>
      </w:tr>
      <w:tr w:rsidR="00BC40C6" w:rsidRPr="00BC40C6" w:rsidTr="00492294">
        <w:trPr>
          <w:gridAfter w:val="2"/>
          <w:wAfter w:w="3255" w:type="dxa"/>
        </w:trPr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8000 с</w:t>
            </w:r>
          </w:p>
        </w:tc>
      </w:tr>
    </w:tbl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lastRenderedPageBreak/>
        <w:t>Ответы к разделу</w:t>
      </w:r>
    </w:p>
    <w:p w:rsidR="00BC40C6" w:rsidRPr="00BC40C6" w:rsidRDefault="00BC40C6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«Термодинамика. Тепловые машины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8,31 к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0 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5 к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400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0 к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00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 1,67 раза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- 48 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адиабатический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работы одинаковые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изотермический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7 к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А – 3; Б – 2.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озрастёт на 25 %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А – 1; Б –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5,75 м/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x-none" w:eastAsia="x-none"/>
              </w:rPr>
              <w:t>2, 1, 2, 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00 К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3 ;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49229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2,5р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x-none"/>
              </w:rPr>
              <w:t>0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>S·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(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>H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 xml:space="preserve"> – 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>h</w:t>
            </w:r>
            <w:r w:rsidR="00492294" w:rsidRPr="00492294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)</w:t>
            </w:r>
            <w:r w:rsidR="00492294" w:rsidRPr="0049229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 xml:space="preserve"> 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+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>Mg·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(2,5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>H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 xml:space="preserve"> –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x-none"/>
              </w:rPr>
              <w:t>h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)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кП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/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79,7К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492294" w:rsidP="004922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1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1,5ϑRT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A</m:t>
                    </m:r>
                  </m:den>
                </m:f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00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886 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70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- 1247 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3,2 к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 xml:space="preserve"> -4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50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5,4 %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5 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00 Вт</w:t>
            </w:r>
          </w:p>
        </w:tc>
      </w:tr>
      <w:tr w:rsidR="00BC40C6" w:rsidRPr="00BC40C6" w:rsidTr="00492294">
        <w:trPr>
          <w:gridAfter w:val="2"/>
          <w:wAfter w:w="3255" w:type="dxa"/>
        </w:trPr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19 К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 xml:space="preserve">Ответы к разделу 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«Электростатика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; 5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     4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1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3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уменьшить в 4 ра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 нКл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lastRenderedPageBreak/>
              <w:t>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увеличилась в 1,8 р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5 м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уменьшилась в 1,25 ра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6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17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Кл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уменьшить в 9 раз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Гильза будет двигаться к пластине, пока не коснётся её, затем гильза отклони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т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ся вправо и зависнет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5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Н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Гильза будет двигаться к пластине, пока не коснётся её. В момент касания  гил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ь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за приобретёт отриц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тельный заряд и оттол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к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нётся от пластины. Гильза отклонится вправо и з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виснет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мН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Шарик будет колебаться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,9 м/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0 нКл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215C8B" w:rsidP="004922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x-none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7k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2r</m:t>
                    </m:r>
                  </m:den>
                </m:f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4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2</w:t>
            </w:r>
          </w:p>
        </w:tc>
        <w:tc>
          <w:tcPr>
            <w:tcW w:w="2688" w:type="dxa"/>
            <w:shd w:val="clear" w:color="auto" w:fill="auto"/>
          </w:tcPr>
          <w:p w:rsidR="00BC40C6" w:rsidRPr="007E0789" w:rsidRDefault="00215C8B" w:rsidP="007E07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x-none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QqR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0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70 В/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3</w:t>
            </w:r>
          </w:p>
        </w:tc>
        <w:tc>
          <w:tcPr>
            <w:tcW w:w="2688" w:type="dxa"/>
            <w:shd w:val="clear" w:color="auto" w:fill="auto"/>
          </w:tcPr>
          <w:p w:rsidR="00BC40C6" w:rsidRPr="008B62B8" w:rsidRDefault="008B62B8" w:rsidP="008B62B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x-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4π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n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0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3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k(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n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-1)</m:t>
                </m:r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4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Кл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8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8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8 м/с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,7 м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 ра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6</w:t>
            </w:r>
          </w:p>
        </w:tc>
        <w:tc>
          <w:tcPr>
            <w:tcW w:w="2688" w:type="dxa"/>
            <w:shd w:val="clear" w:color="auto" w:fill="auto"/>
          </w:tcPr>
          <w:p w:rsidR="00BC40C6" w:rsidRPr="00DE75D9" w:rsidRDefault="00DE75D9" w:rsidP="00DE75D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 xml:space="preserve">∆φ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md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tgα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eL</m:t>
                    </m:r>
                  </m:den>
                </m:f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6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Кл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7</w:t>
            </w:r>
          </w:p>
        </w:tc>
        <w:tc>
          <w:tcPr>
            <w:tcW w:w="2688" w:type="dxa"/>
            <w:shd w:val="clear" w:color="auto" w:fill="auto"/>
          </w:tcPr>
          <w:p w:rsidR="00BC40C6" w:rsidRPr="00DE75D9" w:rsidRDefault="00DE75D9" w:rsidP="00DE75D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tgα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e∆φL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md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 мг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8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14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Кл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φ·N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2/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20 В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В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9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 xml:space="preserve">6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/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4 мФ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,24 м/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6  мкФ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 В/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 мкФ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-2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 xml:space="preserve">0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/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100 В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2 пКл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lastRenderedPageBreak/>
              <w:t>2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 м/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6</w:t>
            </w:r>
          </w:p>
        </w:tc>
        <w:tc>
          <w:tcPr>
            <w:tcW w:w="2688" w:type="dxa"/>
            <w:shd w:val="clear" w:color="auto" w:fill="auto"/>
          </w:tcPr>
          <w:p w:rsidR="00BC40C6" w:rsidRPr="00B96991" w:rsidRDefault="00B96991" w:rsidP="00B969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2π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mL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mg+qσ</m:t>
                        </m:r>
                      </m:e>
                    </m:rad>
                  </m:den>
                </m:f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7 кг·м/с</w:t>
            </w:r>
          </w:p>
        </w:tc>
      </w:tr>
      <w:tr w:rsidR="00BC40C6" w:rsidRPr="00BC40C6" w:rsidTr="00492294">
        <w:trPr>
          <w:gridAfter w:val="2"/>
          <w:wAfter w:w="3255" w:type="dxa"/>
        </w:trPr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3</w:t>
            </w:r>
          </w:p>
        </w:tc>
      </w:tr>
    </w:tbl>
    <w:p w:rsidR="00D61E78" w:rsidRDefault="00D61E78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x-none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Ответы к разделу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«Постоянный электрический ток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80 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2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2 мкКл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1; 1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,25 м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1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,6 м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3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 с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1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24 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4; 5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2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2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 О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87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3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, 1,5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9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не изменится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Накал остальной части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 xml:space="preserve"> </w:t>
            </w:r>
            <w:r w:rsidRPr="00BC40C6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x-none"/>
              </w:rPr>
              <w:t>спирали, на которую вода не попала, возрастает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2;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00 кг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x-none"/>
              </w:rPr>
              <w:t>2;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5 мин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,5 м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 6 раз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9 кО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,5 Вт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2 О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 В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5,5 О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57,5 мкс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в 4 раза больше, чем в первом случае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2 Вт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7,4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4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4 Вт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9 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,7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12 В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 мин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 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,1 В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lastRenderedPageBreak/>
              <w:t>24</w:t>
            </w:r>
          </w:p>
        </w:tc>
        <w:tc>
          <w:tcPr>
            <w:tcW w:w="2410" w:type="dxa"/>
            <w:shd w:val="clear" w:color="auto" w:fill="auto"/>
          </w:tcPr>
          <w:p w:rsidR="00BC40C6" w:rsidRPr="006005E8" w:rsidRDefault="00215C8B" w:rsidP="006005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R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R+r</m:t>
                    </m:r>
                  </m:den>
                </m:f>
              </m:oMath>
            </m:oMathPara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1 А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80%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4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6 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мин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7</w:t>
            </w:r>
          </w:p>
        </w:tc>
        <w:tc>
          <w:tcPr>
            <w:tcW w:w="2410" w:type="dxa"/>
            <w:shd w:val="clear" w:color="auto" w:fill="auto"/>
          </w:tcPr>
          <w:p w:rsidR="00BC40C6" w:rsidRPr="007B4625" w:rsidRDefault="00215C8B" w:rsidP="007B46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n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n+1</m:t>
                    </m:r>
                  </m:den>
                </m:f>
              </m:oMath>
            </m:oMathPara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11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6 М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,2 к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3 к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 А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0 с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R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84 Ом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5</w:t>
            </w:r>
          </w:p>
        </w:tc>
        <w:tc>
          <w:tcPr>
            <w:tcW w:w="2688" w:type="dxa"/>
            <w:shd w:val="clear" w:color="auto" w:fill="auto"/>
          </w:tcPr>
          <w:p w:rsidR="00BC40C6" w:rsidRPr="007B4625" w:rsidRDefault="007B4625" w:rsidP="007B46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x-none"/>
                  </w:rPr>
                  <m:t>-0,5r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x-none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0,25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x-none"/>
                      </w:rPr>
                      <m:t>+rR</m:t>
                    </m:r>
                  </m:e>
                </m:rad>
              </m:oMath>
            </m:oMathPara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72 Вт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7,3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5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мкДж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5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P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1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=4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P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8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0,02 Кл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6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увеличится </w:t>
            </w:r>
            <w:smartTag w:uri="urn:schemas-microsoft-com:office:smarttags" w:element="time">
              <w:smartTagPr>
                <w:attr w:name="Minute" w:val="0"/>
                <w:attr w:name="Hour" w:val="14"/>
              </w:smartTagPr>
              <w:r w:rsidRPr="00BC40C6">
                <w:rPr>
                  <w:rFonts w:ascii="Times New Roman" w:eastAsia="Times New Roman" w:hAnsi="Times New Roman" w:cs="Times New Roman"/>
                  <w:i/>
                  <w:sz w:val="24"/>
                  <w:szCs w:val="24"/>
                  <w:lang w:eastAsia="x-none"/>
                </w:rPr>
                <w:t>в 2</w:t>
              </w:r>
            </w:smartTag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 ра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9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кВ/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7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увеличится в 1,2 р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а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за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0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 м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8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 кДж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1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,35 В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9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4,4 Вт, 9,6 Вт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2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0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3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3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4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0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2; 1; 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0 Ом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1; 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8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47,4 мин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Ответы к разделу</w:t>
      </w:r>
    </w:p>
    <w:p w:rsidR="00BC40C6" w:rsidRPr="00BC40C6" w:rsidRDefault="00BC40C6" w:rsidP="00BC40C6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«Электрический ток в различных средах»</w:t>
      </w: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tbl>
      <w:tblPr>
        <w:tblW w:w="0" w:type="auto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2410"/>
        <w:gridCol w:w="567"/>
        <w:gridCol w:w="2688"/>
      </w:tblGrid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№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 xml:space="preserve">Ответ 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3; 2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2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; 1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12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m</w:t>
            </w:r>
          </w:p>
        </w:tc>
      </w:tr>
      <w:tr w:rsidR="00BC40C6" w:rsidRPr="00BC40C6" w:rsidTr="00492294"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   3; 4</w:t>
            </w:r>
          </w:p>
        </w:tc>
        <w:tc>
          <w:tcPr>
            <w:tcW w:w="567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2688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А)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m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1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=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m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2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 xml:space="preserve">; Б) 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m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1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&gt;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x-none"/>
              </w:rPr>
              <w:t>m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x-none"/>
              </w:rPr>
              <w:t>2</w:t>
            </w:r>
          </w:p>
        </w:tc>
      </w:tr>
      <w:tr w:rsidR="00BC40C6" w:rsidRPr="00BC40C6" w:rsidTr="00492294">
        <w:trPr>
          <w:gridAfter w:val="2"/>
          <w:wAfter w:w="3255" w:type="dxa"/>
        </w:trPr>
        <w:tc>
          <w:tcPr>
            <w:tcW w:w="676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2410" w:type="dxa"/>
            <w:shd w:val="clear" w:color="auto" w:fill="auto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</w:pP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x-none"/>
              </w:rPr>
              <w:t>6,7·10</w:t>
            </w:r>
            <w:r w:rsidRPr="00BC40C6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x-none"/>
              </w:rPr>
              <w:t>-10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2A6FE3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lastRenderedPageBreak/>
        <w:t>Список использованной литературы</w:t>
      </w:r>
    </w:p>
    <w:p w:rsidR="00BC40C6" w:rsidRPr="00BC40C6" w:rsidRDefault="00BC40C6" w:rsidP="00BC40C6">
      <w:pPr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1. ЕГЭ. Физика: типовые экзаменационные варианты: 10 вариантов / под ред. М.Ю. Демидовой. – М.: Издательство «Национальное образование», 2017. – 128 с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2. ЕГЭ. Физика: типовые экзаменационные варианты: 30 вариантов / под ред. М.Ю. Демидовой. – М.: Издательство «Национальное образование», 2017. – 352 с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3. ЕГЭ. Физика. Практическое руководство для подг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товки к ЕГЭ / Г.А. Никулова, А.Н. Москалёв. – М.: Издател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ь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ство «Экзамен», 2017. – 559 с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4. ЕГЭ 2017. Физика. Типовые тестовые задания / О.Ф. Кабардин, С.И. Кабардина, В.А.Орлов. – М.: Издательство «Экзамен», 2017. – 223 с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5. ЕГЭ 2018. Тренажёр. Физика / Е.В. Лукашева, Н.И. Чистякова. – М.: Издательство «Экзамен», 2018. – 199 с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6. ЕГЭ 2018. Экзаменационный тренажёр. Экзаменац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и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онный тренажёр. 20 экзаменационных вариантов. Физика / С.Б. Бобошина. – М.: УЧПЕДГИЗ, 2018. – 198 с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x-none"/>
        </w:rPr>
        <w:t>7. Физика. Подготовка к ЕГЭ-2017. 25 тренировочных вариантов по демоверсии на 2017 год: учебное пособие / Под ред. Л.М. Монастырского. – Ростов-на-Дону: Легион, 2016. – 352с.</w:t>
      </w:r>
    </w:p>
    <w:p w:rsidR="00BC40C6" w:rsidRPr="00BC40C6" w:rsidRDefault="00BC40C6" w:rsidP="00BC40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8. Яковлева, Е.В. Физика. Тренировочные материалы для подготовки учащихся к ЕГЭ: учебно-методическое пос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е / Е.В. Яковлева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ижнекамск: ФГБОУ ВПО «КНИТУ». </w:t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Pr="00BC40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013. –  57 с.</w:t>
      </w: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СОДЕРЖАНИЕ:</w:t>
      </w: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141"/>
        <w:gridCol w:w="1199"/>
      </w:tblGrid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lang w:eastAsia="ru-RU"/>
              </w:rPr>
              <w:t>ВВЕДЕНИЕ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Примеры решения заданий из Части 1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Примеры решения заданий из Части 2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12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Cs/>
                <w:lang w:eastAsia="ru-RU"/>
              </w:rPr>
              <w:t>Справочные материалы, основные физические формулы и константы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15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lang w:val="x-none" w:eastAsia="ru-RU"/>
              </w:rPr>
              <w:t xml:space="preserve">Учебно-тренировочные </w:t>
            </w:r>
            <w:r w:rsidRPr="00BC40C6">
              <w:rPr>
                <w:rFonts w:ascii="Times New Roman" w:eastAsia="Times New Roman" w:hAnsi="Times New Roman" w:cs="Times New Roman"/>
                <w:b/>
                <w:lang w:eastAsia="ru-RU"/>
              </w:rPr>
              <w:t>задания</w:t>
            </w:r>
            <w:r w:rsidRPr="00BC40C6">
              <w:rPr>
                <w:rFonts w:ascii="Times New Roman" w:eastAsia="Times New Roman" w:hAnsi="Times New Roman" w:cs="Times New Roman"/>
                <w:b/>
                <w:lang w:val="x-none" w:eastAsia="ru-RU"/>
              </w:rPr>
              <w:t xml:space="preserve"> по раздел</w:t>
            </w:r>
            <w:r w:rsidRPr="00BC40C6">
              <w:rPr>
                <w:rFonts w:ascii="Times New Roman" w:eastAsia="Times New Roman" w:hAnsi="Times New Roman" w:cs="Times New Roman"/>
                <w:b/>
                <w:lang w:eastAsia="ru-RU"/>
              </w:rPr>
              <w:t>ам:</w:t>
            </w:r>
          </w:p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Молекулярная физика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22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Влажность воздуха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32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Количество теплоты. Тепловые процессы при нагревании и охлаждении. Взаимные превращения механической и внутренней энергии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38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Термодинамика. Тепловые машины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41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Электростатика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49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Постоянный электрический ток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62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Электрический ток в различных средах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81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  <w:hideMark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Ответы к учебно-тренировочным заданиям </w:t>
            </w:r>
          </w:p>
        </w:tc>
        <w:tc>
          <w:tcPr>
            <w:tcW w:w="1199" w:type="dxa"/>
            <w:hideMark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83</w:t>
            </w:r>
          </w:p>
        </w:tc>
      </w:tr>
      <w:tr w:rsidR="00BC40C6" w:rsidRPr="00BC40C6" w:rsidTr="00492294">
        <w:trPr>
          <w:jc w:val="center"/>
        </w:trPr>
        <w:tc>
          <w:tcPr>
            <w:tcW w:w="5141" w:type="dxa"/>
            <w:vAlign w:val="center"/>
          </w:tcPr>
          <w:p w:rsidR="00BC40C6" w:rsidRPr="00BC40C6" w:rsidRDefault="00BC40C6" w:rsidP="00BC40C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b/>
                <w:lang w:eastAsia="ru-RU"/>
              </w:rPr>
              <w:t>Список использованной литературы</w:t>
            </w:r>
          </w:p>
        </w:tc>
        <w:tc>
          <w:tcPr>
            <w:tcW w:w="1199" w:type="dxa"/>
          </w:tcPr>
          <w:p w:rsidR="00BC40C6" w:rsidRPr="00BC40C6" w:rsidRDefault="00BC40C6" w:rsidP="00BC40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BC40C6">
              <w:rPr>
                <w:rFonts w:ascii="Times New Roman" w:eastAsia="Times New Roman" w:hAnsi="Times New Roman" w:cs="Times New Roman"/>
                <w:lang w:eastAsia="ru-RU"/>
              </w:rPr>
              <w:t>89</w:t>
            </w:r>
          </w:p>
        </w:tc>
      </w:tr>
    </w:tbl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</w:pPr>
    </w:p>
    <w:p w:rsidR="00BC40C6" w:rsidRPr="00BC40C6" w:rsidRDefault="00BC40C6" w:rsidP="00BC40C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BC40C6">
        <w:rPr>
          <w:rFonts w:ascii="Times New Roman" w:eastAsia="Times New Roman" w:hAnsi="Times New Roman" w:cs="Times New Roman"/>
          <w:b/>
          <w:lang w:eastAsia="ru-RU"/>
        </w:rPr>
        <w:lastRenderedPageBreak/>
        <w:t>Учебное издание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BC40C6">
        <w:rPr>
          <w:rFonts w:ascii="Times New Roman" w:eastAsia="Times New Roman" w:hAnsi="Times New Roman" w:cs="Times New Roman"/>
          <w:b/>
          <w:lang w:eastAsia="ru-RU"/>
        </w:rPr>
        <w:t>Яковлева Елена Владимировна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>доктор педагогических наук, доцент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</w:pPr>
      <w:r w:rsidRPr="00BC40C6"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  <w:t>ФИЗИКА</w:t>
      </w:r>
    </w:p>
    <w:p w:rsidR="00BC40C6" w:rsidRPr="00D61E78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D61E78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ТРЕНИРОВОЧНЫЕ ЗАДАНИЯ ДЛЯ  СЛУШАТЕЛЕЙ ФАКУЛЬТЕТА НЕПРЕРЫВНОГО ОБРАЗОВАНИЯ.</w:t>
      </w:r>
    </w:p>
    <w:p w:rsidR="00BC40C6" w:rsidRPr="00BC40C6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</w:p>
    <w:p w:rsidR="00D61E78" w:rsidRPr="00C11D70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D61E78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 xml:space="preserve">Часть 2. молекулярная физика. </w:t>
      </w:r>
    </w:p>
    <w:p w:rsidR="00BC40C6" w:rsidRPr="00D61E78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D61E78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термодинамика. ЭЛЕКТРИЧЕСТВО.</w:t>
      </w:r>
    </w:p>
    <w:p w:rsidR="00BC40C6" w:rsidRPr="00D61E78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40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КУМ</w:t>
      </w:r>
    </w:p>
    <w:p w:rsidR="00BC40C6" w:rsidRPr="00BC40C6" w:rsidRDefault="00BC40C6" w:rsidP="00BC40C6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>Корректор Белова И.М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>Худ.</w:t>
      </w:r>
      <w:r w:rsidR="00881319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BC40C6">
        <w:rPr>
          <w:rFonts w:ascii="Times New Roman" w:eastAsia="Times New Roman" w:hAnsi="Times New Roman" w:cs="Times New Roman"/>
          <w:lang w:eastAsia="ru-RU"/>
        </w:rPr>
        <w:t>редактор Фёдорова Л.Г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 xml:space="preserve">Сдано в набор </w:t>
      </w:r>
      <w:r w:rsidR="00881319">
        <w:rPr>
          <w:rFonts w:ascii="Times New Roman" w:eastAsia="Times New Roman" w:hAnsi="Times New Roman" w:cs="Times New Roman"/>
          <w:lang w:eastAsia="ru-RU"/>
        </w:rPr>
        <w:t>09.02.18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 xml:space="preserve">Подписано в печать </w:t>
      </w:r>
      <w:r w:rsidR="00881319">
        <w:rPr>
          <w:rFonts w:ascii="Times New Roman" w:eastAsia="Times New Roman" w:hAnsi="Times New Roman" w:cs="Times New Roman"/>
          <w:lang w:eastAsia="ru-RU"/>
        </w:rPr>
        <w:t>13.02.18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>Бумага писчая. Гарнитура Таймс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 xml:space="preserve">Усл. печ. л. </w:t>
      </w:r>
      <w:r w:rsidR="00881319">
        <w:rPr>
          <w:rFonts w:ascii="Times New Roman" w:eastAsia="Times New Roman" w:hAnsi="Times New Roman" w:cs="Times New Roman"/>
          <w:lang w:eastAsia="ru-RU"/>
        </w:rPr>
        <w:t xml:space="preserve">5,7. </w:t>
      </w:r>
      <w:r w:rsidRPr="00BC40C6">
        <w:rPr>
          <w:rFonts w:ascii="Times New Roman" w:eastAsia="Times New Roman" w:hAnsi="Times New Roman" w:cs="Times New Roman"/>
          <w:lang w:eastAsia="ru-RU"/>
        </w:rPr>
        <w:t xml:space="preserve">Тираж </w:t>
      </w:r>
      <w:r w:rsidR="00881319">
        <w:rPr>
          <w:rFonts w:ascii="Times New Roman" w:eastAsia="Times New Roman" w:hAnsi="Times New Roman" w:cs="Times New Roman"/>
          <w:lang w:eastAsia="ru-RU"/>
        </w:rPr>
        <w:t>100</w:t>
      </w:r>
      <w:r w:rsidRPr="00BC40C6">
        <w:rPr>
          <w:rFonts w:ascii="Times New Roman" w:eastAsia="Times New Roman" w:hAnsi="Times New Roman" w:cs="Times New Roman"/>
          <w:lang w:eastAsia="ru-RU"/>
        </w:rPr>
        <w:t xml:space="preserve"> экз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 xml:space="preserve">Заказ № </w:t>
      </w:r>
      <w:r w:rsidR="00881319">
        <w:rPr>
          <w:rFonts w:ascii="Times New Roman" w:eastAsia="Times New Roman" w:hAnsi="Times New Roman" w:cs="Times New Roman"/>
          <w:lang w:eastAsia="ru-RU"/>
        </w:rPr>
        <w:t>53</w:t>
      </w:r>
      <w:r w:rsidRPr="00BC40C6">
        <w:rPr>
          <w:rFonts w:ascii="Times New Roman" w:eastAsia="Times New Roman" w:hAnsi="Times New Roman" w:cs="Times New Roman"/>
          <w:lang w:eastAsia="ru-RU"/>
        </w:rPr>
        <w:t>.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>НХТИ ФГБОУ ВО «КНИТУ»,</w:t>
      </w:r>
    </w:p>
    <w:p w:rsidR="00BC40C6" w:rsidRPr="00BC40C6" w:rsidRDefault="00BC40C6" w:rsidP="00BC40C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BC40C6">
        <w:rPr>
          <w:rFonts w:ascii="Times New Roman" w:eastAsia="Times New Roman" w:hAnsi="Times New Roman" w:cs="Times New Roman"/>
          <w:lang w:eastAsia="ru-RU"/>
        </w:rPr>
        <w:t>г. Нижнекамск, 423570, ул. 30 лет Победы, д.5а.</w:t>
      </w:r>
    </w:p>
    <w:p w:rsidR="00BC40C6" w:rsidRPr="00BC40C6" w:rsidRDefault="00BC40C6" w:rsidP="00BC40C6">
      <w:pPr>
        <w:spacing w:after="0" w:line="240" w:lineRule="auto"/>
        <w:ind w:left="927"/>
        <w:jc w:val="both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</w:p>
    <w:p w:rsidR="005E4F71" w:rsidRPr="00CF3468" w:rsidRDefault="005E4F71" w:rsidP="00CF3468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5E4F71" w:rsidRPr="00CF3468" w:rsidSect="00492294">
      <w:footerReference w:type="even" r:id="rId346"/>
      <w:footerReference w:type="default" r:id="rId347"/>
      <w:pgSz w:w="8392" w:h="11907" w:code="9"/>
      <w:pgMar w:top="765" w:right="992" w:bottom="1134" w:left="992" w:header="567" w:footer="454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5C8B" w:rsidRDefault="00215C8B">
      <w:pPr>
        <w:spacing w:after="0" w:line="240" w:lineRule="auto"/>
      </w:pPr>
      <w:r>
        <w:separator/>
      </w:r>
    </w:p>
  </w:endnote>
  <w:endnote w:type="continuationSeparator" w:id="0">
    <w:p w:rsidR="00215C8B" w:rsidRDefault="00215C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1319" w:rsidRDefault="00881319" w:rsidP="00492294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85</w:t>
    </w:r>
    <w:r>
      <w:rPr>
        <w:rStyle w:val="a5"/>
      </w:rPr>
      <w:fldChar w:fldCharType="end"/>
    </w:r>
  </w:p>
  <w:p w:rsidR="00881319" w:rsidRDefault="00881319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1319" w:rsidRDefault="00881319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F13B1">
      <w:rPr>
        <w:noProof/>
      </w:rPr>
      <w:t>5</w:t>
    </w:r>
    <w:r>
      <w:fldChar w:fldCharType="end"/>
    </w:r>
  </w:p>
  <w:p w:rsidR="00881319" w:rsidRDefault="00881319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5C8B" w:rsidRDefault="00215C8B">
      <w:pPr>
        <w:spacing w:after="0" w:line="240" w:lineRule="auto"/>
      </w:pPr>
      <w:r>
        <w:separator/>
      </w:r>
    </w:p>
  </w:footnote>
  <w:footnote w:type="continuationSeparator" w:id="0">
    <w:p w:rsidR="00215C8B" w:rsidRDefault="00215C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01F79"/>
    <w:multiLevelType w:val="hybridMultilevel"/>
    <w:tmpl w:val="1C30A79E"/>
    <w:lvl w:ilvl="0" w:tplc="B4ACC83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5FE16F4"/>
    <w:multiLevelType w:val="hybridMultilevel"/>
    <w:tmpl w:val="A768BD52"/>
    <w:lvl w:ilvl="0" w:tplc="38102DE2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">
    <w:nsid w:val="071C6FF5"/>
    <w:multiLevelType w:val="hybridMultilevel"/>
    <w:tmpl w:val="E404193A"/>
    <w:lvl w:ilvl="0" w:tplc="52FCFC9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">
    <w:nsid w:val="0BE62025"/>
    <w:multiLevelType w:val="hybridMultilevel"/>
    <w:tmpl w:val="8336495C"/>
    <w:lvl w:ilvl="0" w:tplc="1134409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">
    <w:nsid w:val="0D5E0FD5"/>
    <w:multiLevelType w:val="singleLevel"/>
    <w:tmpl w:val="0032C386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</w:abstractNum>
  <w:abstractNum w:abstractNumId="5">
    <w:nsid w:val="0F265C57"/>
    <w:multiLevelType w:val="hybridMultilevel"/>
    <w:tmpl w:val="D9645676"/>
    <w:lvl w:ilvl="0" w:tplc="C3A4FEC8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>
    <w:nsid w:val="130C6E6D"/>
    <w:multiLevelType w:val="hybridMultilevel"/>
    <w:tmpl w:val="4886CB82"/>
    <w:lvl w:ilvl="0" w:tplc="8DE4CC0A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>
    <w:nsid w:val="146B0E34"/>
    <w:multiLevelType w:val="hybridMultilevel"/>
    <w:tmpl w:val="189EAD7E"/>
    <w:lvl w:ilvl="0" w:tplc="915ABBC6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>
    <w:nsid w:val="15006121"/>
    <w:multiLevelType w:val="hybridMultilevel"/>
    <w:tmpl w:val="15140554"/>
    <w:lvl w:ilvl="0" w:tplc="B0089C92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9">
    <w:nsid w:val="19EE770D"/>
    <w:multiLevelType w:val="hybridMultilevel"/>
    <w:tmpl w:val="218699F6"/>
    <w:lvl w:ilvl="0" w:tplc="8D54732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0">
    <w:nsid w:val="1A586421"/>
    <w:multiLevelType w:val="hybridMultilevel"/>
    <w:tmpl w:val="33B07832"/>
    <w:lvl w:ilvl="0" w:tplc="841464CA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1">
    <w:nsid w:val="207E2E6D"/>
    <w:multiLevelType w:val="hybridMultilevel"/>
    <w:tmpl w:val="5BA05F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0C72CB"/>
    <w:multiLevelType w:val="hybridMultilevel"/>
    <w:tmpl w:val="2B1080B8"/>
    <w:lvl w:ilvl="0" w:tplc="CCAA4A4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3">
    <w:nsid w:val="28A74880"/>
    <w:multiLevelType w:val="hybridMultilevel"/>
    <w:tmpl w:val="57F00316"/>
    <w:lvl w:ilvl="0" w:tplc="9FA6201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C0505A"/>
    <w:multiLevelType w:val="hybridMultilevel"/>
    <w:tmpl w:val="FEF80CC8"/>
    <w:lvl w:ilvl="0" w:tplc="FCBA2EC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5">
    <w:nsid w:val="2E65099C"/>
    <w:multiLevelType w:val="hybridMultilevel"/>
    <w:tmpl w:val="A91C034C"/>
    <w:lvl w:ilvl="0" w:tplc="E1CE41AA">
      <w:start w:val="4"/>
      <w:numFmt w:val="decimal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6">
    <w:nsid w:val="2F645D27"/>
    <w:multiLevelType w:val="hybridMultilevel"/>
    <w:tmpl w:val="86645404"/>
    <w:lvl w:ilvl="0" w:tplc="9FA6201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>
    <w:nsid w:val="2FCB35A7"/>
    <w:multiLevelType w:val="hybridMultilevel"/>
    <w:tmpl w:val="77C082BA"/>
    <w:lvl w:ilvl="0" w:tplc="76BCA9EC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8">
    <w:nsid w:val="38E32119"/>
    <w:multiLevelType w:val="hybridMultilevel"/>
    <w:tmpl w:val="71ECCB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CA1548"/>
    <w:multiLevelType w:val="hybridMultilevel"/>
    <w:tmpl w:val="3C9EF816"/>
    <w:lvl w:ilvl="0" w:tplc="4B3CC460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0">
    <w:nsid w:val="3BC9612D"/>
    <w:multiLevelType w:val="hybridMultilevel"/>
    <w:tmpl w:val="922631C2"/>
    <w:lvl w:ilvl="0" w:tplc="9FA6201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>
    <w:nsid w:val="3C0B2B89"/>
    <w:multiLevelType w:val="hybridMultilevel"/>
    <w:tmpl w:val="FB78CE26"/>
    <w:lvl w:ilvl="0" w:tplc="E0BAC6D8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2">
    <w:nsid w:val="3C973ADE"/>
    <w:multiLevelType w:val="hybridMultilevel"/>
    <w:tmpl w:val="6BEE10F0"/>
    <w:lvl w:ilvl="0" w:tplc="D75ED964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3">
    <w:nsid w:val="3CFB2905"/>
    <w:multiLevelType w:val="hybridMultilevel"/>
    <w:tmpl w:val="DEB21138"/>
    <w:lvl w:ilvl="0" w:tplc="9FA62018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4">
    <w:nsid w:val="3D8440A3"/>
    <w:multiLevelType w:val="hybridMultilevel"/>
    <w:tmpl w:val="3FC6F74A"/>
    <w:lvl w:ilvl="0" w:tplc="38881588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5">
    <w:nsid w:val="3F8B6AF5"/>
    <w:multiLevelType w:val="singleLevel"/>
    <w:tmpl w:val="B59236B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i w:val="0"/>
      </w:rPr>
    </w:lvl>
  </w:abstractNum>
  <w:abstractNum w:abstractNumId="26">
    <w:nsid w:val="413268FE"/>
    <w:multiLevelType w:val="hybridMultilevel"/>
    <w:tmpl w:val="FD58C830"/>
    <w:lvl w:ilvl="0" w:tplc="E774DECC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7">
    <w:nsid w:val="41830FCA"/>
    <w:multiLevelType w:val="hybridMultilevel"/>
    <w:tmpl w:val="20A81062"/>
    <w:lvl w:ilvl="0" w:tplc="9FA6201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8">
    <w:nsid w:val="44DE4388"/>
    <w:multiLevelType w:val="hybridMultilevel"/>
    <w:tmpl w:val="75D28048"/>
    <w:lvl w:ilvl="0" w:tplc="FB8A62AA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9">
    <w:nsid w:val="46CC4BBE"/>
    <w:multiLevelType w:val="hybridMultilevel"/>
    <w:tmpl w:val="B5D40EDE"/>
    <w:lvl w:ilvl="0" w:tplc="D37A66D0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0">
    <w:nsid w:val="48AE0A84"/>
    <w:multiLevelType w:val="hybridMultilevel"/>
    <w:tmpl w:val="1DC0D964"/>
    <w:lvl w:ilvl="0" w:tplc="D5360904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1">
    <w:nsid w:val="4B7C1450"/>
    <w:multiLevelType w:val="hybridMultilevel"/>
    <w:tmpl w:val="F7B8D0D2"/>
    <w:lvl w:ilvl="0" w:tplc="ABBE497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2">
    <w:nsid w:val="4B873882"/>
    <w:multiLevelType w:val="hybridMultilevel"/>
    <w:tmpl w:val="5A22640A"/>
    <w:lvl w:ilvl="0" w:tplc="5E520B5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C650F9D"/>
    <w:multiLevelType w:val="hybridMultilevel"/>
    <w:tmpl w:val="F3C42E52"/>
    <w:lvl w:ilvl="0" w:tplc="7D6E7F66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4">
    <w:nsid w:val="5839595C"/>
    <w:multiLevelType w:val="hybridMultilevel"/>
    <w:tmpl w:val="B20887C4"/>
    <w:lvl w:ilvl="0" w:tplc="A76C5F98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5">
    <w:nsid w:val="5A040E9F"/>
    <w:multiLevelType w:val="hybridMultilevel"/>
    <w:tmpl w:val="524A6DC4"/>
    <w:lvl w:ilvl="0" w:tplc="9FA62018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36">
    <w:nsid w:val="5A1C36CD"/>
    <w:multiLevelType w:val="hybridMultilevel"/>
    <w:tmpl w:val="AB1E4BC4"/>
    <w:lvl w:ilvl="0" w:tplc="9FA6201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>
    <w:nsid w:val="5C305CD4"/>
    <w:multiLevelType w:val="hybridMultilevel"/>
    <w:tmpl w:val="BFD6FB12"/>
    <w:lvl w:ilvl="0" w:tplc="B13CE97C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8">
    <w:nsid w:val="64B67802"/>
    <w:multiLevelType w:val="hybridMultilevel"/>
    <w:tmpl w:val="8EA82FB0"/>
    <w:lvl w:ilvl="0" w:tplc="FEC676A2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9">
    <w:nsid w:val="67E2287A"/>
    <w:multiLevelType w:val="hybridMultilevel"/>
    <w:tmpl w:val="C890B760"/>
    <w:lvl w:ilvl="0" w:tplc="F346604C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0">
    <w:nsid w:val="69250DDF"/>
    <w:multiLevelType w:val="hybridMultilevel"/>
    <w:tmpl w:val="B11AC3BA"/>
    <w:lvl w:ilvl="0" w:tplc="A8181480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1">
    <w:nsid w:val="6A3C5D58"/>
    <w:multiLevelType w:val="hybridMultilevel"/>
    <w:tmpl w:val="8EDC154A"/>
    <w:lvl w:ilvl="0" w:tplc="124429D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A785DB8"/>
    <w:multiLevelType w:val="hybridMultilevel"/>
    <w:tmpl w:val="FCFAC9DC"/>
    <w:lvl w:ilvl="0" w:tplc="9FA62018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43">
    <w:nsid w:val="6AFB72AE"/>
    <w:multiLevelType w:val="hybridMultilevel"/>
    <w:tmpl w:val="AD260CCC"/>
    <w:lvl w:ilvl="0" w:tplc="20BAF5E4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4">
    <w:nsid w:val="6B014450"/>
    <w:multiLevelType w:val="hybridMultilevel"/>
    <w:tmpl w:val="A2BC6DF8"/>
    <w:lvl w:ilvl="0" w:tplc="F56CBC92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5">
    <w:nsid w:val="6BBB3F99"/>
    <w:multiLevelType w:val="hybridMultilevel"/>
    <w:tmpl w:val="9E20CF9A"/>
    <w:lvl w:ilvl="0" w:tplc="9D101E66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6">
    <w:nsid w:val="6E366F22"/>
    <w:multiLevelType w:val="hybridMultilevel"/>
    <w:tmpl w:val="A3D219F6"/>
    <w:lvl w:ilvl="0" w:tplc="7B86465C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7">
    <w:nsid w:val="76586980"/>
    <w:multiLevelType w:val="hybridMultilevel"/>
    <w:tmpl w:val="651AF18A"/>
    <w:lvl w:ilvl="0" w:tplc="9FA6201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>
    <w:nsid w:val="78047C39"/>
    <w:multiLevelType w:val="hybridMultilevel"/>
    <w:tmpl w:val="8B105EC6"/>
    <w:lvl w:ilvl="0" w:tplc="265C1CEA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9">
    <w:nsid w:val="781347C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0">
    <w:nsid w:val="7891237D"/>
    <w:multiLevelType w:val="hybridMultilevel"/>
    <w:tmpl w:val="7A661844"/>
    <w:lvl w:ilvl="0" w:tplc="BBAE889E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51">
    <w:nsid w:val="7D3D67DC"/>
    <w:multiLevelType w:val="singleLevel"/>
    <w:tmpl w:val="3D0EBDB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</w:abstractNum>
  <w:abstractNum w:abstractNumId="52">
    <w:nsid w:val="7D795535"/>
    <w:multiLevelType w:val="hybridMultilevel"/>
    <w:tmpl w:val="E0C80CA0"/>
    <w:lvl w:ilvl="0" w:tplc="B22A98F8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51"/>
  </w:num>
  <w:num w:numId="2">
    <w:abstractNumId w:val="49"/>
    <w:lvlOverride w:ilvl="0">
      <w:startOverride w:val="1"/>
    </w:lvlOverride>
  </w:num>
  <w:num w:numId="3">
    <w:abstractNumId w:val="25"/>
  </w:num>
  <w:num w:numId="4">
    <w:abstractNumId w:val="4"/>
  </w:num>
  <w:num w:numId="5">
    <w:abstractNumId w:val="24"/>
  </w:num>
  <w:num w:numId="6">
    <w:abstractNumId w:val="11"/>
  </w:num>
  <w:num w:numId="7">
    <w:abstractNumId w:val="27"/>
  </w:num>
  <w:num w:numId="8">
    <w:abstractNumId w:val="23"/>
  </w:num>
  <w:num w:numId="9">
    <w:abstractNumId w:val="16"/>
  </w:num>
  <w:num w:numId="10">
    <w:abstractNumId w:val="14"/>
  </w:num>
  <w:num w:numId="11">
    <w:abstractNumId w:val="26"/>
  </w:num>
  <w:num w:numId="12">
    <w:abstractNumId w:val="44"/>
  </w:num>
  <w:num w:numId="13">
    <w:abstractNumId w:val="41"/>
  </w:num>
  <w:num w:numId="14">
    <w:abstractNumId w:val="32"/>
  </w:num>
  <w:num w:numId="15">
    <w:abstractNumId w:val="22"/>
  </w:num>
  <w:num w:numId="16">
    <w:abstractNumId w:val="31"/>
  </w:num>
  <w:num w:numId="17">
    <w:abstractNumId w:val="8"/>
  </w:num>
  <w:num w:numId="18">
    <w:abstractNumId w:val="1"/>
  </w:num>
  <w:num w:numId="19">
    <w:abstractNumId w:val="50"/>
  </w:num>
  <w:num w:numId="20">
    <w:abstractNumId w:val="37"/>
  </w:num>
  <w:num w:numId="21">
    <w:abstractNumId w:val="39"/>
  </w:num>
  <w:num w:numId="22">
    <w:abstractNumId w:val="29"/>
  </w:num>
  <w:num w:numId="23">
    <w:abstractNumId w:val="38"/>
  </w:num>
  <w:num w:numId="24">
    <w:abstractNumId w:val="3"/>
  </w:num>
  <w:num w:numId="25">
    <w:abstractNumId w:val="5"/>
  </w:num>
  <w:num w:numId="26">
    <w:abstractNumId w:val="46"/>
  </w:num>
  <w:num w:numId="27">
    <w:abstractNumId w:val="45"/>
  </w:num>
  <w:num w:numId="28">
    <w:abstractNumId w:val="19"/>
  </w:num>
  <w:num w:numId="29">
    <w:abstractNumId w:val="9"/>
  </w:num>
  <w:num w:numId="30">
    <w:abstractNumId w:val="43"/>
  </w:num>
  <w:num w:numId="31">
    <w:abstractNumId w:val="28"/>
  </w:num>
  <w:num w:numId="32">
    <w:abstractNumId w:val="30"/>
  </w:num>
  <w:num w:numId="33">
    <w:abstractNumId w:val="40"/>
  </w:num>
  <w:num w:numId="34">
    <w:abstractNumId w:val="33"/>
  </w:num>
  <w:num w:numId="35">
    <w:abstractNumId w:val="0"/>
  </w:num>
  <w:num w:numId="36">
    <w:abstractNumId w:val="21"/>
  </w:num>
  <w:num w:numId="37">
    <w:abstractNumId w:val="7"/>
  </w:num>
  <w:num w:numId="38">
    <w:abstractNumId w:val="48"/>
  </w:num>
  <w:num w:numId="39">
    <w:abstractNumId w:val="10"/>
  </w:num>
  <w:num w:numId="40">
    <w:abstractNumId w:val="34"/>
  </w:num>
  <w:num w:numId="41">
    <w:abstractNumId w:val="36"/>
  </w:num>
  <w:num w:numId="42">
    <w:abstractNumId w:val="47"/>
  </w:num>
  <w:num w:numId="43">
    <w:abstractNumId w:val="20"/>
  </w:num>
  <w:num w:numId="44">
    <w:abstractNumId w:val="13"/>
  </w:num>
  <w:num w:numId="45">
    <w:abstractNumId w:val="42"/>
  </w:num>
  <w:num w:numId="46">
    <w:abstractNumId w:val="35"/>
  </w:num>
  <w:num w:numId="47">
    <w:abstractNumId w:val="15"/>
  </w:num>
  <w:num w:numId="48">
    <w:abstractNumId w:val="12"/>
  </w:num>
  <w:num w:numId="49">
    <w:abstractNumId w:val="17"/>
  </w:num>
  <w:num w:numId="50">
    <w:abstractNumId w:val="52"/>
  </w:num>
  <w:num w:numId="51">
    <w:abstractNumId w:val="18"/>
  </w:num>
  <w:num w:numId="52">
    <w:abstractNumId w:val="6"/>
  </w:num>
  <w:num w:numId="53">
    <w:abstractNumId w:val="2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4533"/>
    <w:rsid w:val="00043AA5"/>
    <w:rsid w:val="001B3F3D"/>
    <w:rsid w:val="00215C8B"/>
    <w:rsid w:val="002A6FE3"/>
    <w:rsid w:val="00324CCF"/>
    <w:rsid w:val="00373B60"/>
    <w:rsid w:val="003C6B6C"/>
    <w:rsid w:val="004906C5"/>
    <w:rsid w:val="00492294"/>
    <w:rsid w:val="005E4F71"/>
    <w:rsid w:val="006005E8"/>
    <w:rsid w:val="006C62F8"/>
    <w:rsid w:val="00741904"/>
    <w:rsid w:val="007B4625"/>
    <w:rsid w:val="007E0789"/>
    <w:rsid w:val="00876F72"/>
    <w:rsid w:val="00881319"/>
    <w:rsid w:val="008B62B8"/>
    <w:rsid w:val="00940116"/>
    <w:rsid w:val="00A52D34"/>
    <w:rsid w:val="00B67229"/>
    <w:rsid w:val="00B96991"/>
    <w:rsid w:val="00BC40C6"/>
    <w:rsid w:val="00C11D70"/>
    <w:rsid w:val="00C3449D"/>
    <w:rsid w:val="00C82091"/>
    <w:rsid w:val="00CF13B1"/>
    <w:rsid w:val="00CF3468"/>
    <w:rsid w:val="00D61E78"/>
    <w:rsid w:val="00DE75D9"/>
    <w:rsid w:val="00E4423D"/>
    <w:rsid w:val="00F4681C"/>
    <w:rsid w:val="00F54533"/>
    <w:rsid w:val="00F75E01"/>
    <w:rsid w:val="00F844A4"/>
    <w:rsid w:val="00FA29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C40C6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0"/>
      <w:lang w:val="x-none" w:eastAsia="x-none"/>
    </w:rPr>
  </w:style>
  <w:style w:type="paragraph" w:styleId="2">
    <w:name w:val="heading 2"/>
    <w:basedOn w:val="a"/>
    <w:next w:val="a"/>
    <w:link w:val="20"/>
    <w:qFormat/>
    <w:rsid w:val="00BC40C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BC40C6"/>
    <w:pPr>
      <w:keepNext/>
      <w:spacing w:after="0" w:line="240" w:lineRule="auto"/>
      <w:ind w:firstLine="284"/>
      <w:jc w:val="both"/>
      <w:outlineLvl w:val="2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BC40C6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BC40C6"/>
    <w:pPr>
      <w:keepNext/>
      <w:overflowPunct w:val="0"/>
      <w:autoSpaceDE w:val="0"/>
      <w:autoSpaceDN w:val="0"/>
      <w:adjustRightInd w:val="0"/>
      <w:spacing w:after="0" w:line="264" w:lineRule="auto"/>
      <w:ind w:firstLine="480"/>
      <w:jc w:val="center"/>
      <w:textAlignment w:val="baseline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BC40C6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paragraph" w:styleId="7">
    <w:name w:val="heading 7"/>
    <w:basedOn w:val="a"/>
    <w:next w:val="a"/>
    <w:link w:val="70"/>
    <w:qFormat/>
    <w:rsid w:val="00BC40C6"/>
    <w:pPr>
      <w:keepNext/>
      <w:spacing w:after="0" w:line="240" w:lineRule="auto"/>
      <w:ind w:firstLine="284"/>
      <w:jc w:val="center"/>
      <w:outlineLvl w:val="6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C40C6"/>
    <w:pPr>
      <w:keepNext/>
      <w:spacing w:after="0" w:line="240" w:lineRule="auto"/>
      <w:ind w:left="-108" w:right="-108"/>
      <w:jc w:val="center"/>
      <w:outlineLvl w:val="7"/>
    </w:pPr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C40C6"/>
    <w:rPr>
      <w:rFonts w:ascii="Times New Roman" w:eastAsia="Times New Roman" w:hAnsi="Times New Roman" w:cs="Times New Roman"/>
      <w:b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rsid w:val="00BC40C6"/>
    <w:rPr>
      <w:rFonts w:ascii="Cambria" w:eastAsia="Times New Roman" w:hAnsi="Cambria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BC40C6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C40C6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C40C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C40C6"/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character" w:customStyle="1" w:styleId="70">
    <w:name w:val="Заголовок 7 Знак"/>
    <w:basedOn w:val="a0"/>
    <w:link w:val="7"/>
    <w:rsid w:val="00BC40C6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C40C6"/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numbering" w:customStyle="1" w:styleId="11">
    <w:name w:val="Нет списка1"/>
    <w:next w:val="a2"/>
    <w:semiHidden/>
    <w:rsid w:val="00BC40C6"/>
  </w:style>
  <w:style w:type="paragraph" w:customStyle="1" w:styleId="21">
    <w:name w:val="Основной текст 21"/>
    <w:basedOn w:val="a"/>
    <w:rsid w:val="00BC40C6"/>
    <w:pPr>
      <w:spacing w:after="0" w:line="240" w:lineRule="auto"/>
      <w:ind w:firstLine="426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footer"/>
    <w:basedOn w:val="a"/>
    <w:link w:val="a4"/>
    <w:rsid w:val="00BC40C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rsid w:val="00BC40C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C40C6"/>
  </w:style>
  <w:style w:type="paragraph" w:styleId="22">
    <w:name w:val="Body Text Indent 2"/>
    <w:basedOn w:val="a"/>
    <w:link w:val="23"/>
    <w:rsid w:val="00BC40C6"/>
    <w:pPr>
      <w:overflowPunct w:val="0"/>
      <w:autoSpaceDE w:val="0"/>
      <w:autoSpaceDN w:val="0"/>
      <w:adjustRightInd w:val="0"/>
      <w:spacing w:after="0" w:line="264" w:lineRule="auto"/>
      <w:ind w:firstLine="480"/>
      <w:jc w:val="center"/>
      <w:textAlignment w:val="baseline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BC40C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Body Text Indent"/>
    <w:aliases w:val=" Знак"/>
    <w:basedOn w:val="a"/>
    <w:link w:val="a7"/>
    <w:rsid w:val="00BC40C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7">
    <w:name w:val="Основной текст с отступом Знак"/>
    <w:aliases w:val=" Знак Знак"/>
    <w:basedOn w:val="a0"/>
    <w:link w:val="a6"/>
    <w:rsid w:val="00BC40C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a8">
    <w:name w:val="Table Grid"/>
    <w:basedOn w:val="a1"/>
    <w:rsid w:val="00BC40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"/>
    <w:basedOn w:val="a"/>
    <w:link w:val="aa"/>
    <w:rsid w:val="00BC40C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сновной текст Знак"/>
    <w:basedOn w:val="a0"/>
    <w:link w:val="a9"/>
    <w:rsid w:val="00BC40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header"/>
    <w:basedOn w:val="a"/>
    <w:link w:val="ac"/>
    <w:rsid w:val="00BC40C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Верхний колонтитул Знак"/>
    <w:basedOn w:val="a0"/>
    <w:link w:val="ab"/>
    <w:rsid w:val="00BC40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BC40C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customStyle="1" w:styleId="ae">
    <w:name w:val="Название Знак"/>
    <w:basedOn w:val="a0"/>
    <w:link w:val="ad"/>
    <w:rsid w:val="00BC40C6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af">
    <w:name w:val="Subtitle"/>
    <w:basedOn w:val="a"/>
    <w:link w:val="af0"/>
    <w:qFormat/>
    <w:rsid w:val="00BC40C6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customStyle="1" w:styleId="af0">
    <w:name w:val="Подзаголовок Знак"/>
    <w:basedOn w:val="a0"/>
    <w:link w:val="af"/>
    <w:rsid w:val="00BC40C6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af1">
    <w:name w:val="List Paragraph"/>
    <w:basedOn w:val="a"/>
    <w:uiPriority w:val="34"/>
    <w:qFormat/>
    <w:rsid w:val="00BC40C6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Document Map"/>
    <w:basedOn w:val="a"/>
    <w:link w:val="af3"/>
    <w:uiPriority w:val="99"/>
    <w:semiHidden/>
    <w:unhideWhenUsed/>
    <w:rsid w:val="00BC40C6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BC40C6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Стиль1"/>
    <w:basedOn w:val="a"/>
    <w:rsid w:val="00BC40C6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4">
    <w:name w:val="Hyperlink"/>
    <w:rsid w:val="00BC40C6"/>
    <w:rPr>
      <w:color w:val="0000FF"/>
      <w:u w:val="single"/>
    </w:rPr>
  </w:style>
  <w:style w:type="character" w:customStyle="1" w:styleId="MTEquationSection">
    <w:name w:val="MTEquationSection"/>
    <w:rsid w:val="00BC40C6"/>
    <w:rPr>
      <w:vanish w:val="0"/>
      <w:color w:val="FF0000"/>
      <w:sz w:val="20"/>
    </w:rPr>
  </w:style>
  <w:style w:type="paragraph" w:styleId="31">
    <w:name w:val="Body Text Indent 3"/>
    <w:basedOn w:val="a"/>
    <w:link w:val="32"/>
    <w:rsid w:val="00BC40C6"/>
    <w:pPr>
      <w:spacing w:after="0" w:line="240" w:lineRule="auto"/>
      <w:ind w:right="2807" w:firstLine="284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BC40C6"/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styleId="af5">
    <w:name w:val="FollowedHyperlink"/>
    <w:rsid w:val="00BC40C6"/>
    <w:rPr>
      <w:color w:val="800080"/>
      <w:u w:val="single"/>
    </w:rPr>
  </w:style>
  <w:style w:type="paragraph" w:styleId="af6">
    <w:name w:val="Normal (Web)"/>
    <w:basedOn w:val="a"/>
    <w:rsid w:val="00BC40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Balloon Text"/>
    <w:basedOn w:val="a"/>
    <w:link w:val="af8"/>
    <w:uiPriority w:val="99"/>
    <w:semiHidden/>
    <w:unhideWhenUsed/>
    <w:rsid w:val="00BC40C6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8">
    <w:name w:val="Текст выноски Знак"/>
    <w:basedOn w:val="a0"/>
    <w:link w:val="af7"/>
    <w:uiPriority w:val="99"/>
    <w:semiHidden/>
    <w:rsid w:val="00BC40C6"/>
    <w:rPr>
      <w:rFonts w:ascii="Tahoma" w:eastAsia="Times New Roman" w:hAnsi="Tahoma" w:cs="Tahoma"/>
      <w:sz w:val="16"/>
      <w:szCs w:val="16"/>
      <w:lang w:eastAsia="ru-RU"/>
    </w:rPr>
  </w:style>
  <w:style w:type="character" w:styleId="af9">
    <w:name w:val="Placeholder Text"/>
    <w:basedOn w:val="a0"/>
    <w:uiPriority w:val="99"/>
    <w:semiHidden/>
    <w:rsid w:val="0049229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C40C6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0"/>
      <w:lang w:val="x-none" w:eastAsia="x-none"/>
    </w:rPr>
  </w:style>
  <w:style w:type="paragraph" w:styleId="2">
    <w:name w:val="heading 2"/>
    <w:basedOn w:val="a"/>
    <w:next w:val="a"/>
    <w:link w:val="20"/>
    <w:qFormat/>
    <w:rsid w:val="00BC40C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BC40C6"/>
    <w:pPr>
      <w:keepNext/>
      <w:spacing w:after="0" w:line="240" w:lineRule="auto"/>
      <w:ind w:firstLine="284"/>
      <w:jc w:val="both"/>
      <w:outlineLvl w:val="2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BC40C6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BC40C6"/>
    <w:pPr>
      <w:keepNext/>
      <w:overflowPunct w:val="0"/>
      <w:autoSpaceDE w:val="0"/>
      <w:autoSpaceDN w:val="0"/>
      <w:adjustRightInd w:val="0"/>
      <w:spacing w:after="0" w:line="264" w:lineRule="auto"/>
      <w:ind w:firstLine="480"/>
      <w:jc w:val="center"/>
      <w:textAlignment w:val="baseline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BC40C6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paragraph" w:styleId="7">
    <w:name w:val="heading 7"/>
    <w:basedOn w:val="a"/>
    <w:next w:val="a"/>
    <w:link w:val="70"/>
    <w:qFormat/>
    <w:rsid w:val="00BC40C6"/>
    <w:pPr>
      <w:keepNext/>
      <w:spacing w:after="0" w:line="240" w:lineRule="auto"/>
      <w:ind w:firstLine="284"/>
      <w:jc w:val="center"/>
      <w:outlineLvl w:val="6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C40C6"/>
    <w:pPr>
      <w:keepNext/>
      <w:spacing w:after="0" w:line="240" w:lineRule="auto"/>
      <w:ind w:left="-108" w:right="-108"/>
      <w:jc w:val="center"/>
      <w:outlineLvl w:val="7"/>
    </w:pPr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C40C6"/>
    <w:rPr>
      <w:rFonts w:ascii="Times New Roman" w:eastAsia="Times New Roman" w:hAnsi="Times New Roman" w:cs="Times New Roman"/>
      <w:b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rsid w:val="00BC40C6"/>
    <w:rPr>
      <w:rFonts w:ascii="Cambria" w:eastAsia="Times New Roman" w:hAnsi="Cambria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BC40C6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C40C6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C40C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C40C6"/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character" w:customStyle="1" w:styleId="70">
    <w:name w:val="Заголовок 7 Знак"/>
    <w:basedOn w:val="a0"/>
    <w:link w:val="7"/>
    <w:rsid w:val="00BC40C6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C40C6"/>
    <w:rPr>
      <w:rFonts w:ascii="Times New Roman" w:eastAsia="Times New Roman" w:hAnsi="Times New Roman" w:cs="Times New Roman"/>
      <w:i/>
      <w:iCs/>
      <w:sz w:val="20"/>
      <w:szCs w:val="24"/>
      <w:lang w:val="en-US" w:eastAsia="ru-RU"/>
    </w:rPr>
  </w:style>
  <w:style w:type="numbering" w:customStyle="1" w:styleId="11">
    <w:name w:val="Нет списка1"/>
    <w:next w:val="a2"/>
    <w:semiHidden/>
    <w:rsid w:val="00BC40C6"/>
  </w:style>
  <w:style w:type="paragraph" w:customStyle="1" w:styleId="21">
    <w:name w:val="Основной текст 21"/>
    <w:basedOn w:val="a"/>
    <w:rsid w:val="00BC40C6"/>
    <w:pPr>
      <w:spacing w:after="0" w:line="240" w:lineRule="auto"/>
      <w:ind w:firstLine="426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footer"/>
    <w:basedOn w:val="a"/>
    <w:link w:val="a4"/>
    <w:rsid w:val="00BC40C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rsid w:val="00BC40C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C40C6"/>
  </w:style>
  <w:style w:type="paragraph" w:styleId="22">
    <w:name w:val="Body Text Indent 2"/>
    <w:basedOn w:val="a"/>
    <w:link w:val="23"/>
    <w:rsid w:val="00BC40C6"/>
    <w:pPr>
      <w:overflowPunct w:val="0"/>
      <w:autoSpaceDE w:val="0"/>
      <w:autoSpaceDN w:val="0"/>
      <w:adjustRightInd w:val="0"/>
      <w:spacing w:after="0" w:line="264" w:lineRule="auto"/>
      <w:ind w:firstLine="480"/>
      <w:jc w:val="center"/>
      <w:textAlignment w:val="baseline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BC40C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Body Text Indent"/>
    <w:aliases w:val=" Знак"/>
    <w:basedOn w:val="a"/>
    <w:link w:val="a7"/>
    <w:rsid w:val="00BC40C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7">
    <w:name w:val="Основной текст с отступом Знак"/>
    <w:aliases w:val=" Знак Знак"/>
    <w:basedOn w:val="a0"/>
    <w:link w:val="a6"/>
    <w:rsid w:val="00BC40C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a8">
    <w:name w:val="Table Grid"/>
    <w:basedOn w:val="a1"/>
    <w:rsid w:val="00BC40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"/>
    <w:basedOn w:val="a"/>
    <w:link w:val="aa"/>
    <w:rsid w:val="00BC40C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сновной текст Знак"/>
    <w:basedOn w:val="a0"/>
    <w:link w:val="a9"/>
    <w:rsid w:val="00BC40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header"/>
    <w:basedOn w:val="a"/>
    <w:link w:val="ac"/>
    <w:rsid w:val="00BC40C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Верхний колонтитул Знак"/>
    <w:basedOn w:val="a0"/>
    <w:link w:val="ab"/>
    <w:rsid w:val="00BC40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BC40C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customStyle="1" w:styleId="ae">
    <w:name w:val="Название Знак"/>
    <w:basedOn w:val="a0"/>
    <w:link w:val="ad"/>
    <w:rsid w:val="00BC40C6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af">
    <w:name w:val="Subtitle"/>
    <w:basedOn w:val="a"/>
    <w:link w:val="af0"/>
    <w:qFormat/>
    <w:rsid w:val="00BC40C6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customStyle="1" w:styleId="af0">
    <w:name w:val="Подзаголовок Знак"/>
    <w:basedOn w:val="a0"/>
    <w:link w:val="af"/>
    <w:rsid w:val="00BC40C6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af1">
    <w:name w:val="List Paragraph"/>
    <w:basedOn w:val="a"/>
    <w:uiPriority w:val="34"/>
    <w:qFormat/>
    <w:rsid w:val="00BC40C6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Document Map"/>
    <w:basedOn w:val="a"/>
    <w:link w:val="af3"/>
    <w:uiPriority w:val="99"/>
    <w:semiHidden/>
    <w:unhideWhenUsed/>
    <w:rsid w:val="00BC40C6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BC40C6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Стиль1"/>
    <w:basedOn w:val="a"/>
    <w:rsid w:val="00BC40C6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4">
    <w:name w:val="Hyperlink"/>
    <w:rsid w:val="00BC40C6"/>
    <w:rPr>
      <w:color w:val="0000FF"/>
      <w:u w:val="single"/>
    </w:rPr>
  </w:style>
  <w:style w:type="character" w:customStyle="1" w:styleId="MTEquationSection">
    <w:name w:val="MTEquationSection"/>
    <w:rsid w:val="00BC40C6"/>
    <w:rPr>
      <w:vanish w:val="0"/>
      <w:color w:val="FF0000"/>
      <w:sz w:val="20"/>
    </w:rPr>
  </w:style>
  <w:style w:type="paragraph" w:styleId="31">
    <w:name w:val="Body Text Indent 3"/>
    <w:basedOn w:val="a"/>
    <w:link w:val="32"/>
    <w:rsid w:val="00BC40C6"/>
    <w:pPr>
      <w:spacing w:after="0" w:line="240" w:lineRule="auto"/>
      <w:ind w:right="2807" w:firstLine="284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BC40C6"/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styleId="af5">
    <w:name w:val="FollowedHyperlink"/>
    <w:rsid w:val="00BC40C6"/>
    <w:rPr>
      <w:color w:val="800080"/>
      <w:u w:val="single"/>
    </w:rPr>
  </w:style>
  <w:style w:type="paragraph" w:styleId="af6">
    <w:name w:val="Normal (Web)"/>
    <w:basedOn w:val="a"/>
    <w:rsid w:val="00BC40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Balloon Text"/>
    <w:basedOn w:val="a"/>
    <w:link w:val="af8"/>
    <w:uiPriority w:val="99"/>
    <w:semiHidden/>
    <w:unhideWhenUsed/>
    <w:rsid w:val="00BC40C6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8">
    <w:name w:val="Текст выноски Знак"/>
    <w:basedOn w:val="a0"/>
    <w:link w:val="af7"/>
    <w:uiPriority w:val="99"/>
    <w:semiHidden/>
    <w:rsid w:val="00BC40C6"/>
    <w:rPr>
      <w:rFonts w:ascii="Tahoma" w:eastAsia="Times New Roman" w:hAnsi="Tahoma" w:cs="Tahoma"/>
      <w:sz w:val="16"/>
      <w:szCs w:val="16"/>
      <w:lang w:eastAsia="ru-RU"/>
    </w:rPr>
  </w:style>
  <w:style w:type="character" w:styleId="af9">
    <w:name w:val="Placeholder Text"/>
    <w:basedOn w:val="a0"/>
    <w:uiPriority w:val="99"/>
    <w:semiHidden/>
    <w:rsid w:val="004922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7.bin"/><Relationship Id="rId299" Type="http://schemas.openxmlformats.org/officeDocument/2006/relationships/oleObject" Target="embeddings/oleObject61.bin"/><Relationship Id="rId303" Type="http://schemas.openxmlformats.org/officeDocument/2006/relationships/oleObject" Target="embeddings/oleObject64.bin"/><Relationship Id="rId21" Type="http://schemas.openxmlformats.org/officeDocument/2006/relationships/image" Target="media/image14.wmf"/><Relationship Id="rId42" Type="http://schemas.openxmlformats.org/officeDocument/2006/relationships/image" Target="media/image230.wmf"/><Relationship Id="rId63" Type="http://schemas.openxmlformats.org/officeDocument/2006/relationships/image" Target="media/image38.wmf"/><Relationship Id="rId84" Type="http://schemas.openxmlformats.org/officeDocument/2006/relationships/image" Target="media/image480.wmf"/><Relationship Id="rId138" Type="http://schemas.openxmlformats.org/officeDocument/2006/relationships/image" Target="media/image86.wmf"/><Relationship Id="rId159" Type="http://schemas.openxmlformats.org/officeDocument/2006/relationships/image" Target="media/image100.wmf"/><Relationship Id="rId324" Type="http://schemas.openxmlformats.org/officeDocument/2006/relationships/oleObject" Target="embeddings/oleObject78.bin"/><Relationship Id="rId345" Type="http://schemas.openxmlformats.org/officeDocument/2006/relationships/image" Target="media/image231.emf"/><Relationship Id="rId170" Type="http://schemas.openxmlformats.org/officeDocument/2006/relationships/image" Target="media/image111.wmf"/><Relationship Id="rId191" Type="http://schemas.openxmlformats.org/officeDocument/2006/relationships/image" Target="media/image132.wmf"/><Relationship Id="rId205" Type="http://schemas.openxmlformats.org/officeDocument/2006/relationships/image" Target="media/image146.wmf"/><Relationship Id="rId226" Type="http://schemas.openxmlformats.org/officeDocument/2006/relationships/image" Target="media/image167.wmf"/><Relationship Id="rId247" Type="http://schemas.openxmlformats.org/officeDocument/2006/relationships/image" Target="media/image188.wmf"/><Relationship Id="rId107" Type="http://schemas.openxmlformats.org/officeDocument/2006/relationships/image" Target="media/image67.wmf"/><Relationship Id="rId268" Type="http://schemas.openxmlformats.org/officeDocument/2006/relationships/oleObject" Target="embeddings/oleObject42.bin"/><Relationship Id="rId289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image" Target="media/image22.wmf"/><Relationship Id="rId53" Type="http://schemas.openxmlformats.org/officeDocument/2006/relationships/image" Target="media/image31.wmf"/><Relationship Id="rId74" Type="http://schemas.openxmlformats.org/officeDocument/2006/relationships/image" Target="media/image470.wmf"/><Relationship Id="rId128" Type="http://schemas.openxmlformats.org/officeDocument/2006/relationships/image" Target="media/image76.wmf"/><Relationship Id="rId149" Type="http://schemas.openxmlformats.org/officeDocument/2006/relationships/oleObject" Target="embeddings/oleObject33.bin"/><Relationship Id="rId314" Type="http://schemas.openxmlformats.org/officeDocument/2006/relationships/oleObject" Target="embeddings/oleObject73.bin"/><Relationship Id="rId335" Type="http://schemas.openxmlformats.org/officeDocument/2006/relationships/image" Target="media/image221.emf"/><Relationship Id="rId5" Type="http://schemas.openxmlformats.org/officeDocument/2006/relationships/webSettings" Target="webSettings.xml"/><Relationship Id="rId95" Type="http://schemas.openxmlformats.org/officeDocument/2006/relationships/image" Target="media/image55.wmf"/><Relationship Id="rId160" Type="http://schemas.openxmlformats.org/officeDocument/2006/relationships/image" Target="media/image101.wmf"/><Relationship Id="rId181" Type="http://schemas.openxmlformats.org/officeDocument/2006/relationships/image" Target="media/image122.wmf"/><Relationship Id="rId216" Type="http://schemas.openxmlformats.org/officeDocument/2006/relationships/image" Target="media/image157.wmf"/><Relationship Id="rId237" Type="http://schemas.openxmlformats.org/officeDocument/2006/relationships/image" Target="media/image178.wmf"/><Relationship Id="rId258" Type="http://schemas.openxmlformats.org/officeDocument/2006/relationships/oleObject" Target="embeddings/oleObject37.bin"/><Relationship Id="rId279" Type="http://schemas.openxmlformats.org/officeDocument/2006/relationships/image" Target="media/image2050.wmf"/><Relationship Id="rId22" Type="http://schemas.openxmlformats.org/officeDocument/2006/relationships/image" Target="media/image15.wmf"/><Relationship Id="rId43" Type="http://schemas.openxmlformats.org/officeDocument/2006/relationships/oleObject" Target="embeddings/oleObject8.bin"/><Relationship Id="rId64" Type="http://schemas.openxmlformats.org/officeDocument/2006/relationships/image" Target="media/image39.wmf"/><Relationship Id="rId118" Type="http://schemas.openxmlformats.org/officeDocument/2006/relationships/image" Target="media/image690.wmf"/><Relationship Id="rId139" Type="http://schemas.openxmlformats.org/officeDocument/2006/relationships/image" Target="media/image87.wmf"/><Relationship Id="rId290" Type="http://schemas.openxmlformats.org/officeDocument/2006/relationships/oleObject" Target="embeddings/oleObject56.bin"/><Relationship Id="rId304" Type="http://schemas.openxmlformats.org/officeDocument/2006/relationships/oleObject" Target="embeddings/oleObject65.bin"/><Relationship Id="rId325" Type="http://schemas.openxmlformats.org/officeDocument/2006/relationships/image" Target="media/image218.wmf"/><Relationship Id="rId346" Type="http://schemas.openxmlformats.org/officeDocument/2006/relationships/footer" Target="footer1.xml"/><Relationship Id="rId85" Type="http://schemas.openxmlformats.org/officeDocument/2006/relationships/oleObject" Target="embeddings/oleObject19.bin"/><Relationship Id="rId150" Type="http://schemas.openxmlformats.org/officeDocument/2006/relationships/oleObject" Target="embeddings/oleObject34.bin"/><Relationship Id="rId171" Type="http://schemas.openxmlformats.org/officeDocument/2006/relationships/image" Target="media/image112.wmf"/><Relationship Id="rId192" Type="http://schemas.openxmlformats.org/officeDocument/2006/relationships/image" Target="media/image133.wmf"/><Relationship Id="rId206" Type="http://schemas.openxmlformats.org/officeDocument/2006/relationships/image" Target="media/image147.wmf"/><Relationship Id="rId227" Type="http://schemas.openxmlformats.org/officeDocument/2006/relationships/image" Target="media/image168.wmf"/><Relationship Id="rId248" Type="http://schemas.openxmlformats.org/officeDocument/2006/relationships/image" Target="media/image189.wmf"/><Relationship Id="rId269" Type="http://schemas.openxmlformats.org/officeDocument/2006/relationships/image" Target="media/image204.wmf"/><Relationship Id="rId12" Type="http://schemas.openxmlformats.org/officeDocument/2006/relationships/image" Target="media/image5.wmf"/><Relationship Id="rId33" Type="http://schemas.openxmlformats.org/officeDocument/2006/relationships/oleObject" Target="embeddings/oleObject3.bin"/><Relationship Id="rId108" Type="http://schemas.openxmlformats.org/officeDocument/2006/relationships/image" Target="media/image68.wmf"/><Relationship Id="rId129" Type="http://schemas.openxmlformats.org/officeDocument/2006/relationships/image" Target="media/image77.wmf"/><Relationship Id="rId280" Type="http://schemas.openxmlformats.org/officeDocument/2006/relationships/oleObject" Target="embeddings/oleObject48.bin"/><Relationship Id="rId315" Type="http://schemas.openxmlformats.org/officeDocument/2006/relationships/image" Target="media/image213.wmf"/><Relationship Id="rId336" Type="http://schemas.openxmlformats.org/officeDocument/2006/relationships/image" Target="media/image222.emf"/><Relationship Id="rId54" Type="http://schemas.openxmlformats.org/officeDocument/2006/relationships/oleObject" Target="embeddings/oleObject11.bin"/><Relationship Id="rId75" Type="http://schemas.openxmlformats.org/officeDocument/2006/relationships/oleObject" Target="embeddings/oleObject14.bin"/><Relationship Id="rId96" Type="http://schemas.openxmlformats.org/officeDocument/2006/relationships/image" Target="media/image56.wmf"/><Relationship Id="rId140" Type="http://schemas.openxmlformats.org/officeDocument/2006/relationships/image" Target="media/image88.wmf"/><Relationship Id="rId161" Type="http://schemas.openxmlformats.org/officeDocument/2006/relationships/image" Target="media/image102.wmf"/><Relationship Id="rId182" Type="http://schemas.openxmlformats.org/officeDocument/2006/relationships/image" Target="media/image123.wmf"/><Relationship Id="rId217" Type="http://schemas.openxmlformats.org/officeDocument/2006/relationships/image" Target="media/image158.wmf"/><Relationship Id="rId6" Type="http://schemas.openxmlformats.org/officeDocument/2006/relationships/footnotes" Target="footnotes.xml"/><Relationship Id="rId238" Type="http://schemas.openxmlformats.org/officeDocument/2006/relationships/image" Target="media/image179.wmf"/><Relationship Id="rId259" Type="http://schemas.openxmlformats.org/officeDocument/2006/relationships/image" Target="media/image199.wmf"/><Relationship Id="rId23" Type="http://schemas.openxmlformats.org/officeDocument/2006/relationships/oleObject" Target="embeddings/oleObject1.bin"/><Relationship Id="rId119" Type="http://schemas.openxmlformats.org/officeDocument/2006/relationships/oleObject" Target="embeddings/oleObject28.bin"/><Relationship Id="rId270" Type="http://schemas.openxmlformats.org/officeDocument/2006/relationships/oleObject" Target="embeddings/oleObject43.bin"/><Relationship Id="rId291" Type="http://schemas.openxmlformats.org/officeDocument/2006/relationships/image" Target="media/image208.wmf"/><Relationship Id="rId305" Type="http://schemas.openxmlformats.org/officeDocument/2006/relationships/oleObject" Target="embeddings/oleObject66.bin"/><Relationship Id="rId326" Type="http://schemas.openxmlformats.org/officeDocument/2006/relationships/oleObject" Target="embeddings/oleObject79.bin"/><Relationship Id="rId347" Type="http://schemas.openxmlformats.org/officeDocument/2006/relationships/footer" Target="footer2.xml"/><Relationship Id="rId44" Type="http://schemas.openxmlformats.org/officeDocument/2006/relationships/image" Target="media/image240.wmf"/><Relationship Id="rId65" Type="http://schemas.openxmlformats.org/officeDocument/2006/relationships/image" Target="media/image40.wmf"/><Relationship Id="rId86" Type="http://schemas.openxmlformats.org/officeDocument/2006/relationships/image" Target="media/image490.wmf"/><Relationship Id="rId130" Type="http://schemas.openxmlformats.org/officeDocument/2006/relationships/image" Target="media/image78.wmf"/><Relationship Id="rId151" Type="http://schemas.openxmlformats.org/officeDocument/2006/relationships/oleObject" Target="embeddings/oleObject35.bin"/><Relationship Id="rId172" Type="http://schemas.openxmlformats.org/officeDocument/2006/relationships/image" Target="media/image113.wmf"/><Relationship Id="rId193" Type="http://schemas.openxmlformats.org/officeDocument/2006/relationships/image" Target="media/image134.wmf"/><Relationship Id="rId207" Type="http://schemas.openxmlformats.org/officeDocument/2006/relationships/image" Target="media/image148.wmf"/><Relationship Id="rId228" Type="http://schemas.openxmlformats.org/officeDocument/2006/relationships/image" Target="media/image169.wmf"/><Relationship Id="rId249" Type="http://schemas.openxmlformats.org/officeDocument/2006/relationships/image" Target="media/image190.wmf"/><Relationship Id="rId13" Type="http://schemas.openxmlformats.org/officeDocument/2006/relationships/image" Target="media/image6.wmf"/><Relationship Id="rId109" Type="http://schemas.openxmlformats.org/officeDocument/2006/relationships/oleObject" Target="embeddings/oleObject23.bin"/><Relationship Id="rId260" Type="http://schemas.openxmlformats.org/officeDocument/2006/relationships/oleObject" Target="embeddings/oleObject38.bin"/><Relationship Id="rId281" Type="http://schemas.openxmlformats.org/officeDocument/2006/relationships/oleObject" Target="embeddings/oleObject49.bin"/><Relationship Id="rId316" Type="http://schemas.openxmlformats.org/officeDocument/2006/relationships/oleObject" Target="embeddings/oleObject74.bin"/><Relationship Id="rId337" Type="http://schemas.openxmlformats.org/officeDocument/2006/relationships/image" Target="media/image223.emf"/><Relationship Id="rId34" Type="http://schemas.openxmlformats.org/officeDocument/2006/relationships/image" Target="media/image23.wmf"/><Relationship Id="rId55" Type="http://schemas.openxmlformats.org/officeDocument/2006/relationships/image" Target="media/image310.wmf"/><Relationship Id="rId76" Type="http://schemas.openxmlformats.org/officeDocument/2006/relationships/image" Target="media/image48.wmf"/><Relationship Id="rId97" Type="http://schemas.openxmlformats.org/officeDocument/2006/relationships/image" Target="media/image57.wmf"/><Relationship Id="rId120" Type="http://schemas.openxmlformats.org/officeDocument/2006/relationships/image" Target="media/image700.wmf"/><Relationship Id="rId141" Type="http://schemas.openxmlformats.org/officeDocument/2006/relationships/image" Target="media/image89.wmf"/><Relationship Id="rId7" Type="http://schemas.openxmlformats.org/officeDocument/2006/relationships/endnotes" Target="endnotes.xml"/><Relationship Id="rId162" Type="http://schemas.openxmlformats.org/officeDocument/2006/relationships/image" Target="media/image103.wmf"/><Relationship Id="rId183" Type="http://schemas.openxmlformats.org/officeDocument/2006/relationships/image" Target="media/image124.wmf"/><Relationship Id="rId218" Type="http://schemas.openxmlformats.org/officeDocument/2006/relationships/image" Target="media/image159.wmf"/><Relationship Id="rId239" Type="http://schemas.openxmlformats.org/officeDocument/2006/relationships/image" Target="media/image180.wmf"/><Relationship Id="rId250" Type="http://schemas.openxmlformats.org/officeDocument/2006/relationships/image" Target="media/image191.wmf"/><Relationship Id="rId271" Type="http://schemas.openxmlformats.org/officeDocument/2006/relationships/image" Target="media/image205.wmf"/><Relationship Id="rId292" Type="http://schemas.openxmlformats.org/officeDocument/2006/relationships/oleObject" Target="embeddings/oleObject57.bin"/><Relationship Id="rId306" Type="http://schemas.openxmlformats.org/officeDocument/2006/relationships/oleObject" Target="embeddings/oleObject67.bin"/><Relationship Id="rId24" Type="http://schemas.openxmlformats.org/officeDocument/2006/relationships/image" Target="media/image1510.wmf"/><Relationship Id="rId45" Type="http://schemas.openxmlformats.org/officeDocument/2006/relationships/oleObject" Target="embeddings/oleObject9.bin"/><Relationship Id="rId66" Type="http://schemas.openxmlformats.org/officeDocument/2006/relationships/image" Target="media/image41.wmf"/><Relationship Id="rId87" Type="http://schemas.openxmlformats.org/officeDocument/2006/relationships/oleObject" Target="embeddings/oleObject20.bin"/><Relationship Id="rId110" Type="http://schemas.openxmlformats.org/officeDocument/2006/relationships/image" Target="media/image69.wmf"/><Relationship Id="rId131" Type="http://schemas.openxmlformats.org/officeDocument/2006/relationships/image" Target="media/image79.wmf"/><Relationship Id="rId327" Type="http://schemas.openxmlformats.org/officeDocument/2006/relationships/image" Target="media/image2160.wmf"/><Relationship Id="rId348" Type="http://schemas.openxmlformats.org/officeDocument/2006/relationships/fontTable" Target="fontTable.xml"/><Relationship Id="rId152" Type="http://schemas.openxmlformats.org/officeDocument/2006/relationships/oleObject" Target="embeddings/oleObject36.bin"/><Relationship Id="rId173" Type="http://schemas.openxmlformats.org/officeDocument/2006/relationships/image" Target="media/image114.wmf"/><Relationship Id="rId194" Type="http://schemas.openxmlformats.org/officeDocument/2006/relationships/image" Target="media/image135.wmf"/><Relationship Id="rId208" Type="http://schemas.openxmlformats.org/officeDocument/2006/relationships/image" Target="media/image149.wmf"/><Relationship Id="rId229" Type="http://schemas.openxmlformats.org/officeDocument/2006/relationships/image" Target="media/image170.wmf"/><Relationship Id="rId240" Type="http://schemas.openxmlformats.org/officeDocument/2006/relationships/image" Target="media/image181.wmf"/><Relationship Id="rId261" Type="http://schemas.openxmlformats.org/officeDocument/2006/relationships/image" Target="media/image200.wmf"/><Relationship Id="rId14" Type="http://schemas.openxmlformats.org/officeDocument/2006/relationships/image" Target="media/image7.wmf"/><Relationship Id="rId35" Type="http://schemas.openxmlformats.org/officeDocument/2006/relationships/oleObject" Target="embeddings/oleObject4.bin"/><Relationship Id="rId56" Type="http://schemas.openxmlformats.org/officeDocument/2006/relationships/oleObject" Target="embeddings/oleObject12.bin"/><Relationship Id="rId77" Type="http://schemas.openxmlformats.org/officeDocument/2006/relationships/oleObject" Target="embeddings/oleObject15.bin"/><Relationship Id="rId100" Type="http://schemas.openxmlformats.org/officeDocument/2006/relationships/image" Target="media/image60.wmf"/><Relationship Id="rId282" Type="http://schemas.openxmlformats.org/officeDocument/2006/relationships/oleObject" Target="embeddings/oleObject50.bin"/><Relationship Id="rId317" Type="http://schemas.openxmlformats.org/officeDocument/2006/relationships/image" Target="media/image214.wmf"/><Relationship Id="rId338" Type="http://schemas.openxmlformats.org/officeDocument/2006/relationships/image" Target="media/image224.emf"/><Relationship Id="rId8" Type="http://schemas.openxmlformats.org/officeDocument/2006/relationships/image" Target="media/image1.wmf"/><Relationship Id="rId98" Type="http://schemas.openxmlformats.org/officeDocument/2006/relationships/image" Target="media/image58.wmf"/><Relationship Id="rId121" Type="http://schemas.openxmlformats.org/officeDocument/2006/relationships/oleObject" Target="embeddings/oleObject29.bin"/><Relationship Id="rId142" Type="http://schemas.openxmlformats.org/officeDocument/2006/relationships/image" Target="media/image90.wmf"/><Relationship Id="rId163" Type="http://schemas.openxmlformats.org/officeDocument/2006/relationships/image" Target="media/image104.wmf"/><Relationship Id="rId184" Type="http://schemas.openxmlformats.org/officeDocument/2006/relationships/image" Target="media/image125.wmf"/><Relationship Id="rId219" Type="http://schemas.openxmlformats.org/officeDocument/2006/relationships/image" Target="media/image160.wmf"/><Relationship Id="rId230" Type="http://schemas.openxmlformats.org/officeDocument/2006/relationships/image" Target="media/image171.wmf"/><Relationship Id="rId251" Type="http://schemas.openxmlformats.org/officeDocument/2006/relationships/image" Target="media/image192.wmf"/><Relationship Id="rId25" Type="http://schemas.openxmlformats.org/officeDocument/2006/relationships/oleObject" Target="embeddings/oleObject2.bin"/><Relationship Id="rId46" Type="http://schemas.openxmlformats.org/officeDocument/2006/relationships/image" Target="media/image250.wmf"/><Relationship Id="rId67" Type="http://schemas.openxmlformats.org/officeDocument/2006/relationships/image" Target="media/image42.wmf"/><Relationship Id="rId272" Type="http://schemas.openxmlformats.org/officeDocument/2006/relationships/oleObject" Target="embeddings/oleObject44.bin"/><Relationship Id="rId293" Type="http://schemas.openxmlformats.org/officeDocument/2006/relationships/image" Target="media/image2080.wmf"/><Relationship Id="rId307" Type="http://schemas.openxmlformats.org/officeDocument/2006/relationships/oleObject" Target="embeddings/oleObject68.bin"/><Relationship Id="rId328" Type="http://schemas.openxmlformats.org/officeDocument/2006/relationships/oleObject" Target="embeddings/oleObject80.bin"/><Relationship Id="rId349" Type="http://schemas.openxmlformats.org/officeDocument/2006/relationships/theme" Target="theme/theme1.xml"/><Relationship Id="rId20" Type="http://schemas.openxmlformats.org/officeDocument/2006/relationships/image" Target="media/image13.wmf"/><Relationship Id="rId41" Type="http://schemas.openxmlformats.org/officeDocument/2006/relationships/oleObject" Target="embeddings/oleObject7.bin"/><Relationship Id="rId62" Type="http://schemas.openxmlformats.org/officeDocument/2006/relationships/image" Target="media/image37.wmf"/><Relationship Id="rId83" Type="http://schemas.openxmlformats.org/officeDocument/2006/relationships/oleObject" Target="embeddings/oleObject18.bin"/><Relationship Id="rId88" Type="http://schemas.openxmlformats.org/officeDocument/2006/relationships/image" Target="media/image500.wmf"/><Relationship Id="rId111" Type="http://schemas.openxmlformats.org/officeDocument/2006/relationships/oleObject" Target="embeddings/oleObject24.bin"/><Relationship Id="rId132" Type="http://schemas.openxmlformats.org/officeDocument/2006/relationships/image" Target="media/image80.wmf"/><Relationship Id="rId153" Type="http://schemas.openxmlformats.org/officeDocument/2006/relationships/image" Target="media/image94.wmf"/><Relationship Id="rId174" Type="http://schemas.openxmlformats.org/officeDocument/2006/relationships/image" Target="media/image115.wmf"/><Relationship Id="rId179" Type="http://schemas.openxmlformats.org/officeDocument/2006/relationships/image" Target="media/image120.wmf"/><Relationship Id="rId195" Type="http://schemas.openxmlformats.org/officeDocument/2006/relationships/image" Target="media/image136.wmf"/><Relationship Id="rId209" Type="http://schemas.openxmlformats.org/officeDocument/2006/relationships/image" Target="media/image150.wmf"/><Relationship Id="rId190" Type="http://schemas.openxmlformats.org/officeDocument/2006/relationships/image" Target="media/image131.wmf"/><Relationship Id="rId204" Type="http://schemas.openxmlformats.org/officeDocument/2006/relationships/image" Target="media/image145.wmf"/><Relationship Id="rId220" Type="http://schemas.openxmlformats.org/officeDocument/2006/relationships/image" Target="media/image161.wmf"/><Relationship Id="rId225" Type="http://schemas.openxmlformats.org/officeDocument/2006/relationships/image" Target="media/image166.wmf"/><Relationship Id="rId241" Type="http://schemas.openxmlformats.org/officeDocument/2006/relationships/image" Target="media/image182.wmf"/><Relationship Id="rId246" Type="http://schemas.openxmlformats.org/officeDocument/2006/relationships/image" Target="media/image187.wmf"/><Relationship Id="rId267" Type="http://schemas.openxmlformats.org/officeDocument/2006/relationships/image" Target="media/image203.wmf"/><Relationship Id="rId288" Type="http://schemas.openxmlformats.org/officeDocument/2006/relationships/oleObject" Target="embeddings/oleObject54.bin"/><Relationship Id="rId15" Type="http://schemas.openxmlformats.org/officeDocument/2006/relationships/image" Target="media/image8.wmf"/><Relationship Id="rId36" Type="http://schemas.openxmlformats.org/officeDocument/2006/relationships/image" Target="media/image24.wmf"/><Relationship Id="rId57" Type="http://schemas.openxmlformats.org/officeDocument/2006/relationships/image" Target="media/image32.wmf"/><Relationship Id="rId106" Type="http://schemas.openxmlformats.org/officeDocument/2006/relationships/image" Target="media/image66.wmf"/><Relationship Id="rId127" Type="http://schemas.openxmlformats.org/officeDocument/2006/relationships/image" Target="media/image75.wmf"/><Relationship Id="rId262" Type="http://schemas.openxmlformats.org/officeDocument/2006/relationships/oleObject" Target="embeddings/oleObject39.bin"/><Relationship Id="rId283" Type="http://schemas.openxmlformats.org/officeDocument/2006/relationships/image" Target="media/image206.wmf"/><Relationship Id="rId313" Type="http://schemas.openxmlformats.org/officeDocument/2006/relationships/image" Target="media/image212.wmf"/><Relationship Id="rId318" Type="http://schemas.openxmlformats.org/officeDocument/2006/relationships/oleObject" Target="embeddings/oleObject75.bin"/><Relationship Id="rId339" Type="http://schemas.openxmlformats.org/officeDocument/2006/relationships/image" Target="media/image225.emf"/><Relationship Id="rId10" Type="http://schemas.openxmlformats.org/officeDocument/2006/relationships/image" Target="media/image3.wmf"/><Relationship Id="rId31" Type="http://schemas.openxmlformats.org/officeDocument/2006/relationships/image" Target="media/image21.wmf"/><Relationship Id="rId52" Type="http://schemas.openxmlformats.org/officeDocument/2006/relationships/image" Target="media/image30.wmf"/><Relationship Id="rId73" Type="http://schemas.openxmlformats.org/officeDocument/2006/relationships/oleObject" Target="embeddings/oleObject13.bin"/><Relationship Id="rId78" Type="http://schemas.openxmlformats.org/officeDocument/2006/relationships/image" Target="media/image49.wmf"/><Relationship Id="rId94" Type="http://schemas.openxmlformats.org/officeDocument/2006/relationships/image" Target="media/image54.wmf"/><Relationship Id="rId99" Type="http://schemas.openxmlformats.org/officeDocument/2006/relationships/image" Target="media/image59.wmf"/><Relationship Id="rId101" Type="http://schemas.openxmlformats.org/officeDocument/2006/relationships/image" Target="media/image61.wmf"/><Relationship Id="rId122" Type="http://schemas.openxmlformats.org/officeDocument/2006/relationships/image" Target="media/image710.wmf"/><Relationship Id="rId143" Type="http://schemas.openxmlformats.org/officeDocument/2006/relationships/image" Target="media/image91.wmf"/><Relationship Id="rId148" Type="http://schemas.openxmlformats.org/officeDocument/2006/relationships/image" Target="media/image93.wmf"/><Relationship Id="rId164" Type="http://schemas.openxmlformats.org/officeDocument/2006/relationships/image" Target="media/image105.wmf"/><Relationship Id="rId169" Type="http://schemas.openxmlformats.org/officeDocument/2006/relationships/image" Target="media/image110.wmf"/><Relationship Id="rId185" Type="http://schemas.openxmlformats.org/officeDocument/2006/relationships/image" Target="media/image126.wmf"/><Relationship Id="rId334" Type="http://schemas.openxmlformats.org/officeDocument/2006/relationships/image" Target="media/image220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21.wmf"/><Relationship Id="rId210" Type="http://schemas.openxmlformats.org/officeDocument/2006/relationships/image" Target="media/image151.wmf"/><Relationship Id="rId215" Type="http://schemas.openxmlformats.org/officeDocument/2006/relationships/image" Target="media/image156.wmf"/><Relationship Id="rId236" Type="http://schemas.openxmlformats.org/officeDocument/2006/relationships/image" Target="media/image177.wmf"/><Relationship Id="rId257" Type="http://schemas.openxmlformats.org/officeDocument/2006/relationships/image" Target="media/image198.wmf"/><Relationship Id="rId278" Type="http://schemas.openxmlformats.org/officeDocument/2006/relationships/oleObject" Target="embeddings/oleObject47.bin"/><Relationship Id="rId26" Type="http://schemas.openxmlformats.org/officeDocument/2006/relationships/image" Target="media/image16.wmf"/><Relationship Id="rId231" Type="http://schemas.openxmlformats.org/officeDocument/2006/relationships/image" Target="media/image172.wmf"/><Relationship Id="rId252" Type="http://schemas.openxmlformats.org/officeDocument/2006/relationships/image" Target="media/image193.wmf"/><Relationship Id="rId273" Type="http://schemas.openxmlformats.org/officeDocument/2006/relationships/image" Target="media/image2020.wmf"/><Relationship Id="rId294" Type="http://schemas.openxmlformats.org/officeDocument/2006/relationships/oleObject" Target="embeddings/oleObject58.bin"/><Relationship Id="rId308" Type="http://schemas.openxmlformats.org/officeDocument/2006/relationships/oleObject" Target="embeddings/oleObject69.bin"/><Relationship Id="rId329" Type="http://schemas.openxmlformats.org/officeDocument/2006/relationships/image" Target="media/image2170.wmf"/><Relationship Id="rId47" Type="http://schemas.openxmlformats.org/officeDocument/2006/relationships/oleObject" Target="embeddings/oleObject10.bin"/><Relationship Id="rId68" Type="http://schemas.openxmlformats.org/officeDocument/2006/relationships/image" Target="media/image43.wmf"/><Relationship Id="rId89" Type="http://schemas.openxmlformats.org/officeDocument/2006/relationships/oleObject" Target="embeddings/oleObject21.bin"/><Relationship Id="rId112" Type="http://schemas.openxmlformats.org/officeDocument/2006/relationships/image" Target="media/image70.wmf"/><Relationship Id="rId133" Type="http://schemas.openxmlformats.org/officeDocument/2006/relationships/image" Target="media/image81.wmf"/><Relationship Id="rId154" Type="http://schemas.openxmlformats.org/officeDocument/2006/relationships/image" Target="media/image95.wmf"/><Relationship Id="rId175" Type="http://schemas.openxmlformats.org/officeDocument/2006/relationships/image" Target="media/image116.wmf"/><Relationship Id="rId340" Type="http://schemas.openxmlformats.org/officeDocument/2006/relationships/image" Target="media/image226.emf"/><Relationship Id="rId196" Type="http://schemas.openxmlformats.org/officeDocument/2006/relationships/image" Target="media/image137.wmf"/><Relationship Id="rId200" Type="http://schemas.openxmlformats.org/officeDocument/2006/relationships/image" Target="media/image141.wmf"/><Relationship Id="rId16" Type="http://schemas.openxmlformats.org/officeDocument/2006/relationships/image" Target="media/image9.wmf"/><Relationship Id="rId221" Type="http://schemas.openxmlformats.org/officeDocument/2006/relationships/image" Target="media/image162.wmf"/><Relationship Id="rId242" Type="http://schemas.openxmlformats.org/officeDocument/2006/relationships/image" Target="media/image183.wmf"/><Relationship Id="rId263" Type="http://schemas.openxmlformats.org/officeDocument/2006/relationships/image" Target="media/image201.wmf"/><Relationship Id="rId284" Type="http://schemas.openxmlformats.org/officeDocument/2006/relationships/oleObject" Target="embeddings/oleObject51.bin"/><Relationship Id="rId319" Type="http://schemas.openxmlformats.org/officeDocument/2006/relationships/image" Target="media/image215.wmf"/><Relationship Id="rId37" Type="http://schemas.openxmlformats.org/officeDocument/2006/relationships/oleObject" Target="embeddings/oleObject5.bin"/><Relationship Id="rId58" Type="http://schemas.openxmlformats.org/officeDocument/2006/relationships/image" Target="media/image33.wmf"/><Relationship Id="rId79" Type="http://schemas.openxmlformats.org/officeDocument/2006/relationships/oleObject" Target="embeddings/oleObject16.bin"/><Relationship Id="rId102" Type="http://schemas.openxmlformats.org/officeDocument/2006/relationships/image" Target="media/image62.wmf"/><Relationship Id="rId123" Type="http://schemas.openxmlformats.org/officeDocument/2006/relationships/oleObject" Target="embeddings/oleObject30.bin"/><Relationship Id="rId144" Type="http://schemas.openxmlformats.org/officeDocument/2006/relationships/image" Target="media/image92.wmf"/><Relationship Id="rId330" Type="http://schemas.openxmlformats.org/officeDocument/2006/relationships/oleObject" Target="embeddings/oleObject81.bin"/><Relationship Id="rId90" Type="http://schemas.openxmlformats.org/officeDocument/2006/relationships/image" Target="media/image510.wmf"/><Relationship Id="rId165" Type="http://schemas.openxmlformats.org/officeDocument/2006/relationships/image" Target="media/image106.wmf"/><Relationship Id="rId186" Type="http://schemas.openxmlformats.org/officeDocument/2006/relationships/image" Target="media/image127.wmf"/><Relationship Id="rId211" Type="http://schemas.openxmlformats.org/officeDocument/2006/relationships/image" Target="media/image152.wmf"/><Relationship Id="rId232" Type="http://schemas.openxmlformats.org/officeDocument/2006/relationships/image" Target="media/image173.wmf"/><Relationship Id="rId253" Type="http://schemas.openxmlformats.org/officeDocument/2006/relationships/image" Target="media/image194.wmf"/><Relationship Id="rId274" Type="http://schemas.openxmlformats.org/officeDocument/2006/relationships/oleObject" Target="embeddings/oleObject45.bin"/><Relationship Id="rId295" Type="http://schemas.openxmlformats.org/officeDocument/2006/relationships/image" Target="media/image209.wmf"/><Relationship Id="rId309" Type="http://schemas.openxmlformats.org/officeDocument/2006/relationships/oleObject" Target="embeddings/oleObject70.bin"/><Relationship Id="rId27" Type="http://schemas.openxmlformats.org/officeDocument/2006/relationships/image" Target="media/image17.wmf"/><Relationship Id="rId48" Type="http://schemas.openxmlformats.org/officeDocument/2006/relationships/image" Target="media/image26.wmf"/><Relationship Id="rId69" Type="http://schemas.openxmlformats.org/officeDocument/2006/relationships/image" Target="media/image44.wmf"/><Relationship Id="rId113" Type="http://schemas.openxmlformats.org/officeDocument/2006/relationships/oleObject" Target="embeddings/oleObject25.bin"/><Relationship Id="rId134" Type="http://schemas.openxmlformats.org/officeDocument/2006/relationships/image" Target="media/image82.wmf"/><Relationship Id="rId320" Type="http://schemas.openxmlformats.org/officeDocument/2006/relationships/oleObject" Target="embeddings/oleObject76.bin"/><Relationship Id="rId80" Type="http://schemas.openxmlformats.org/officeDocument/2006/relationships/image" Target="media/image50.wmf"/><Relationship Id="rId155" Type="http://schemas.openxmlformats.org/officeDocument/2006/relationships/image" Target="media/image96.wmf"/><Relationship Id="rId176" Type="http://schemas.openxmlformats.org/officeDocument/2006/relationships/image" Target="media/image117.wmf"/><Relationship Id="rId197" Type="http://schemas.openxmlformats.org/officeDocument/2006/relationships/image" Target="media/image138.wmf"/><Relationship Id="rId341" Type="http://schemas.openxmlformats.org/officeDocument/2006/relationships/image" Target="media/image227.emf"/><Relationship Id="rId201" Type="http://schemas.openxmlformats.org/officeDocument/2006/relationships/image" Target="media/image142.wmf"/><Relationship Id="rId222" Type="http://schemas.openxmlformats.org/officeDocument/2006/relationships/image" Target="media/image163.wmf"/><Relationship Id="rId243" Type="http://schemas.openxmlformats.org/officeDocument/2006/relationships/image" Target="media/image184.wmf"/><Relationship Id="rId264" Type="http://schemas.openxmlformats.org/officeDocument/2006/relationships/oleObject" Target="embeddings/oleObject40.bin"/><Relationship Id="rId285" Type="http://schemas.openxmlformats.org/officeDocument/2006/relationships/image" Target="media/image207.wmf"/><Relationship Id="rId17" Type="http://schemas.openxmlformats.org/officeDocument/2006/relationships/image" Target="media/image10.wmf"/><Relationship Id="rId38" Type="http://schemas.openxmlformats.org/officeDocument/2006/relationships/image" Target="media/image25.wmf"/><Relationship Id="rId59" Type="http://schemas.openxmlformats.org/officeDocument/2006/relationships/image" Target="media/image34.wmf"/><Relationship Id="rId103" Type="http://schemas.openxmlformats.org/officeDocument/2006/relationships/image" Target="media/image63.wmf"/><Relationship Id="rId124" Type="http://schemas.openxmlformats.org/officeDocument/2006/relationships/image" Target="media/image72.wmf"/><Relationship Id="rId310" Type="http://schemas.openxmlformats.org/officeDocument/2006/relationships/oleObject" Target="embeddings/oleObject71.bin"/><Relationship Id="rId70" Type="http://schemas.openxmlformats.org/officeDocument/2006/relationships/image" Target="media/image45.wmf"/><Relationship Id="rId91" Type="http://schemas.openxmlformats.org/officeDocument/2006/relationships/oleObject" Target="embeddings/oleObject22.bin"/><Relationship Id="rId145" Type="http://schemas.openxmlformats.org/officeDocument/2006/relationships/oleObject" Target="embeddings/oleObject31.bin"/><Relationship Id="rId166" Type="http://schemas.openxmlformats.org/officeDocument/2006/relationships/image" Target="media/image107.wmf"/><Relationship Id="rId187" Type="http://schemas.openxmlformats.org/officeDocument/2006/relationships/image" Target="media/image128.wmf"/><Relationship Id="rId331" Type="http://schemas.openxmlformats.org/officeDocument/2006/relationships/image" Target="media/image2180.wmf"/><Relationship Id="rId1" Type="http://schemas.openxmlformats.org/officeDocument/2006/relationships/numbering" Target="numbering.xml"/><Relationship Id="rId212" Type="http://schemas.openxmlformats.org/officeDocument/2006/relationships/image" Target="media/image153.wmf"/><Relationship Id="rId233" Type="http://schemas.openxmlformats.org/officeDocument/2006/relationships/image" Target="media/image174.wmf"/><Relationship Id="rId254" Type="http://schemas.openxmlformats.org/officeDocument/2006/relationships/image" Target="media/image195.wmf"/><Relationship Id="rId28" Type="http://schemas.openxmlformats.org/officeDocument/2006/relationships/image" Target="media/image18.wmf"/><Relationship Id="rId49" Type="http://schemas.openxmlformats.org/officeDocument/2006/relationships/image" Target="media/image27.wmf"/><Relationship Id="rId114" Type="http://schemas.openxmlformats.org/officeDocument/2006/relationships/image" Target="media/image71.wmf"/><Relationship Id="rId275" Type="http://schemas.openxmlformats.org/officeDocument/2006/relationships/image" Target="media/image2030.wmf"/><Relationship Id="rId296" Type="http://schemas.openxmlformats.org/officeDocument/2006/relationships/oleObject" Target="embeddings/oleObject59.bin"/><Relationship Id="rId300" Type="http://schemas.openxmlformats.org/officeDocument/2006/relationships/oleObject" Target="embeddings/oleObject62.bin"/><Relationship Id="rId60" Type="http://schemas.openxmlformats.org/officeDocument/2006/relationships/image" Target="media/image35.wmf"/><Relationship Id="rId81" Type="http://schemas.openxmlformats.org/officeDocument/2006/relationships/oleObject" Target="embeddings/oleObject17.bin"/><Relationship Id="rId135" Type="http://schemas.openxmlformats.org/officeDocument/2006/relationships/image" Target="media/image83.wmf"/><Relationship Id="rId156" Type="http://schemas.openxmlformats.org/officeDocument/2006/relationships/image" Target="media/image97.wmf"/><Relationship Id="rId177" Type="http://schemas.openxmlformats.org/officeDocument/2006/relationships/image" Target="media/image118.wmf"/><Relationship Id="rId198" Type="http://schemas.openxmlformats.org/officeDocument/2006/relationships/image" Target="media/image139.wmf"/><Relationship Id="rId321" Type="http://schemas.openxmlformats.org/officeDocument/2006/relationships/image" Target="media/image216.wmf"/><Relationship Id="rId342" Type="http://schemas.openxmlformats.org/officeDocument/2006/relationships/image" Target="media/image228.emf"/><Relationship Id="rId202" Type="http://schemas.openxmlformats.org/officeDocument/2006/relationships/image" Target="media/image143.wmf"/><Relationship Id="rId223" Type="http://schemas.openxmlformats.org/officeDocument/2006/relationships/image" Target="media/image164.wmf"/><Relationship Id="rId244" Type="http://schemas.openxmlformats.org/officeDocument/2006/relationships/image" Target="media/image185.wmf"/><Relationship Id="rId18" Type="http://schemas.openxmlformats.org/officeDocument/2006/relationships/image" Target="media/image11.wmf"/><Relationship Id="rId39" Type="http://schemas.openxmlformats.org/officeDocument/2006/relationships/oleObject" Target="embeddings/oleObject6.bin"/><Relationship Id="rId265" Type="http://schemas.openxmlformats.org/officeDocument/2006/relationships/image" Target="media/image202.wmf"/><Relationship Id="rId286" Type="http://schemas.openxmlformats.org/officeDocument/2006/relationships/oleObject" Target="embeddings/oleObject52.bin"/><Relationship Id="rId50" Type="http://schemas.openxmlformats.org/officeDocument/2006/relationships/image" Target="media/image28.wmf"/><Relationship Id="rId104" Type="http://schemas.openxmlformats.org/officeDocument/2006/relationships/image" Target="media/image64.wmf"/><Relationship Id="rId125" Type="http://schemas.openxmlformats.org/officeDocument/2006/relationships/image" Target="media/image73.wmf"/><Relationship Id="rId146" Type="http://schemas.openxmlformats.org/officeDocument/2006/relationships/image" Target="media/image920.wmf"/><Relationship Id="rId167" Type="http://schemas.openxmlformats.org/officeDocument/2006/relationships/image" Target="media/image108.wmf"/><Relationship Id="rId188" Type="http://schemas.openxmlformats.org/officeDocument/2006/relationships/image" Target="media/image129.wmf"/><Relationship Id="rId311" Type="http://schemas.openxmlformats.org/officeDocument/2006/relationships/oleObject" Target="embeddings/oleObject72.bin"/><Relationship Id="rId332" Type="http://schemas.openxmlformats.org/officeDocument/2006/relationships/oleObject" Target="embeddings/oleObject82.bin"/><Relationship Id="rId71" Type="http://schemas.openxmlformats.org/officeDocument/2006/relationships/image" Target="media/image46.wmf"/><Relationship Id="rId92" Type="http://schemas.openxmlformats.org/officeDocument/2006/relationships/image" Target="media/image52.wmf"/><Relationship Id="rId213" Type="http://schemas.openxmlformats.org/officeDocument/2006/relationships/image" Target="media/image154.wmf"/><Relationship Id="rId234" Type="http://schemas.openxmlformats.org/officeDocument/2006/relationships/image" Target="media/image175.wmf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55" Type="http://schemas.openxmlformats.org/officeDocument/2006/relationships/image" Target="media/image196.wmf"/><Relationship Id="rId276" Type="http://schemas.openxmlformats.org/officeDocument/2006/relationships/oleObject" Target="embeddings/oleObject46.bin"/><Relationship Id="rId297" Type="http://schemas.openxmlformats.org/officeDocument/2006/relationships/image" Target="media/image2090.wmf"/><Relationship Id="rId40" Type="http://schemas.openxmlformats.org/officeDocument/2006/relationships/image" Target="media/image220.wmf"/><Relationship Id="rId115" Type="http://schemas.openxmlformats.org/officeDocument/2006/relationships/oleObject" Target="embeddings/oleObject26.bin"/><Relationship Id="rId136" Type="http://schemas.openxmlformats.org/officeDocument/2006/relationships/image" Target="media/image84.wmf"/><Relationship Id="rId157" Type="http://schemas.openxmlformats.org/officeDocument/2006/relationships/image" Target="media/image98.wmf"/><Relationship Id="rId178" Type="http://schemas.openxmlformats.org/officeDocument/2006/relationships/image" Target="media/image119.wmf"/><Relationship Id="rId301" Type="http://schemas.openxmlformats.org/officeDocument/2006/relationships/oleObject" Target="embeddings/oleObject63.bin"/><Relationship Id="rId322" Type="http://schemas.openxmlformats.org/officeDocument/2006/relationships/oleObject" Target="embeddings/oleObject77.bin"/><Relationship Id="rId343" Type="http://schemas.openxmlformats.org/officeDocument/2006/relationships/image" Target="media/image229.emf"/><Relationship Id="rId61" Type="http://schemas.openxmlformats.org/officeDocument/2006/relationships/image" Target="media/image36.wmf"/><Relationship Id="rId82" Type="http://schemas.openxmlformats.org/officeDocument/2006/relationships/image" Target="media/image51.wmf"/><Relationship Id="rId199" Type="http://schemas.openxmlformats.org/officeDocument/2006/relationships/image" Target="media/image140.wmf"/><Relationship Id="rId203" Type="http://schemas.openxmlformats.org/officeDocument/2006/relationships/image" Target="media/image144.wmf"/><Relationship Id="rId19" Type="http://schemas.openxmlformats.org/officeDocument/2006/relationships/image" Target="media/image12.wmf"/><Relationship Id="rId224" Type="http://schemas.openxmlformats.org/officeDocument/2006/relationships/image" Target="media/image165.wmf"/><Relationship Id="rId245" Type="http://schemas.openxmlformats.org/officeDocument/2006/relationships/image" Target="media/image186.wmf"/><Relationship Id="rId266" Type="http://schemas.openxmlformats.org/officeDocument/2006/relationships/oleObject" Target="embeddings/oleObject41.bin"/><Relationship Id="rId287" Type="http://schemas.openxmlformats.org/officeDocument/2006/relationships/oleObject" Target="embeddings/oleObject53.bin"/><Relationship Id="rId30" Type="http://schemas.openxmlformats.org/officeDocument/2006/relationships/image" Target="media/image20.wmf"/><Relationship Id="rId105" Type="http://schemas.openxmlformats.org/officeDocument/2006/relationships/image" Target="media/image65.wmf"/><Relationship Id="rId126" Type="http://schemas.openxmlformats.org/officeDocument/2006/relationships/image" Target="media/image74.wmf"/><Relationship Id="rId147" Type="http://schemas.openxmlformats.org/officeDocument/2006/relationships/oleObject" Target="embeddings/oleObject32.bin"/><Relationship Id="rId168" Type="http://schemas.openxmlformats.org/officeDocument/2006/relationships/image" Target="media/image109.wmf"/><Relationship Id="rId312" Type="http://schemas.openxmlformats.org/officeDocument/2006/relationships/image" Target="media/image211.png"/><Relationship Id="rId333" Type="http://schemas.openxmlformats.org/officeDocument/2006/relationships/image" Target="media/image219.emf"/><Relationship Id="rId51" Type="http://schemas.openxmlformats.org/officeDocument/2006/relationships/image" Target="media/image29.wmf"/><Relationship Id="rId72" Type="http://schemas.openxmlformats.org/officeDocument/2006/relationships/image" Target="media/image47.wmf"/><Relationship Id="rId93" Type="http://schemas.openxmlformats.org/officeDocument/2006/relationships/image" Target="media/image53.wmf"/><Relationship Id="rId189" Type="http://schemas.openxmlformats.org/officeDocument/2006/relationships/image" Target="media/image130.wmf"/><Relationship Id="rId3" Type="http://schemas.microsoft.com/office/2007/relationships/stylesWithEffects" Target="stylesWithEffects.xml"/><Relationship Id="rId214" Type="http://schemas.openxmlformats.org/officeDocument/2006/relationships/image" Target="media/image155.wmf"/><Relationship Id="rId235" Type="http://schemas.openxmlformats.org/officeDocument/2006/relationships/image" Target="media/image176.wmf"/><Relationship Id="rId256" Type="http://schemas.openxmlformats.org/officeDocument/2006/relationships/image" Target="media/image197.wmf"/><Relationship Id="rId277" Type="http://schemas.openxmlformats.org/officeDocument/2006/relationships/image" Target="media/image2040.wmf"/><Relationship Id="rId298" Type="http://schemas.openxmlformats.org/officeDocument/2006/relationships/oleObject" Target="embeddings/oleObject60.bin"/><Relationship Id="rId116" Type="http://schemas.openxmlformats.org/officeDocument/2006/relationships/image" Target="media/image680.wmf"/><Relationship Id="rId137" Type="http://schemas.openxmlformats.org/officeDocument/2006/relationships/image" Target="media/image85.wmf"/><Relationship Id="rId158" Type="http://schemas.openxmlformats.org/officeDocument/2006/relationships/image" Target="media/image99.wmf"/><Relationship Id="rId302" Type="http://schemas.openxmlformats.org/officeDocument/2006/relationships/image" Target="media/image210.wmf"/><Relationship Id="rId323" Type="http://schemas.openxmlformats.org/officeDocument/2006/relationships/image" Target="media/image217.wmf"/><Relationship Id="rId344" Type="http://schemas.openxmlformats.org/officeDocument/2006/relationships/image" Target="media/image23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6003</Words>
  <Characters>91219</Characters>
  <Application>Microsoft Office Word</Application>
  <DocSecurity>0</DocSecurity>
  <Lines>760</Lines>
  <Paragraphs>2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6</cp:revision>
  <cp:lastPrinted>2018-02-07T09:35:00Z</cp:lastPrinted>
  <dcterms:created xsi:type="dcterms:W3CDTF">2018-02-12T04:21:00Z</dcterms:created>
  <dcterms:modified xsi:type="dcterms:W3CDTF">2018-02-28T05:27:00Z</dcterms:modified>
</cp:coreProperties>
</file>